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130D71" w14:textId="5DACE5D9" w:rsidR="00C634DC" w:rsidRPr="00432718" w:rsidRDefault="00C634DC" w:rsidP="00432718">
      <w:pPr>
        <w:ind w:firstLine="426"/>
        <w:jc w:val="both"/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4 вопрос</w:t>
      </w:r>
    </w:p>
    <w:p w14:paraId="705C581C" w14:textId="77EB34B6" w:rsidR="00F321E2" w:rsidRPr="00432718" w:rsidRDefault="00F321E2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Условия, которым должна удовлетворять ФП [11]:</w:t>
      </w:r>
    </w:p>
    <w:p w14:paraId="21AD22F5" w14:textId="77777777" w:rsidR="00F321E2" w:rsidRPr="00432718" w:rsidRDefault="00F321E2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ФП крайних нечетких множеств (термов) должны быть Z, S-типов (см. прил. 4), но не колоколообразные, и при </w:t>
      </w:r>
      <w:r w:rsidRPr="00432718">
        <w:rPr>
          <w:position w:val="-12"/>
          <w:sz w:val="24"/>
          <w:szCs w:val="24"/>
        </w:rPr>
        <w:object w:dxaOrig="2680" w:dyaOrig="380" w14:anchorId="2F5821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9.5pt" o:ole="" fillcolor="window">
            <v:imagedata r:id="rId7" o:title=""/>
          </v:shape>
          <o:OLEObject Type="Embed" ProgID="Equation.3" ShapeID="_x0000_i1025" DrawAspect="Content" ObjectID="_1779740545" r:id="rId8"/>
        </w:object>
      </w:r>
      <w:r w:rsidRPr="00432718">
        <w:rPr>
          <w:sz w:val="24"/>
          <w:szCs w:val="24"/>
        </w:rPr>
        <w:t xml:space="preserve"> значения ФП  </w:t>
      </w:r>
      <w:r w:rsidRPr="00432718">
        <w:rPr>
          <w:position w:val="-18"/>
          <w:sz w:val="24"/>
          <w:szCs w:val="24"/>
        </w:rPr>
        <w:object w:dxaOrig="1380" w:dyaOrig="440" w14:anchorId="630074D5">
          <v:shape id="_x0000_i1026" type="#_x0000_t75" style="width:69pt;height:22.5pt" o:ole="" fillcolor="window">
            <v:imagedata r:id="rId9" o:title=""/>
          </v:shape>
          <o:OLEObject Type="Embed" ProgID="Equation.3" ShapeID="_x0000_i1026" DrawAspect="Content" ObjectID="_1779740546" r:id="rId10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1560" w:dyaOrig="380" w14:anchorId="238EEE64">
          <v:shape id="_x0000_i1027" type="#_x0000_t75" style="width:78pt;height:19.5pt" o:ole="" fillcolor="window">
            <v:imagedata r:id="rId11" o:title=""/>
          </v:shape>
          <o:OLEObject Type="Embed" ProgID="Equation.3" ShapeID="_x0000_i1027" DrawAspect="Content" ObjectID="_1779740547" r:id="rId12"/>
        </w:object>
      </w:r>
      <w:r w:rsidRPr="00432718">
        <w:rPr>
          <w:sz w:val="24"/>
          <w:szCs w:val="24"/>
        </w:rPr>
        <w:t xml:space="preserve"> Это ус</w:t>
      </w:r>
      <w:r w:rsidRPr="00432718">
        <w:rPr>
          <w:sz w:val="24"/>
          <w:szCs w:val="24"/>
        </w:rPr>
        <w:softHyphen/>
        <w:t>ловие связано с расположением термов в упорядочен</w:t>
      </w:r>
      <w:r w:rsidRPr="00432718">
        <w:rPr>
          <w:sz w:val="24"/>
          <w:szCs w:val="24"/>
        </w:rPr>
        <w:softHyphen/>
        <w:t>ном множестве и необходимо для построения регулятора на основе нечеткого алго</w:t>
      </w:r>
      <w:r w:rsidRPr="00432718">
        <w:rPr>
          <w:sz w:val="24"/>
          <w:szCs w:val="24"/>
        </w:rPr>
        <w:softHyphen/>
        <w:t xml:space="preserve">ритма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>.</w:t>
      </w:r>
    </w:p>
    <w:p w14:paraId="523ED0EA" w14:textId="77777777" w:rsidR="00A944BB" w:rsidRPr="00432718" w:rsidRDefault="00A944BB" w:rsidP="00432718">
      <w:pPr>
        <w:jc w:val="both"/>
        <w:rPr>
          <w:sz w:val="24"/>
          <w:szCs w:val="24"/>
        </w:rPr>
      </w:pPr>
    </w:p>
    <w:p w14:paraId="34267499" w14:textId="77777777" w:rsidR="00A944BB" w:rsidRPr="00432718" w:rsidRDefault="00A944BB" w:rsidP="00432718">
      <w:pPr>
        <w:tabs>
          <w:tab w:val="left" w:pos="851"/>
        </w:tabs>
        <w:ind w:firstLine="426"/>
        <w:jc w:val="both"/>
        <w:rPr>
          <w:snapToGrid w:val="0"/>
          <w:color w:val="000000"/>
          <w:sz w:val="24"/>
          <w:szCs w:val="24"/>
        </w:rPr>
      </w:pPr>
      <w:r w:rsidRPr="00432718">
        <w:rPr>
          <w:sz w:val="24"/>
          <w:szCs w:val="24"/>
        </w:rPr>
        <w:t xml:space="preserve">В пакете </w:t>
      </w:r>
      <w:r w:rsidRPr="00432718">
        <w:rPr>
          <w:sz w:val="24"/>
          <w:szCs w:val="24"/>
          <w:lang w:val="en-US"/>
        </w:rPr>
        <w:t>MATLAB</w:t>
      </w:r>
      <w:r w:rsidRPr="00432718">
        <w:rPr>
          <w:sz w:val="24"/>
          <w:szCs w:val="24"/>
        </w:rPr>
        <w:t xml:space="preserve"> в блоке </w:t>
      </w:r>
      <w:proofErr w:type="spellStart"/>
      <w:r w:rsidRPr="00432718">
        <w:rPr>
          <w:sz w:val="24"/>
          <w:szCs w:val="24"/>
        </w:rPr>
        <w:t>фаззификации</w:t>
      </w:r>
      <w:proofErr w:type="spellEnd"/>
      <w:r w:rsidRPr="00432718">
        <w:rPr>
          <w:sz w:val="24"/>
          <w:szCs w:val="24"/>
        </w:rPr>
        <w:t xml:space="preserve"> используются следующие функ</w:t>
      </w:r>
      <w:r w:rsidRPr="00432718">
        <w:rPr>
          <w:sz w:val="24"/>
          <w:szCs w:val="24"/>
        </w:rPr>
        <w:softHyphen/>
        <w:t xml:space="preserve">ции принадлежности [19]: 1) </w:t>
      </w:r>
      <w:proofErr w:type="spellStart"/>
      <w:r w:rsidRPr="00432718">
        <w:rPr>
          <w:sz w:val="24"/>
          <w:szCs w:val="24"/>
          <w:lang w:val="en-GB"/>
        </w:rPr>
        <w:t>Trap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trapezoidal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 xml:space="preserve">) – </w:t>
      </w:r>
      <w:proofErr w:type="spellStart"/>
      <w:r w:rsidRPr="00432718">
        <w:rPr>
          <w:sz w:val="24"/>
          <w:szCs w:val="24"/>
        </w:rPr>
        <w:t>трапецеобразная</w:t>
      </w:r>
      <w:proofErr w:type="spellEnd"/>
      <w:r w:rsidRPr="00432718">
        <w:rPr>
          <w:sz w:val="24"/>
          <w:szCs w:val="24"/>
        </w:rPr>
        <w:t xml:space="preserve"> функция при</w:t>
      </w:r>
      <w:r w:rsidRPr="00432718">
        <w:rPr>
          <w:sz w:val="24"/>
          <w:szCs w:val="24"/>
        </w:rPr>
        <w:softHyphen/>
        <w:t>над</w:t>
      </w:r>
      <w:r w:rsidRPr="00432718">
        <w:rPr>
          <w:sz w:val="24"/>
          <w:szCs w:val="24"/>
        </w:rPr>
        <w:softHyphen/>
        <w:t xml:space="preserve">лежности; 2) </w:t>
      </w:r>
      <w:proofErr w:type="spellStart"/>
      <w:r w:rsidRPr="00432718">
        <w:rPr>
          <w:sz w:val="24"/>
          <w:szCs w:val="24"/>
          <w:lang w:val="en-GB"/>
        </w:rPr>
        <w:t>Gbell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generalize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bell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curv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 xml:space="preserve">) – колоколообразная функция принадлежности; 3) </w:t>
      </w:r>
      <w:proofErr w:type="spellStart"/>
      <w:r w:rsidRPr="00432718">
        <w:rPr>
          <w:sz w:val="24"/>
          <w:szCs w:val="24"/>
          <w:lang w:val="en-GB"/>
        </w:rPr>
        <w:t>Tri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triangular</w:t>
      </w:r>
      <w:r w:rsidRPr="00432718">
        <w:rPr>
          <w:snapToGrid w:val="0"/>
          <w:color w:val="000000"/>
          <w:sz w:val="24"/>
          <w:szCs w:val="24"/>
        </w:rPr>
        <w:t xml:space="preserve"> 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>)  –  треугольная функция   принадлежно</w:t>
      </w:r>
      <w:r w:rsidRPr="00432718">
        <w:rPr>
          <w:sz w:val="24"/>
          <w:szCs w:val="24"/>
        </w:rPr>
        <w:softHyphen/>
        <w:t xml:space="preserve">сти; 4) </w:t>
      </w:r>
      <w:proofErr w:type="spellStart"/>
      <w:r w:rsidRPr="00432718">
        <w:rPr>
          <w:sz w:val="24"/>
          <w:szCs w:val="24"/>
          <w:lang w:val="en-GB"/>
        </w:rPr>
        <w:t>Gaussmf</w:t>
      </w:r>
      <w:proofErr w:type="spellEnd"/>
      <w:r w:rsidRPr="00432718">
        <w:rPr>
          <w:sz w:val="24"/>
          <w:szCs w:val="24"/>
        </w:rPr>
        <w:t xml:space="preserve"> (</w:t>
      </w:r>
      <w:proofErr w:type="spellStart"/>
      <w:r w:rsidRPr="00432718">
        <w:rPr>
          <w:snapToGrid w:val="0"/>
          <w:color w:val="000000"/>
          <w:sz w:val="24"/>
          <w:szCs w:val="24"/>
          <w:lang w:val="en-GB"/>
        </w:rPr>
        <w:t>gaussian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curv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 xml:space="preserve">) – функция принадлежности в виде кривой Гаусса; 5) </w:t>
      </w:r>
      <w:r w:rsidRPr="00432718">
        <w:rPr>
          <w:sz w:val="24"/>
          <w:szCs w:val="24"/>
          <w:lang w:val="en-GB"/>
        </w:rPr>
        <w:t>Gauss</w:t>
      </w:r>
      <w:r w:rsidRPr="00432718">
        <w:rPr>
          <w:sz w:val="24"/>
          <w:szCs w:val="24"/>
        </w:rPr>
        <w:t>2</w:t>
      </w:r>
      <w:r w:rsidRPr="00432718">
        <w:rPr>
          <w:sz w:val="24"/>
          <w:szCs w:val="24"/>
          <w:lang w:val="en-GB"/>
        </w:rPr>
        <w:t>mf</w:t>
      </w:r>
      <w:r w:rsidRPr="00432718">
        <w:rPr>
          <w:sz w:val="24"/>
          <w:szCs w:val="24"/>
        </w:rPr>
        <w:t>(</w:t>
      </w:r>
      <w:r w:rsidRPr="00432718">
        <w:rPr>
          <w:snapToGrid w:val="0"/>
          <w:color w:val="000000"/>
          <w:sz w:val="24"/>
          <w:szCs w:val="24"/>
          <w:lang w:val="en-GB"/>
        </w:rPr>
        <w:t>two</w:t>
      </w:r>
      <w:r w:rsidRPr="00432718">
        <w:rPr>
          <w:snapToGrid w:val="0"/>
          <w:color w:val="000000"/>
          <w:sz w:val="24"/>
          <w:szCs w:val="24"/>
        </w:rPr>
        <w:t>-</w:t>
      </w:r>
      <w:r w:rsidRPr="00432718">
        <w:rPr>
          <w:snapToGrid w:val="0"/>
          <w:color w:val="000000"/>
          <w:sz w:val="24"/>
          <w:szCs w:val="24"/>
          <w:lang w:val="en-GB"/>
        </w:rPr>
        <w:t>side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  <w:lang w:val="en-GB"/>
        </w:rPr>
        <w:t>gaussian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curv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  <w:lang w:val="en-GB"/>
        </w:rPr>
        <w:t>func</w:t>
      </w:r>
      <w:proofErr w:type="spellEnd"/>
      <w:r w:rsidRPr="00432718">
        <w:rPr>
          <w:snapToGrid w:val="0"/>
          <w:color w:val="000000"/>
          <w:sz w:val="24"/>
          <w:szCs w:val="24"/>
        </w:rPr>
        <w:softHyphen/>
      </w:r>
      <w:proofErr w:type="spellStart"/>
      <w:r w:rsidRPr="00432718">
        <w:rPr>
          <w:snapToGrid w:val="0"/>
          <w:color w:val="000000"/>
          <w:sz w:val="24"/>
          <w:szCs w:val="24"/>
          <w:lang w:val="en-GB"/>
        </w:rPr>
        <w:t>tion</w:t>
      </w:r>
      <w:proofErr w:type="spellEnd"/>
      <w:r w:rsidRPr="00432718">
        <w:rPr>
          <w:sz w:val="24"/>
          <w:szCs w:val="24"/>
        </w:rPr>
        <w:t>)  –  двусторонняя га</w:t>
      </w:r>
      <w:r w:rsidRPr="00432718">
        <w:rPr>
          <w:sz w:val="24"/>
          <w:szCs w:val="24"/>
        </w:rPr>
        <w:softHyphen/>
        <w:t>ус</w:t>
      </w:r>
      <w:r w:rsidRPr="00432718">
        <w:rPr>
          <w:sz w:val="24"/>
          <w:szCs w:val="24"/>
        </w:rPr>
        <w:softHyphen/>
        <w:t xml:space="preserve">сова функция принадлежности;  6)  </w:t>
      </w:r>
      <w:proofErr w:type="spellStart"/>
      <w:r w:rsidRPr="00432718">
        <w:rPr>
          <w:sz w:val="24"/>
          <w:szCs w:val="24"/>
          <w:lang w:val="en-GB"/>
        </w:rPr>
        <w:t>S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S</w:t>
      </w:r>
      <w:r w:rsidRPr="00432718">
        <w:rPr>
          <w:snapToGrid w:val="0"/>
          <w:color w:val="000000"/>
          <w:sz w:val="24"/>
          <w:szCs w:val="24"/>
        </w:rPr>
        <w:t>-</w:t>
      </w:r>
      <w:r w:rsidRPr="00432718">
        <w:rPr>
          <w:snapToGrid w:val="0"/>
          <w:color w:val="000000"/>
          <w:sz w:val="24"/>
          <w:szCs w:val="24"/>
          <w:lang w:val="en-GB"/>
        </w:rPr>
        <w:t>shape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curv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>) – s-образная функция принадлеж</w:t>
      </w:r>
      <w:r w:rsidRPr="00432718">
        <w:rPr>
          <w:sz w:val="24"/>
          <w:szCs w:val="24"/>
        </w:rPr>
        <w:softHyphen/>
        <w:t>но</w:t>
      </w:r>
      <w:r w:rsidRPr="00432718">
        <w:rPr>
          <w:sz w:val="24"/>
          <w:szCs w:val="24"/>
        </w:rPr>
        <w:softHyphen/>
        <w:t xml:space="preserve">сти;  7) </w:t>
      </w:r>
      <w:proofErr w:type="spellStart"/>
      <w:r w:rsidRPr="00432718">
        <w:rPr>
          <w:sz w:val="24"/>
          <w:szCs w:val="24"/>
        </w:rPr>
        <w:t>Z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Z</w:t>
      </w:r>
      <w:r w:rsidRPr="00432718">
        <w:rPr>
          <w:snapToGrid w:val="0"/>
          <w:color w:val="000000"/>
          <w:sz w:val="24"/>
          <w:szCs w:val="24"/>
        </w:rPr>
        <w:t>-</w:t>
      </w:r>
      <w:r w:rsidRPr="00432718">
        <w:rPr>
          <w:snapToGrid w:val="0"/>
          <w:color w:val="000000"/>
          <w:sz w:val="24"/>
          <w:szCs w:val="24"/>
          <w:lang w:val="en-GB"/>
        </w:rPr>
        <w:t>shape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curv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>) – z-образная функция принадлеж</w:t>
      </w:r>
      <w:r w:rsidRPr="00432718">
        <w:rPr>
          <w:sz w:val="24"/>
          <w:szCs w:val="24"/>
        </w:rPr>
        <w:softHyphen/>
        <w:t xml:space="preserve">ности; 8) </w:t>
      </w:r>
      <w:proofErr w:type="spellStart"/>
      <w:r w:rsidRPr="00432718">
        <w:rPr>
          <w:sz w:val="24"/>
          <w:szCs w:val="24"/>
          <w:lang w:val="en-GB"/>
        </w:rPr>
        <w:t>Psig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product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of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two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sigmoi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>) –</w:t>
      </w:r>
      <w:r w:rsidRPr="00432718">
        <w:rPr>
          <w:snapToGrid w:val="0"/>
          <w:color w:val="000000"/>
          <w:sz w:val="24"/>
          <w:szCs w:val="24"/>
        </w:rPr>
        <w:t xml:space="preserve"> произведение двух </w:t>
      </w:r>
      <w:proofErr w:type="spellStart"/>
      <w:r w:rsidRPr="00432718">
        <w:rPr>
          <w:snapToGrid w:val="0"/>
          <w:color w:val="000000"/>
          <w:sz w:val="24"/>
          <w:szCs w:val="24"/>
        </w:rPr>
        <w:t>сиг</w:t>
      </w:r>
      <w:r w:rsidRPr="00432718">
        <w:rPr>
          <w:snapToGrid w:val="0"/>
          <w:color w:val="000000"/>
          <w:sz w:val="24"/>
          <w:szCs w:val="24"/>
        </w:rPr>
        <w:softHyphen/>
        <w:t>моидных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функции принадлежности</w:t>
      </w:r>
      <w:r w:rsidRPr="00432718">
        <w:rPr>
          <w:sz w:val="24"/>
          <w:szCs w:val="24"/>
        </w:rPr>
        <w:t xml:space="preserve">; 9) </w:t>
      </w:r>
      <w:proofErr w:type="spellStart"/>
      <w:r w:rsidRPr="00432718">
        <w:rPr>
          <w:sz w:val="24"/>
          <w:szCs w:val="24"/>
          <w:lang w:val="en-GB"/>
        </w:rPr>
        <w:t>Dsigmf</w:t>
      </w:r>
      <w:proofErr w:type="spellEnd"/>
      <w:r w:rsidRPr="00432718">
        <w:rPr>
          <w:sz w:val="24"/>
          <w:szCs w:val="24"/>
        </w:rPr>
        <w:t xml:space="preserve"> (</w:t>
      </w:r>
      <w:r w:rsidRPr="00432718">
        <w:rPr>
          <w:snapToGrid w:val="0"/>
          <w:color w:val="000000"/>
          <w:sz w:val="24"/>
          <w:szCs w:val="24"/>
          <w:lang w:val="en-GB"/>
        </w:rPr>
        <w:t>difference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of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two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sigmoid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membership</w:t>
      </w:r>
      <w:r w:rsidRPr="00432718">
        <w:rPr>
          <w:snapToGrid w:val="0"/>
          <w:color w:val="000000"/>
          <w:sz w:val="24"/>
          <w:szCs w:val="24"/>
        </w:rPr>
        <w:t xml:space="preserve"> </w:t>
      </w:r>
      <w:r w:rsidRPr="00432718">
        <w:rPr>
          <w:snapToGrid w:val="0"/>
          <w:color w:val="000000"/>
          <w:sz w:val="24"/>
          <w:szCs w:val="24"/>
          <w:lang w:val="en-GB"/>
        </w:rPr>
        <w:t>function</w:t>
      </w:r>
      <w:r w:rsidRPr="00432718">
        <w:rPr>
          <w:sz w:val="24"/>
          <w:szCs w:val="24"/>
        </w:rPr>
        <w:t xml:space="preserve">) – разность двух </w:t>
      </w:r>
      <w:proofErr w:type="spellStart"/>
      <w:r w:rsidRPr="00432718">
        <w:rPr>
          <w:snapToGrid w:val="0"/>
          <w:color w:val="000000"/>
          <w:sz w:val="24"/>
          <w:szCs w:val="24"/>
        </w:rPr>
        <w:t>сиг</w:t>
      </w:r>
      <w:r w:rsidRPr="00432718">
        <w:rPr>
          <w:snapToGrid w:val="0"/>
          <w:color w:val="000000"/>
          <w:sz w:val="24"/>
          <w:szCs w:val="24"/>
        </w:rPr>
        <w:softHyphen/>
        <w:t>моидных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функций принадлежности</w:t>
      </w:r>
      <w:r w:rsidRPr="00432718">
        <w:rPr>
          <w:sz w:val="24"/>
          <w:szCs w:val="24"/>
        </w:rPr>
        <w:t xml:space="preserve">;  10) </w:t>
      </w:r>
      <w:proofErr w:type="spellStart"/>
      <w:r w:rsidRPr="00432718">
        <w:rPr>
          <w:sz w:val="24"/>
          <w:szCs w:val="24"/>
        </w:rPr>
        <w:t>Pimf</w:t>
      </w:r>
      <w:proofErr w:type="spellEnd"/>
      <w:r w:rsidRPr="00432718">
        <w:rPr>
          <w:sz w:val="24"/>
          <w:szCs w:val="24"/>
        </w:rPr>
        <w:t xml:space="preserve"> (</w:t>
      </w:r>
      <w:proofErr w:type="spellStart"/>
      <w:r w:rsidRPr="00432718">
        <w:rPr>
          <w:snapToGrid w:val="0"/>
          <w:color w:val="000000"/>
          <w:sz w:val="24"/>
          <w:szCs w:val="24"/>
        </w:rPr>
        <w:t>pi-shaped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curve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membership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function</w:t>
      </w:r>
      <w:proofErr w:type="spellEnd"/>
      <w:r w:rsidRPr="00432718">
        <w:rPr>
          <w:sz w:val="24"/>
          <w:szCs w:val="24"/>
        </w:rPr>
        <w:t xml:space="preserve">) – </w:t>
      </w:r>
      <w:r w:rsidRPr="00432718">
        <w:rPr>
          <w:sz w:val="24"/>
          <w:szCs w:val="24"/>
          <w:lang w:val="en-US"/>
        </w:rPr>
        <w:t>pi</w:t>
      </w:r>
      <w:r w:rsidRPr="00432718">
        <w:rPr>
          <w:sz w:val="24"/>
          <w:szCs w:val="24"/>
        </w:rPr>
        <w:t>-образная функция принад</w:t>
      </w:r>
      <w:r w:rsidRPr="00432718">
        <w:rPr>
          <w:sz w:val="24"/>
          <w:szCs w:val="24"/>
        </w:rPr>
        <w:softHyphen/>
        <w:t>леж</w:t>
      </w:r>
      <w:r w:rsidRPr="00432718">
        <w:rPr>
          <w:sz w:val="24"/>
          <w:szCs w:val="24"/>
        </w:rPr>
        <w:softHyphen/>
        <w:t xml:space="preserve">ности; 11) </w:t>
      </w:r>
      <w:proofErr w:type="spellStart"/>
      <w:r w:rsidRPr="00432718">
        <w:rPr>
          <w:sz w:val="24"/>
          <w:szCs w:val="24"/>
        </w:rPr>
        <w:t>Sigmf</w:t>
      </w:r>
      <w:proofErr w:type="spellEnd"/>
      <w:r w:rsidRPr="00432718">
        <w:rPr>
          <w:sz w:val="24"/>
          <w:szCs w:val="24"/>
        </w:rPr>
        <w:t xml:space="preserve"> (</w:t>
      </w:r>
      <w:proofErr w:type="spellStart"/>
      <w:r w:rsidRPr="00432718">
        <w:rPr>
          <w:snapToGrid w:val="0"/>
          <w:color w:val="000000"/>
          <w:sz w:val="24"/>
          <w:szCs w:val="24"/>
        </w:rPr>
        <w:t>sigmoid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curve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membership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</w:t>
      </w:r>
      <w:proofErr w:type="spellStart"/>
      <w:r w:rsidRPr="00432718">
        <w:rPr>
          <w:snapToGrid w:val="0"/>
          <w:color w:val="000000"/>
          <w:sz w:val="24"/>
          <w:szCs w:val="24"/>
        </w:rPr>
        <w:t>function</w:t>
      </w:r>
      <w:proofErr w:type="spellEnd"/>
      <w:r w:rsidRPr="00432718">
        <w:rPr>
          <w:sz w:val="24"/>
          <w:szCs w:val="24"/>
        </w:rPr>
        <w:t xml:space="preserve">) – </w:t>
      </w:r>
      <w:r w:rsidRPr="00432718">
        <w:rPr>
          <w:snapToGrid w:val="0"/>
          <w:color w:val="000000"/>
          <w:sz w:val="24"/>
          <w:szCs w:val="24"/>
        </w:rPr>
        <w:t>функция принад</w:t>
      </w:r>
      <w:r w:rsidRPr="00432718">
        <w:rPr>
          <w:snapToGrid w:val="0"/>
          <w:color w:val="000000"/>
          <w:sz w:val="24"/>
          <w:szCs w:val="24"/>
        </w:rPr>
        <w:softHyphen/>
        <w:t xml:space="preserve">лежности </w:t>
      </w:r>
      <w:proofErr w:type="spellStart"/>
      <w:r w:rsidRPr="00432718">
        <w:rPr>
          <w:snapToGrid w:val="0"/>
          <w:color w:val="000000"/>
          <w:sz w:val="24"/>
          <w:szCs w:val="24"/>
        </w:rPr>
        <w:t>сиг</w:t>
      </w:r>
      <w:r w:rsidRPr="00432718">
        <w:rPr>
          <w:snapToGrid w:val="0"/>
          <w:color w:val="000000"/>
          <w:sz w:val="24"/>
          <w:szCs w:val="24"/>
        </w:rPr>
        <w:softHyphen/>
        <w:t>мо</w:t>
      </w:r>
      <w:r w:rsidRPr="00432718">
        <w:rPr>
          <w:snapToGrid w:val="0"/>
          <w:color w:val="000000"/>
          <w:sz w:val="24"/>
          <w:szCs w:val="24"/>
        </w:rPr>
        <w:softHyphen/>
        <w:t>идной</w:t>
      </w:r>
      <w:proofErr w:type="spellEnd"/>
      <w:r w:rsidRPr="00432718">
        <w:rPr>
          <w:snapToGrid w:val="0"/>
          <w:color w:val="000000"/>
          <w:sz w:val="24"/>
          <w:szCs w:val="24"/>
        </w:rPr>
        <w:t xml:space="preserve"> формы.</w:t>
      </w:r>
    </w:p>
    <w:p w14:paraId="6743EEA1" w14:textId="77777777" w:rsidR="00A944BB" w:rsidRPr="00432718" w:rsidRDefault="00A944BB" w:rsidP="00432718">
      <w:pPr>
        <w:jc w:val="both"/>
        <w:rPr>
          <w:sz w:val="24"/>
          <w:szCs w:val="24"/>
        </w:rPr>
      </w:pPr>
    </w:p>
    <w:p w14:paraId="0A22E35B" w14:textId="77777777" w:rsidR="00F321E2" w:rsidRPr="00432718" w:rsidRDefault="00F321E2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 Каждое нечеткое множество должно иметь единственный максимум. </w:t>
      </w:r>
    </w:p>
    <w:p w14:paraId="7778BF12" w14:textId="77777777" w:rsidR="00F321E2" w:rsidRPr="00432718" w:rsidRDefault="00F321E2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 ФП должны иметь гладкие затухающие до нуля фронты. </w:t>
      </w:r>
    </w:p>
    <w:p w14:paraId="368D3D9E" w14:textId="04101F7A" w:rsidR="00F321E2" w:rsidRPr="00432718" w:rsidRDefault="00F321E2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 wp14:anchorId="1155EA5A" wp14:editId="7861A102">
                <wp:simplePos x="0" y="0"/>
                <wp:positionH relativeFrom="column">
                  <wp:posOffset>92075</wp:posOffset>
                </wp:positionH>
                <wp:positionV relativeFrom="paragraph">
                  <wp:posOffset>499110</wp:posOffset>
                </wp:positionV>
                <wp:extent cx="1872615" cy="1414780"/>
                <wp:effectExtent l="6350" t="0" r="0" b="0"/>
                <wp:wrapNone/>
                <wp:docPr id="2087850971" name="Групп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2615" cy="1414780"/>
                          <a:chOff x="1704" y="7505"/>
                          <a:chExt cx="2949" cy="2228"/>
                        </a:xfrm>
                      </wpg:grpSpPr>
                      <wpg:grpSp>
                        <wpg:cNvPr id="1698774966" name="Group 7"/>
                        <wpg:cNvGrpSpPr>
                          <a:grpSpLocks/>
                        </wpg:cNvGrpSpPr>
                        <wpg:grpSpPr bwMode="auto">
                          <a:xfrm>
                            <a:off x="1704" y="7505"/>
                            <a:ext cx="2803" cy="1867"/>
                            <a:chOff x="1704" y="7526"/>
                            <a:chExt cx="2803" cy="1867"/>
                          </a:xfrm>
                        </wpg:grpSpPr>
                        <wps:wsp>
                          <wps:cNvPr id="1519916828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7845"/>
                              <a:ext cx="702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E527AF" w14:textId="77777777" w:rsidR="00432718" w:rsidRDefault="00432718" w:rsidP="00F321E2">
                                <w:r>
                                  <w:rPr>
                                    <w:i/>
                                    <w:lang w:val="en-US"/>
                                  </w:rPr>
                                  <w:t>А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06388827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704" y="7526"/>
                              <a:ext cx="2803" cy="1867"/>
                              <a:chOff x="1704" y="7526"/>
                              <a:chExt cx="2803" cy="1867"/>
                            </a:xfrm>
                          </wpg:grpSpPr>
                          <wps:wsp>
                            <wps:cNvPr id="1490500661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32" y="7891"/>
                                <a:ext cx="701" cy="5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8F0664" w14:textId="77777777" w:rsidR="00432718" w:rsidRDefault="00432718" w:rsidP="00F321E2">
                                  <w:r>
                                    <w:rPr>
                                      <w:i/>
                                      <w:lang w:val="en-US"/>
                                    </w:rPr>
                                    <w:t>А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839401506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4" y="7526"/>
                                <a:ext cx="2803" cy="1867"/>
                                <a:chOff x="1710" y="7526"/>
                                <a:chExt cx="2803" cy="1867"/>
                              </a:xfrm>
                            </wpg:grpSpPr>
                            <wps:wsp>
                              <wps:cNvPr id="313694167" name="Lin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34" y="8256"/>
                                  <a:ext cx="702" cy="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1364297" name="Line 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32" y="7891"/>
                                  <a:ext cx="0" cy="10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3985893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406" y="8256"/>
                                  <a:ext cx="526" cy="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4407641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46" y="8256"/>
                                  <a:ext cx="0" cy="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9024648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33" y="8256"/>
                                  <a:ext cx="4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996780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0" y="8990"/>
                                  <a:ext cx="28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130514" name="Lin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233" y="8256"/>
                                  <a:ext cx="701" cy="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3034741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2" y="8256"/>
                                  <a:ext cx="701" cy="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2859947" name="Line 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82" y="8256"/>
                                  <a:ext cx="5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0491026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3" y="7845"/>
                                  <a:ext cx="702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DDE12A4" w14:textId="77777777" w:rsidR="00432718" w:rsidRDefault="00432718" w:rsidP="00F321E2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А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343641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2" y="8800"/>
                                  <a:ext cx="5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 type="none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9006067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2" y="8439"/>
                                  <a:ext cx="5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 type="none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8927835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2" y="8845"/>
                                  <a:ext cx="877" cy="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984BEA" w14:textId="77777777" w:rsidR="00432718" w:rsidRDefault="00432718" w:rsidP="00F321E2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246870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1" y="8845"/>
                                  <a:ext cx="702" cy="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8D759D" w14:textId="77777777" w:rsidR="00432718" w:rsidRDefault="00432718" w:rsidP="00F321E2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 xml:space="preserve">  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8854234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5" y="7526"/>
                                  <a:ext cx="1228" cy="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4B603F" w14:textId="77777777" w:rsidR="00432718" w:rsidRDefault="00432718" w:rsidP="00F321E2">
                                    <w:r>
                                      <w:rPr>
                                        <w:lang w:val="en-US"/>
                                      </w:rPr>
                                      <w:t xml:space="preserve"> 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sym w:font="Symbol" w:char="F06D"/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(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3118400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7845"/>
                                  <a:ext cx="701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87A27D" w14:textId="77777777" w:rsidR="00432718" w:rsidRDefault="00432718" w:rsidP="00F321E2">
                                    <w:pPr>
                                      <w:rPr>
                                        <w:sz w:val="22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sz w:val="22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63993147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846" y="9185"/>
                            <a:ext cx="2807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DA5D8C" w14:textId="77777777" w:rsidR="00432718" w:rsidRDefault="00432718" w:rsidP="00F321E2">
                              <w:r>
                                <w:t xml:space="preserve">         Рис. 1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55EA5A" id="Группа 5" o:spid="_x0000_s1026" style="position:absolute;margin-left:7.25pt;margin-top:39.3pt;width:147.45pt;height:111.4pt;z-index:251663360" coordorigin="1704,7505" coordsize="2949,2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" o:allowincell="f">
                <v:group id="Group 7" o:spid="_x0000_s1027" style="position:absolute;left:1704;top:7505;width:2803;height:1867" coordorigin="1704,7526" coordsize="2803,1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8" type="#_x0000_t202" style="position:absolute;left:1704;top:7845;width:702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" filled="f" stroked="f">
                    <v:textbox>
                      <w:txbxContent>
                        <w:p w14:paraId="6AE527AF" w14:textId="77777777" w:rsidR="00432718" w:rsidRDefault="00432718" w:rsidP="00F321E2">
                          <w:r>
                            <w:rPr>
                              <w:i/>
                              <w:lang w:val="en-US"/>
                            </w:rPr>
                            <w:t>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9" o:spid="_x0000_s1029" style="position:absolute;left:1704;top:7526;width:2803;height:1867" coordorigin="1704,7526" coordsize="2803,1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">
                    <v:shape id="Text Box 10" o:spid="_x0000_s1030" type="#_x0000_t202" style="position:absolute;left:2932;top:7891;width:701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" filled="f" stroked="f">
                      <v:textbox>
                        <w:txbxContent>
                          <w:p w14:paraId="7B8F0664" w14:textId="77777777" w:rsidR="00432718" w:rsidRDefault="00432718" w:rsidP="00F321E2">
                            <w:r>
                              <w:rPr>
                                <w:i/>
                                <w:lang w:val="en-US"/>
                              </w:rPr>
                              <w:t>А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Group 11" o:spid="_x0000_s1031" style="position:absolute;left:1704;top:7526;width:2803;height:1867" coordorigin="1710,7526" coordsize="2803,1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">
                      <v:line id="Line 12" o:spid="_x0000_s1032" style="position:absolute;flip:y;visibility:visible;mso-wrap-style:square" from="2934,8256" to="3636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"/>
                      <v:line id="Line 13" o:spid="_x0000_s1033" style="position:absolute;flip:y;visibility:visible;mso-wrap-style:square" from="2932,7891" to="2932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">
                        <v:stroke endarrow="block" endarrowwidth="narrow" endarrowlength="short"/>
                      </v:line>
                      <v:line id="Line 14" o:spid="_x0000_s1034" style="position:absolute;flip:x y;visibility:visible;mso-wrap-style:square" from="2406,8256" to="2932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"/>
                      <v:line id="Line 15" o:spid="_x0000_s1035" style="position:absolute;flip:y;visibility:visible;mso-wrap-style:square" from="3446,8256" to="3446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"/>
                      <v:line id="Line 16" o:spid="_x0000_s1036" style="position:absolute;visibility:visible;mso-wrap-style:square" from="3633,8256" to="4089,8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"/>
                      <v:line id="Line 17" o:spid="_x0000_s1037" style="position:absolute;visibility:visible;mso-wrap-style:square" from="1710,8990" to="4512,8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">
                        <v:stroke endarrow="block" endarrowwidth="narrow" endarrowlength="short"/>
                      </v:line>
                      <v:line id="Line 18" o:spid="_x0000_s1038" style="position:absolute;flip:y;visibility:visible;mso-wrap-style:square" from="2233,8256" to="2934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"/>
                      <v:line id="Line 19" o:spid="_x0000_s1039" style="position:absolute;visibility:visible;mso-wrap-style:square" from="2932,8256" to="3633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"/>
                      <v:line id="Line 20" o:spid="_x0000_s1040" style="position:absolute;flip:x;visibility:visible;mso-wrap-style:square" from="1882,8256" to="2408,8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"/>
                      <v:shape id="Text Box 21" o:spid="_x0000_s1041" type="#_x0000_t202" style="position:absolute;left:3633;top:7845;width:702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" filled="f" stroked="f">
                        <v:textbox>
                          <w:txbxContent>
                            <w:p w14:paraId="2DDE12A4" w14:textId="77777777" w:rsidR="00432718" w:rsidRDefault="00432718" w:rsidP="00F321E2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А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Line 22" o:spid="_x0000_s1042" style="position:absolute;visibility:visible;mso-wrap-style:square" from="2932,8800" to="3457,8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">
                        <v:stroke dashstyle="1 1" startarrowwidth="narrow" startarrowlength="short" endarrow="oval" endarrowwidth="narrow" endarrowlength="short" endcap="round"/>
                      </v:line>
                      <v:line id="Line 23" o:spid="_x0000_s1043" style="position:absolute;visibility:visible;mso-wrap-style:square" from="2932,8439" to="3457,8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">
                        <v:stroke dashstyle="1 1" startarrowwidth="narrow" startarrowlength="short" endarrow="oval" endarrowwidth="narrow" endarrowlength="short" endcap="round"/>
                      </v:line>
                      <v:shape id="Text Box 24" o:spid="_x0000_s1044" type="#_x0000_t202" style="position:absolute;left:2932;top:8845;width:877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" filled="f" stroked="f">
                        <v:textbox>
                          <w:txbxContent>
                            <w:p w14:paraId="68984BEA" w14:textId="77777777" w:rsidR="00432718" w:rsidRDefault="00432718" w:rsidP="00F321E2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5" o:spid="_x0000_s1045" type="#_x0000_t202" style="position:absolute;left:3811;top:8845;width:702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" filled="f" stroked="f">
                        <v:textbox>
                          <w:txbxContent>
                            <w:p w14:paraId="1F8D759D" w14:textId="77777777" w:rsidR="00432718" w:rsidRDefault="00432718" w:rsidP="00F321E2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u</w:t>
                              </w:r>
                            </w:p>
                          </w:txbxContent>
                        </v:textbox>
                      </v:shape>
                      <v:shape id="Text Box 26" o:spid="_x0000_s1046" type="#_x0000_t202" style="position:absolute;left:2055;top:7526;width:1228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" filled="f" stroked="f">
                        <v:textbox>
                          <w:txbxContent>
                            <w:p w14:paraId="5B4B603F" w14:textId="77777777" w:rsidR="00432718" w:rsidRDefault="00432718" w:rsidP="00F321E2"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sym w:font="Symbol" w:char="F06D"/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7" o:spid="_x0000_s1047" type="#_x0000_t202" style="position:absolute;left:2406;top:7845;width:701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" filled="f" stroked="f">
                        <v:textbox>
                          <w:txbxContent>
                            <w:p w14:paraId="3987A27D" w14:textId="77777777" w:rsidR="00432718" w:rsidRDefault="00432718" w:rsidP="00F321E2">
                              <w:pPr>
                                <w:rPr>
                                  <w:sz w:val="22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sz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Text Box 28" o:spid="_x0000_s1048" type="#_x0000_t202" style="position:absolute;left:1846;top:9185;width:2807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" filled="f" stroked="f">
                  <v:textbox>
                    <w:txbxContent>
                      <w:p w14:paraId="4EDA5D8C" w14:textId="77777777" w:rsidR="00432718" w:rsidRDefault="00432718" w:rsidP="00F321E2">
                        <w:r>
                          <w:t xml:space="preserve">         Рис. 1.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3271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280C3219" wp14:editId="195527CE">
                <wp:simplePos x="0" y="0"/>
                <wp:positionH relativeFrom="column">
                  <wp:posOffset>224790</wp:posOffset>
                </wp:positionH>
                <wp:positionV relativeFrom="paragraph">
                  <wp:posOffset>395605</wp:posOffset>
                </wp:positionV>
                <wp:extent cx="779780" cy="347980"/>
                <wp:effectExtent l="0" t="0" r="0" b="4445"/>
                <wp:wrapNone/>
                <wp:docPr id="1616960612" name="Надпись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8CF321" w14:textId="77777777" w:rsidR="00432718" w:rsidRDefault="00432718" w:rsidP="00F321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0C3219" id="Надпись 4" o:spid="_x0000_s1049" type="#_x0000_t202" style="position:absolute;margin-left:17.7pt;margin-top:31.15pt;width:61.4pt;height:27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" o:allowincell="f" filled="f" stroked="f">
                <v:textbox>
                  <w:txbxContent>
                    <w:p w14:paraId="7E8CF321" w14:textId="77777777" w:rsidR="00432718" w:rsidRDefault="00432718" w:rsidP="00F321E2"/>
                  </w:txbxContent>
                </v:textbox>
              </v:shape>
            </w:pict>
          </mc:Fallback>
        </mc:AlternateContent>
      </w:r>
      <w:r w:rsidRPr="0043271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6EAB3C8" wp14:editId="14636C7B">
                <wp:simplePos x="0" y="0"/>
                <wp:positionH relativeFrom="column">
                  <wp:posOffset>1339850</wp:posOffset>
                </wp:positionH>
                <wp:positionV relativeFrom="paragraph">
                  <wp:posOffset>1257935</wp:posOffset>
                </wp:positionV>
                <wp:extent cx="445770" cy="347980"/>
                <wp:effectExtent l="0" t="0" r="0" b="0"/>
                <wp:wrapNone/>
                <wp:docPr id="1886173797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B6FFA7" w14:textId="77777777" w:rsidR="00432718" w:rsidRDefault="00432718" w:rsidP="00F321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EAB3C8" id="Надпись 3" o:spid="_x0000_s1050" type="#_x0000_t202" style="position:absolute;margin-left:105.5pt;margin-top:99.05pt;width:35.1pt;height:2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" o:allowincell="f" filled="f" stroked="f">
                <v:textbox>
                  <w:txbxContent>
                    <w:p w14:paraId="50B6FFA7" w14:textId="77777777" w:rsidR="00432718" w:rsidRDefault="00432718" w:rsidP="00F321E2"/>
                  </w:txbxContent>
                </v:textbox>
              </v:shape>
            </w:pict>
          </mc:Fallback>
        </mc:AlternateContent>
      </w:r>
      <w:r w:rsidRPr="0043271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25000388" wp14:editId="11F7FAE6">
                <wp:simplePos x="0" y="0"/>
                <wp:positionH relativeFrom="column">
                  <wp:posOffset>92075</wp:posOffset>
                </wp:positionH>
                <wp:positionV relativeFrom="paragraph">
                  <wp:posOffset>1504950</wp:posOffset>
                </wp:positionV>
                <wp:extent cx="1782445" cy="347980"/>
                <wp:effectExtent l="0" t="4445" r="1905" b="0"/>
                <wp:wrapNone/>
                <wp:docPr id="181988275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2445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5EDE5ED" w14:textId="77777777" w:rsidR="00432718" w:rsidRDefault="00432718" w:rsidP="00F321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000388" id="Надпись 2" o:spid="_x0000_s1051" type="#_x0000_t202" style="position:absolute;margin-left:7.25pt;margin-top:118.5pt;width:140.35pt;height:27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" o:allowincell="f" filled="f" stroked="f">
                <v:textbox>
                  <w:txbxContent>
                    <w:p w14:paraId="55EDE5ED" w14:textId="77777777" w:rsidR="00432718" w:rsidRDefault="00432718" w:rsidP="00F321E2"/>
                  </w:txbxContent>
                </v:textbox>
              </v:shape>
            </w:pict>
          </mc:Fallback>
        </mc:AlternateContent>
      </w: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 Нечеткость обрабатываемой информации состоит в возможности одновре</w:t>
      </w:r>
      <w:r w:rsidRPr="00432718">
        <w:rPr>
          <w:sz w:val="24"/>
          <w:szCs w:val="24"/>
        </w:rPr>
        <w:softHyphen/>
        <w:t>менной принадлежности значения входной переменн</w:t>
      </w:r>
      <w:r w:rsidR="00432718">
        <w:rPr>
          <w:sz w:val="24"/>
          <w:szCs w:val="24"/>
        </w:rPr>
        <w:t>ой двум нечетким мно</w:t>
      </w:r>
      <w:r w:rsidRPr="0043271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C944643" wp14:editId="38F411E0">
                <wp:simplePos x="0" y="0"/>
                <wp:positionH relativeFrom="column">
                  <wp:posOffset>182245</wp:posOffset>
                </wp:positionH>
                <wp:positionV relativeFrom="paragraph">
                  <wp:posOffset>82550</wp:posOffset>
                </wp:positionV>
                <wp:extent cx="445770" cy="347345"/>
                <wp:effectExtent l="1270" t="1905" r="635" b="3175"/>
                <wp:wrapNone/>
                <wp:docPr id="431031576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47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843DB3" w14:textId="77777777" w:rsidR="00432718" w:rsidRDefault="00432718" w:rsidP="00F321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44643" id="Надпись 1" o:spid="_x0000_s1052" type="#_x0000_t202" style="position:absolute;margin-left:14.35pt;margin-top:6.5pt;width:35.1pt;height:2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" o:allowincell="f" filled="f" stroked="f">
                <v:textbox>
                  <w:txbxContent>
                    <w:p w14:paraId="1E843DB3" w14:textId="77777777" w:rsidR="00432718" w:rsidRDefault="00432718" w:rsidP="00F321E2"/>
                  </w:txbxContent>
                </v:textbox>
              </v:shape>
            </w:pict>
          </mc:Fallback>
        </mc:AlternateContent>
      </w:r>
      <w:r w:rsidRPr="00432718">
        <w:rPr>
          <w:sz w:val="24"/>
          <w:szCs w:val="24"/>
        </w:rPr>
        <w:t>жествам,  причем  наилучшее  расположение</w:t>
      </w:r>
    </w:p>
    <w:p w14:paraId="6381B016" w14:textId="1FFDCB05" w:rsidR="00F321E2" w:rsidRPr="00432718" w:rsidRDefault="00F321E2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</w:t>
      </w:r>
      <w:r w:rsidR="00432718">
        <w:rPr>
          <w:sz w:val="24"/>
          <w:szCs w:val="24"/>
        </w:rPr>
        <w:t xml:space="preserve">                           двух</w:t>
      </w:r>
      <w:r w:rsidRPr="00432718">
        <w:rPr>
          <w:sz w:val="24"/>
          <w:szCs w:val="24"/>
        </w:rPr>
        <w:t xml:space="preserve"> </w:t>
      </w:r>
      <w:proofErr w:type="gramStart"/>
      <w:r w:rsidRPr="00432718">
        <w:rPr>
          <w:sz w:val="24"/>
          <w:szCs w:val="24"/>
        </w:rPr>
        <w:t>соседних  нечетких</w:t>
      </w:r>
      <w:proofErr w:type="gramEnd"/>
      <w:r w:rsidRPr="00432718">
        <w:rPr>
          <w:sz w:val="24"/>
          <w:szCs w:val="24"/>
        </w:rPr>
        <w:t xml:space="preserve"> множеств (термов),</w:t>
      </w:r>
    </w:p>
    <w:p w14:paraId="014D2618" w14:textId="77777777" w:rsidR="00F321E2" w:rsidRPr="00432718" w:rsidRDefault="00F321E2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когда   </w:t>
      </w:r>
      <w:r w:rsidRPr="00432718">
        <w:rPr>
          <w:position w:val="-18"/>
          <w:sz w:val="24"/>
          <w:szCs w:val="24"/>
        </w:rPr>
        <w:object w:dxaOrig="2520" w:dyaOrig="440" w14:anchorId="3D5C3218">
          <v:shape id="_x0000_i1028" type="#_x0000_t75" style="width:133.5pt;height:23.25pt" o:ole="" fillcolor="window">
            <v:imagedata r:id="rId13" o:title=""/>
          </v:shape>
          <o:OLEObject Type="Embed" ProgID="Equation.3" ShapeID="_x0000_i1028" DrawAspect="Content" ObjectID="_1779740548" r:id="rId14"/>
        </w:object>
      </w:r>
      <w:r w:rsidRPr="00432718">
        <w:rPr>
          <w:sz w:val="24"/>
          <w:szCs w:val="24"/>
        </w:rPr>
        <w:t xml:space="preserve"> (рис. 1.8).</w:t>
      </w:r>
    </w:p>
    <w:p w14:paraId="3113B463" w14:textId="2B8D1D7D" w:rsidR="00F321E2" w:rsidRPr="00432718" w:rsidRDefault="00F321E2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</w:t>
      </w: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Нечетки</w:t>
      </w:r>
      <w:r w:rsidR="00432718">
        <w:rPr>
          <w:sz w:val="24"/>
          <w:szCs w:val="24"/>
        </w:rPr>
        <w:t xml:space="preserve">е множества должны быть </w:t>
      </w:r>
      <w:proofErr w:type="gramStart"/>
      <w:r w:rsidR="00432718">
        <w:rPr>
          <w:sz w:val="24"/>
          <w:szCs w:val="24"/>
        </w:rPr>
        <w:t>нормаль</w:t>
      </w:r>
      <w:r w:rsidRPr="00432718">
        <w:rPr>
          <w:sz w:val="24"/>
          <w:szCs w:val="24"/>
        </w:rPr>
        <w:t>ными  (</w:t>
      </w:r>
      <w:proofErr w:type="gramEnd"/>
      <w:r w:rsidRPr="00432718">
        <w:rPr>
          <w:sz w:val="24"/>
          <w:szCs w:val="24"/>
        </w:rPr>
        <w:t>1.3).</w:t>
      </w:r>
    </w:p>
    <w:p w14:paraId="0F5010C1" w14:textId="77777777" w:rsidR="007722DD" w:rsidRPr="00432718" w:rsidRDefault="007722DD" w:rsidP="00432718">
      <w:pPr>
        <w:rPr>
          <w:sz w:val="24"/>
          <w:szCs w:val="24"/>
        </w:rPr>
      </w:pPr>
    </w:p>
    <w:p w14:paraId="6308E6ED" w14:textId="7BD7C62C" w:rsidR="00C634DC" w:rsidRPr="00432718" w:rsidRDefault="00C634DC" w:rsidP="00432718">
      <w:pPr>
        <w:rPr>
          <w:sz w:val="24"/>
          <w:szCs w:val="24"/>
        </w:rPr>
      </w:pPr>
    </w:p>
    <w:p w14:paraId="5685EB08" w14:textId="77777777" w:rsidR="00432718" w:rsidRDefault="00432718" w:rsidP="00432718">
      <w:pPr>
        <w:rPr>
          <w:b/>
          <w:bCs/>
          <w:sz w:val="24"/>
          <w:szCs w:val="24"/>
        </w:rPr>
      </w:pPr>
    </w:p>
    <w:p w14:paraId="333B59BC" w14:textId="77777777" w:rsidR="00432718" w:rsidRDefault="00432718" w:rsidP="00432718">
      <w:pPr>
        <w:rPr>
          <w:b/>
          <w:bCs/>
          <w:sz w:val="24"/>
          <w:szCs w:val="24"/>
        </w:rPr>
      </w:pPr>
    </w:p>
    <w:p w14:paraId="37A34949" w14:textId="1A2059AB" w:rsidR="00C634DC" w:rsidRPr="00432718" w:rsidRDefault="00C634DC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5 вопрос</w:t>
      </w:r>
    </w:p>
    <w:p w14:paraId="348FA7C8" w14:textId="77777777" w:rsidR="00C634DC" w:rsidRPr="00432718" w:rsidRDefault="00C634DC" w:rsidP="00432718">
      <w:pPr>
        <w:ind w:firstLine="426"/>
        <w:jc w:val="both"/>
        <w:rPr>
          <w:b/>
          <w:bCs/>
          <w:sz w:val="24"/>
          <w:szCs w:val="24"/>
        </w:rPr>
      </w:pPr>
      <w:r w:rsidRPr="00432718">
        <w:rPr>
          <w:sz w:val="24"/>
          <w:szCs w:val="24"/>
        </w:rPr>
        <w:t xml:space="preserve">Нечетким отношением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 на множестве </w:t>
      </w:r>
      <w:r w:rsidRPr="00432718">
        <w:rPr>
          <w:position w:val="-6"/>
          <w:sz w:val="24"/>
          <w:szCs w:val="24"/>
        </w:rPr>
        <w:object w:dxaOrig="700" w:dyaOrig="300" w14:anchorId="48ECFB03">
          <v:shape id="_x0000_i1029" type="#_x0000_t75" style="width:34.5pt;height:15pt" o:ole="" fillcolor="window">
            <v:imagedata r:id="rId15" o:title=""/>
          </v:shape>
          <o:OLEObject Type="Embed" ProgID="Equation.3" ShapeID="_x0000_i1029" DrawAspect="Content" ObjectID="_1779740549" r:id="rId16"/>
        </w:object>
      </w:r>
      <w:r w:rsidRPr="00432718">
        <w:rPr>
          <w:sz w:val="24"/>
          <w:szCs w:val="24"/>
        </w:rPr>
        <w:t xml:space="preserve">  называется нечеткое под</w:t>
      </w:r>
      <w:r w:rsidRPr="00432718">
        <w:rPr>
          <w:sz w:val="24"/>
          <w:szCs w:val="24"/>
        </w:rPr>
        <w:softHyphen/>
        <w:t>множество декартова произведения (см. прил. 2), которое характеризуется функ</w:t>
      </w:r>
      <w:r w:rsidRPr="00432718">
        <w:rPr>
          <w:sz w:val="24"/>
          <w:szCs w:val="24"/>
        </w:rPr>
        <w:softHyphen/>
        <w:t xml:space="preserve">цией принадлежности </w:t>
      </w:r>
      <w:r w:rsidRPr="00432718">
        <w:rPr>
          <w:position w:val="-12"/>
          <w:sz w:val="24"/>
          <w:szCs w:val="24"/>
        </w:rPr>
        <w:object w:dxaOrig="2680" w:dyaOrig="380" w14:anchorId="4666776F">
          <v:shape id="_x0000_i1030" type="#_x0000_t75" style="width:133.5pt;height:20.25pt" o:ole="" fillcolor="window">
            <v:imagedata r:id="rId17" o:title=""/>
          </v:shape>
          <o:OLEObject Type="Embed" ProgID="Equation.3" ShapeID="_x0000_i1030" DrawAspect="Content" ObjectID="_1779740550" r:id="rId18"/>
        </w:object>
      </w:r>
      <w:r w:rsidRPr="00432718">
        <w:rPr>
          <w:sz w:val="24"/>
          <w:szCs w:val="24"/>
        </w:rPr>
        <w:t xml:space="preserve">  Значение </w:t>
      </w:r>
      <w:r w:rsidRPr="00432718">
        <w:rPr>
          <w:position w:val="-12"/>
          <w:sz w:val="24"/>
          <w:szCs w:val="24"/>
        </w:rPr>
        <w:object w:dxaOrig="999" w:dyaOrig="380" w14:anchorId="6400B2E4">
          <v:shape id="_x0000_i1031" type="#_x0000_t75" style="width:50.25pt;height:18.75pt" o:ole="" fillcolor="window">
            <v:imagedata r:id="rId19" o:title=""/>
          </v:shape>
          <o:OLEObject Type="Embed" ProgID="Equation.3" ShapeID="_x0000_i1031" DrawAspect="Content" ObjectID="_1779740551" r:id="rId20"/>
        </w:object>
      </w:r>
      <w:r w:rsidRPr="00432718">
        <w:rPr>
          <w:sz w:val="24"/>
          <w:szCs w:val="24"/>
        </w:rPr>
        <w:t>этой функ</w:t>
      </w:r>
      <w:r w:rsidRPr="00432718">
        <w:rPr>
          <w:sz w:val="24"/>
          <w:szCs w:val="24"/>
        </w:rPr>
        <w:softHyphen/>
        <w:t>ции по</w:t>
      </w:r>
      <w:r w:rsidRPr="00432718">
        <w:rPr>
          <w:sz w:val="24"/>
          <w:szCs w:val="24"/>
        </w:rPr>
        <w:softHyphen/>
        <w:t xml:space="preserve">нимается как некоторая субъективная мера выполнения отношения </w:t>
      </w:r>
      <w:r w:rsidRPr="00432718">
        <w:rPr>
          <w:position w:val="-12"/>
          <w:sz w:val="24"/>
          <w:szCs w:val="24"/>
        </w:rPr>
        <w:object w:dxaOrig="600" w:dyaOrig="360" w14:anchorId="09DBBF4E">
          <v:shape id="_x0000_i1032" type="#_x0000_t75" style="width:30pt;height:18pt" o:ole="" fillcolor="window">
            <v:imagedata r:id="rId21" o:title=""/>
          </v:shape>
          <o:OLEObject Type="Embed" ProgID="Equation.3" ShapeID="_x0000_i1032" DrawAspect="Content" ObjectID="_1779740552" r:id="rId22"/>
        </w:object>
      </w:r>
      <w:r w:rsidRPr="00432718">
        <w:rPr>
          <w:sz w:val="24"/>
          <w:szCs w:val="24"/>
        </w:rPr>
        <w:t xml:space="preserve"> [1],  [6]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>[9].5</w:t>
      </w:r>
    </w:p>
    <w:p w14:paraId="0624739C" w14:textId="67FD1BB5" w:rsidR="00C634DC" w:rsidRPr="00432718" w:rsidRDefault="00C634DC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1" layoutInCell="0" allowOverlap="1" wp14:anchorId="005FF480" wp14:editId="3FF653E4">
                <wp:simplePos x="0" y="0"/>
                <wp:positionH relativeFrom="column">
                  <wp:posOffset>3338195</wp:posOffset>
                </wp:positionH>
                <wp:positionV relativeFrom="paragraph">
                  <wp:posOffset>401955</wp:posOffset>
                </wp:positionV>
                <wp:extent cx="2705100" cy="1450340"/>
                <wp:effectExtent l="0" t="1905" r="0" b="0"/>
                <wp:wrapTight wrapText="left">
                  <wp:wrapPolygon edited="0">
                    <wp:start x="1901" y="4407"/>
                    <wp:lineTo x="1825" y="4833"/>
                    <wp:lineTo x="1901" y="15491"/>
                    <wp:lineTo x="2434" y="15774"/>
                    <wp:lineTo x="7149" y="15916"/>
                    <wp:lineTo x="7454" y="15916"/>
                    <wp:lineTo x="15592" y="15916"/>
                    <wp:lineTo x="15515" y="15774"/>
                    <wp:lineTo x="15972" y="15207"/>
                    <wp:lineTo x="15820" y="13930"/>
                    <wp:lineTo x="14451" y="13505"/>
                    <wp:lineTo x="14451" y="8956"/>
                    <wp:lineTo x="15287" y="7386"/>
                    <wp:lineTo x="14831" y="7244"/>
                    <wp:lineTo x="10115" y="6677"/>
                    <wp:lineTo x="10420" y="4691"/>
                    <wp:lineTo x="9659" y="4549"/>
                    <wp:lineTo x="2206" y="4407"/>
                    <wp:lineTo x="1901" y="4407"/>
                  </wp:wrapPolygon>
                </wp:wrapTight>
                <wp:docPr id="565337311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5100" cy="1450340"/>
                          <a:chOff x="1420" y="6248"/>
                          <a:chExt cx="4260" cy="2284"/>
                        </a:xfrm>
                      </wpg:grpSpPr>
                      <wpg:grpSp>
                        <wpg:cNvPr id="1865168669" name="Group 30"/>
                        <wpg:cNvGrpSpPr>
                          <a:grpSpLocks/>
                        </wpg:cNvGrpSpPr>
                        <wpg:grpSpPr bwMode="auto">
                          <a:xfrm>
                            <a:off x="1420" y="6248"/>
                            <a:ext cx="1873" cy="2000"/>
                            <a:chOff x="1846" y="1988"/>
                            <a:chExt cx="1873" cy="1899"/>
                          </a:xfrm>
                        </wpg:grpSpPr>
                        <wpg:grpSp>
                          <wpg:cNvPr id="1795404885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1846" y="2272"/>
                              <a:ext cx="1873" cy="1615"/>
                              <a:chOff x="1871" y="2272"/>
                              <a:chExt cx="1873" cy="1615"/>
                            </a:xfrm>
                          </wpg:grpSpPr>
                          <wps:wsp>
                            <wps:cNvPr id="1638972652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72" y="3550"/>
                                <a:ext cx="1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8326112" name="Line 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72" y="2416"/>
                                <a:ext cx="0" cy="11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995273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72" y="2698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1230727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4" y="2698"/>
                                <a:ext cx="0" cy="8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144703" name="Line 3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72" y="2698"/>
                                <a:ext cx="852" cy="8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0387237" name="Line 3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4" y="2840"/>
                                <a:ext cx="710" cy="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6766623" name="Line 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56" y="2982"/>
                                <a:ext cx="568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6592292" name="Line 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98" y="3124"/>
                                <a:ext cx="426" cy="4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417332" name="Line 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40" y="3266"/>
                                <a:ext cx="284" cy="2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6547580" name="Line 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82" y="3408"/>
                                <a:ext cx="142" cy="1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9895814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92" y="3461"/>
                                <a:ext cx="852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D5CB39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2"/>
                                    </w:rPr>
                                    <w:t xml:space="preserve">1  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2357418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71" y="2272"/>
                                <a:ext cx="568" cy="9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C514A9" w14:textId="77777777" w:rsidR="00432718" w:rsidRDefault="00432718" w:rsidP="00C634DC">
                                  <w:pPr>
                                    <w:rPr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v 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  <w:p w14:paraId="13B6633A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2"/>
                                    </w:rPr>
                                    <w:t>1</w:t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 xml:space="preserve">                         </w:t>
                                  </w:r>
                                  <w:r>
                                    <w:rPr>
                                      <w:sz w:val="22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6338135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2" y="1988"/>
                              <a:ext cx="85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01676F" w14:textId="77777777" w:rsidR="00432718" w:rsidRDefault="00432718" w:rsidP="00C634D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u </w:t>
                                </w:r>
                                <w:r>
                                  <w:rPr>
                                    <w:lang w:val="en-US"/>
                                  </w:rPr>
                                  <w:sym w:font="Symbol" w:char="F0B3"/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1496432" name="Group 45"/>
                        <wpg:cNvGrpSpPr>
                          <a:grpSpLocks/>
                        </wpg:cNvGrpSpPr>
                        <wpg:grpSpPr bwMode="auto">
                          <a:xfrm>
                            <a:off x="2982" y="6301"/>
                            <a:ext cx="2698" cy="1899"/>
                            <a:chOff x="4828" y="2130"/>
                            <a:chExt cx="2698" cy="1899"/>
                          </a:xfrm>
                        </wpg:grpSpPr>
                        <wps:wsp>
                          <wps:cNvPr id="505919348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81" y="2840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41832908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4828" y="2130"/>
                              <a:ext cx="2698" cy="1899"/>
                              <a:chOff x="4828" y="2130"/>
                              <a:chExt cx="2698" cy="1899"/>
                            </a:xfrm>
                          </wpg:grpSpPr>
                          <wps:wsp>
                            <wps:cNvPr id="162295484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0" y="3692"/>
                                <a:ext cx="1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957710" name="Line 4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64" y="2840"/>
                                <a:ext cx="284" cy="284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 type="oval" w="sm" len="sm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3746497" name="Line 5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29" y="2558"/>
                                <a:ext cx="0" cy="11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9363349" name="Lin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2840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592313" name="Line 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29" y="2840"/>
                                <a:ext cx="852" cy="8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61956" name="Line 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55" y="3266"/>
                                <a:ext cx="351" cy="4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0517760" name="Line 5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57" y="3408"/>
                                <a:ext cx="249" cy="2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7240194" name="Line 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54" y="3550"/>
                                <a:ext cx="142" cy="1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9808154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49" y="3603"/>
                                <a:ext cx="852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D892AE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2"/>
                                    </w:rPr>
                                    <w:t xml:space="preserve">1  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135169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28" y="2414"/>
                                <a:ext cx="568" cy="9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87A3A" w14:textId="77777777" w:rsidR="00432718" w:rsidRDefault="00432718" w:rsidP="00C634DC">
                                  <w:pPr>
                                    <w:rPr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v 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  <w:p w14:paraId="2A65AAB6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2"/>
                                    </w:rPr>
                                    <w:t>1</w:t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 xml:space="preserve">                         </w:t>
                                  </w:r>
                                  <w:r>
                                    <w:rPr>
                                      <w:sz w:val="22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7646677" name="Line 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585" y="3121"/>
                                <a:ext cx="493" cy="5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3512501" name="Text Box 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48" y="3266"/>
                                <a:ext cx="1278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74E213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sym w:font="Symbol" w:char="F06D"/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>(</w:t>
                                  </w:r>
                                  <w:proofErr w:type="gramStart"/>
                                  <w:r>
                                    <w:rPr>
                                      <w:i/>
                                      <w:sz w:val="22"/>
                                    </w:rPr>
                                    <w:t>u</w:t>
                                  </w:r>
                                  <w:r>
                                    <w:rPr>
                                      <w:i/>
                                      <w:sz w:val="22"/>
                                      <w:lang w:val="en-US"/>
                                    </w:rPr>
                                    <w:t>,v</w:t>
                                  </w:r>
                                  <w:proofErr w:type="gramEnd"/>
                                  <w:r>
                                    <w:rPr>
                                      <w:i/>
                                      <w:sz w:val="22"/>
                                      <w:lang w:val="en-US"/>
                                    </w:rPr>
                                    <w:t>)=</w:t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>0.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85527" name="Text Box 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64" y="2556"/>
                                <a:ext cx="1278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0BBEB1" w14:textId="77777777" w:rsidR="00432718" w:rsidRDefault="00432718" w:rsidP="00C634DC">
                                  <w:pPr>
                                    <w:rPr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sym w:font="Symbol" w:char="F06D"/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>(</w:t>
                                  </w:r>
                                  <w:proofErr w:type="gramStart"/>
                                  <w:r>
                                    <w:rPr>
                                      <w:i/>
                                      <w:sz w:val="22"/>
                                    </w:rPr>
                                    <w:t>u</w:t>
                                  </w:r>
                                  <w:r>
                                    <w:rPr>
                                      <w:i/>
                                      <w:sz w:val="22"/>
                                      <w:lang w:val="en-US"/>
                                    </w:rPr>
                                    <w:t>,v</w:t>
                                  </w:r>
                                  <w:proofErr w:type="gramEnd"/>
                                  <w:r>
                                    <w:rPr>
                                      <w:i/>
                                      <w:sz w:val="22"/>
                                      <w:lang w:val="en-US"/>
                                    </w:rPr>
                                    <w:t>)=</w:t>
                                  </w:r>
                                  <w:r>
                                    <w:rPr>
                                      <w:sz w:val="22"/>
                                      <w:lang w:val="en-US"/>
                                    </w:rPr>
                                    <w:t>0.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9359519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64" y="3550"/>
                                <a:ext cx="42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 type="oval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0597734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96" y="2130"/>
                                <a:ext cx="1136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010383" w14:textId="77777777" w:rsidR="00432718" w:rsidRDefault="00432718" w:rsidP="00C634DC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 &gt;&gt;</w: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08043455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272" y="8106"/>
                            <a:ext cx="213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5EDE6A" w14:textId="77777777" w:rsidR="00432718" w:rsidRDefault="00432718" w:rsidP="00C634DC">
                              <w:pPr>
                                <w:jc w:val="center"/>
                              </w:pP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Рис</w:t>
                              </w:r>
                              <w:proofErr w:type="spellEnd"/>
                              <w:r>
                                <w:rPr>
                                  <w:lang w:val="en-US"/>
                                </w:rPr>
                                <w:t>. 2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5FF480" id="Группа 9" o:spid="_x0000_s1053" style="position:absolute;left:0;text-align:left;margin-left:262.85pt;margin-top:31.65pt;width:213pt;height:114.2pt;z-index:-251651072" coordorigin="1420,6248" coordsize="4260,2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" o:allowincell="f">
                <v:group id="Group 30" o:spid="_x0000_s1054" style="position:absolute;left:1420;top:6248;width:1873;height:2000" coordorigin="1846,1988" coordsize="1873,1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">
                  <v:group id="Group 31" o:spid="_x0000_s1055" style="position:absolute;left:1846;top:2272;width:1873;height:1615" coordorigin="1871,2272" coordsize="1873,1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">
                    <v:line id="Line 32" o:spid="_x0000_s1056" style="position:absolute;visibility:visible;mso-wrap-style:square" from="2272,3550" to="340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">
                      <v:stroke endarrow="block" endarrowwidth="narrow" endarrowlength="short"/>
                    </v:line>
                    <v:line id="Line 33" o:spid="_x0000_s1057" style="position:absolute;flip:y;visibility:visible;mso-wrap-style:square" from="2272,2416" to="2272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">
                      <v:stroke endarrow="block" endarrowwidth="narrow" endarrowlength="short"/>
                    </v:line>
                    <v:line id="Line 34" o:spid="_x0000_s1058" style="position:absolute;visibility:visible;mso-wrap-style:square" from="2272,2698" to="312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"/>
                    <v:line id="Line 35" o:spid="_x0000_s1059" style="position:absolute;visibility:visible;mso-wrap-style:square" from="3124,2698" to="3124,3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"/>
                    <v:line id="Line 36" o:spid="_x0000_s1060" style="position:absolute;flip:y;visibility:visible;mso-wrap-style:square" from="2272,2698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"/>
                    <v:line id="Line 37" o:spid="_x0000_s1061" style="position:absolute;flip:y;visibility:visible;mso-wrap-style:square" from="2414,2840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"/>
                    <v:line id="Line 38" o:spid="_x0000_s1062" style="position:absolute;flip:y;visibility:visible;mso-wrap-style:square" from="2556,2982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"/>
                    <v:line id="Line 39" o:spid="_x0000_s1063" style="position:absolute;flip:y;visibility:visible;mso-wrap-style:square" from="2698,3124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"/>
                    <v:line id="Line 40" o:spid="_x0000_s1064" style="position:absolute;flip:y;visibility:visible;mso-wrap-style:square" from="2840,3266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"/>
                    <v:line id="Line 41" o:spid="_x0000_s1065" style="position:absolute;flip:y;visibility:visible;mso-wrap-style:square" from="2982,3408" to="312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"/>
                    <v:shape id="Text Box 42" o:spid="_x0000_s1066" type="#_x0000_t202" style="position:absolute;left:2892;top:3461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" filled="f" stroked="f">
                      <v:textbox>
                        <w:txbxContent>
                          <w:p w14:paraId="35D5CB39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2"/>
                              </w:rPr>
                              <w:t xml:space="preserve">1  </w:t>
                            </w:r>
                            <w:r>
                              <w:rPr>
                                <w:i/>
                                <w:sz w:val="24"/>
                              </w:rPr>
                              <w:t>u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3" o:spid="_x0000_s1067" type="#_x0000_t202" style="position:absolute;left:1871;top:2272;width:568;height: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" filled="f" stroked="f">
                      <v:textbox>
                        <w:txbxContent>
                          <w:p w14:paraId="30C514A9" w14:textId="77777777" w:rsidR="00432718" w:rsidRDefault="00432718" w:rsidP="00C634DC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v </w:t>
                            </w:r>
                            <w:r>
                              <w:rPr>
                                <w:sz w:val="24"/>
                              </w:rPr>
                              <w:t xml:space="preserve">      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 xml:space="preserve"> </w:t>
                            </w:r>
                          </w:p>
                          <w:p w14:paraId="13B6633A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1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 xml:space="preserve">                         </w:t>
                            </w: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Text Box 44" o:spid="_x0000_s1068" type="#_x0000_t202" style="position:absolute;left:2272;top:1988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" filled="f" stroked="f">
                    <v:textbox>
                      <w:txbxContent>
                        <w:p w14:paraId="1C01676F" w14:textId="77777777" w:rsidR="00432718" w:rsidRDefault="00432718" w:rsidP="00C634D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u </w:t>
                          </w:r>
                          <w:r>
                            <w:rPr>
                              <w:lang w:val="en-US"/>
                            </w:rPr>
                            <w:sym w:font="Symbol" w:char="F0B3"/>
                          </w: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i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Group 45" o:spid="_x0000_s1069" style="position:absolute;left:2982;top:6301;width:2698;height:1899" coordorigin="4828,2130" coordsize="2698,1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">
                  <v:line id="Line 46" o:spid="_x0000_s1070" style="position:absolute;visibility:visible;mso-wrap-style:square" from="6081,2840" to="6081,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"/>
                  <v:group id="Group 47" o:spid="_x0000_s1071" style="position:absolute;left:4828;top:2130;width:2698;height:1899" coordorigin="4828,2130" coordsize="2698,1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">
                    <v:line id="Line 48" o:spid="_x0000_s1072" style="position:absolute;visibility:visible;mso-wrap-style:square" from="5250,3692" to="6384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">
                      <v:stroke endarrow="block" endarrowwidth="narrow" endarrowlength="short"/>
                    </v:line>
                    <v:line id="Line 49" o:spid="_x0000_s1073" style="position:absolute;flip:y;visibility:visible;mso-wrap-style:square" from="5964,2840" to="6248,3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">
                      <v:stroke dashstyle="1 1" startarrow="oval" startarrowwidth="narrow" startarrowlength="short" endarrowwidth="narrow" endcap="round"/>
                    </v:line>
                    <v:line id="Line 50" o:spid="_x0000_s1074" style="position:absolute;flip:y;visibility:visible;mso-wrap-style:square" from="5229,2558" to="5229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">
                      <v:stroke endarrow="block" endarrowwidth="narrow" endarrowlength="short"/>
                    </v:line>
                    <v:line id="Line 51" o:spid="_x0000_s1075" style="position:absolute;visibility:visible;mso-wrap-style:square" from="5229,2840" to="6079,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"/>
                    <v:line id="Line 52" o:spid="_x0000_s1076" style="position:absolute;flip:y;visibility:visible;mso-wrap-style:square" from="5229,2840" to="6081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"/>
                    <v:line id="Line 53" o:spid="_x0000_s1077" style="position:absolute;flip:y;visibility:visible;mso-wrap-style:square" from="5755,3266" to="6106,3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"/>
                    <v:line id="Line 54" o:spid="_x0000_s1078" style="position:absolute;flip:y;visibility:visible;mso-wrap-style:square" from="5857,3408" to="6106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"/>
                    <v:line id="Line 55" o:spid="_x0000_s1079" style="position:absolute;flip:y;visibility:visible;mso-wrap-style:square" from="5954,3550" to="6096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"/>
                    <v:shape id="Text Box 56" o:spid="_x0000_s1080" type="#_x0000_t202" style="position:absolute;left:5849;top:3603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" filled="f" stroked="f">
                      <v:textbox>
                        <w:txbxContent>
                          <w:p w14:paraId="2DD892AE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2"/>
                              </w:rPr>
                              <w:t xml:space="preserve">1  </w:t>
                            </w:r>
                            <w:r>
                              <w:rPr>
                                <w:i/>
                                <w:sz w:val="24"/>
                              </w:rPr>
                              <w:t>u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57" o:spid="_x0000_s1081" type="#_x0000_t202" style="position:absolute;left:4828;top:2414;width:568;height: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" filled="f" stroked="f">
                      <v:textbox>
                        <w:txbxContent>
                          <w:p w14:paraId="10A87A3A" w14:textId="77777777" w:rsidR="00432718" w:rsidRDefault="00432718" w:rsidP="00C634DC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v </w:t>
                            </w:r>
                            <w:r>
                              <w:rPr>
                                <w:sz w:val="24"/>
                              </w:rPr>
                              <w:t xml:space="preserve">      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 xml:space="preserve"> </w:t>
                            </w:r>
                          </w:p>
                          <w:p w14:paraId="2A65AAB6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1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 xml:space="preserve">                         </w:t>
                            </w: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  <v:line id="Line 58" o:spid="_x0000_s1082" style="position:absolute;flip:y;visibility:visible;mso-wrap-style:square" from="5585,3121" to="6078,3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"/>
                    <v:shape id="Text Box 59" o:spid="_x0000_s1083" type="#_x0000_t202" style="position:absolute;left:6248;top:3266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" filled="f" stroked="f">
                      <v:textbox>
                        <w:txbxContent>
                          <w:p w14:paraId="1674E213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sym w:font="Symbol" w:char="F06D"/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i/>
                                <w:sz w:val="22"/>
                              </w:rPr>
                              <w:t>u</w:t>
                            </w:r>
                            <w:r>
                              <w:rPr>
                                <w:i/>
                                <w:sz w:val="22"/>
                                <w:lang w:val="en-US"/>
                              </w:rPr>
                              <w:t>,v</w:t>
                            </w:r>
                            <w:proofErr w:type="gramEnd"/>
                            <w:r>
                              <w:rPr>
                                <w:i/>
                                <w:sz w:val="22"/>
                                <w:lang w:val="en-US"/>
                              </w:rPr>
                              <w:t>)=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0.8</w:t>
                            </w:r>
                          </w:p>
                        </w:txbxContent>
                      </v:textbox>
                    </v:shape>
                    <v:shape id="Text Box 60" o:spid="_x0000_s1084" type="#_x0000_t202" style="position:absolute;left:5964;top:2556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" filled="f" stroked="f">
                      <v:textbox>
                        <w:txbxContent>
                          <w:p w14:paraId="4A0BBEB1" w14:textId="77777777" w:rsidR="00432718" w:rsidRDefault="00432718" w:rsidP="00C634DC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sym w:font="Symbol" w:char="F06D"/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i/>
                                <w:sz w:val="22"/>
                              </w:rPr>
                              <w:t>u</w:t>
                            </w:r>
                            <w:r>
                              <w:rPr>
                                <w:i/>
                                <w:sz w:val="22"/>
                                <w:lang w:val="en-US"/>
                              </w:rPr>
                              <w:t>,v</w:t>
                            </w:r>
                            <w:proofErr w:type="gramEnd"/>
                            <w:r>
                              <w:rPr>
                                <w:i/>
                                <w:sz w:val="22"/>
                                <w:lang w:val="en-US"/>
                              </w:rPr>
                              <w:t>)=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0.1</w:t>
                            </w:r>
                          </w:p>
                        </w:txbxContent>
                      </v:textbox>
                    </v:shape>
                    <v:line id="Line 61" o:spid="_x0000_s1085" style="position:absolute;visibility:visible;mso-wrap-style:square" from="5964,3550" to="6390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">
                      <v:stroke dashstyle="1 1" startarrow="oval" startarrowwidth="narrow" startarrowlength="short" endarrowwidth="narrow" endarrowlength="short" endcap="round"/>
                    </v:line>
                    <v:shape id="Text Box 62" o:spid="_x0000_s1086" type="#_x0000_t202" style="position:absolute;left:5396;top:2130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" filled="f" stroked="f">
                      <v:textbox>
                        <w:txbxContent>
                          <w:p w14:paraId="64010383" w14:textId="77777777" w:rsidR="00432718" w:rsidRDefault="00432718" w:rsidP="00C634D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 &gt;&gt;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</v:group>
                <v:shape id="Text Box 63" o:spid="_x0000_s1087" type="#_x0000_t202" style="position:absolute;left:2272;top:8106;width:213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" filled="f" stroked="f">
                  <v:textbox>
                    <w:txbxContent>
                      <w:p w14:paraId="4B5EDE6A" w14:textId="77777777" w:rsidR="00432718" w:rsidRDefault="00432718" w:rsidP="00C634DC">
                        <w:pPr>
                          <w:jc w:val="center"/>
                        </w:pPr>
                        <w:r>
                          <w:rPr>
                            <w:lang w:val="en-US"/>
                          </w:rPr>
                          <w:t xml:space="preserve">  </w:t>
                        </w:r>
                        <w:proofErr w:type="spellStart"/>
                        <w:r>
                          <w:rPr>
                            <w:lang w:val="en-US"/>
                          </w:rPr>
                          <w:t>Рис</w:t>
                        </w:r>
                        <w:proofErr w:type="spellEnd"/>
                        <w:r>
                          <w:rPr>
                            <w:lang w:val="en-US"/>
                          </w:rPr>
                          <w:t>. 2.1</w:t>
                        </w:r>
                      </w:p>
                    </w:txbxContent>
                  </v:textbox>
                </v:shape>
                <w10:wrap type="tight" side="left"/>
                <w10:anchorlock/>
              </v:group>
            </w:pict>
          </mc:Fallback>
        </mc:AlternateContent>
      </w:r>
      <w:r w:rsidRPr="00432718">
        <w:rPr>
          <w:b/>
          <w:sz w:val="24"/>
          <w:szCs w:val="24"/>
        </w:rPr>
        <w:t>Замечание.</w:t>
      </w:r>
      <w:r w:rsidRPr="00432718">
        <w:rPr>
          <w:sz w:val="24"/>
          <w:szCs w:val="24"/>
        </w:rPr>
        <w:t xml:space="preserve"> Четкое отношение можно рассматривать как частный случай нечеткого отношения, функция принадлежности которого принимает значе</w:t>
      </w:r>
      <w:r w:rsidRPr="00432718">
        <w:rPr>
          <w:sz w:val="24"/>
          <w:szCs w:val="24"/>
        </w:rPr>
        <w:softHyphen/>
        <w:t>ния 0 или 1.</w:t>
      </w:r>
    </w:p>
    <w:p w14:paraId="3F73D3E1" w14:textId="77777777" w:rsidR="00C634DC" w:rsidRPr="00432718" w:rsidRDefault="00C634DC" w:rsidP="00432718">
      <w:pPr>
        <w:ind w:firstLine="426"/>
        <w:rPr>
          <w:sz w:val="24"/>
          <w:szCs w:val="24"/>
        </w:rPr>
      </w:pPr>
      <w:r w:rsidRPr="00432718">
        <w:rPr>
          <w:i/>
          <w:sz w:val="24"/>
          <w:szCs w:val="24"/>
        </w:rPr>
        <w:t>Пример 2.1.</w:t>
      </w:r>
      <w:r w:rsidRPr="00432718">
        <w:rPr>
          <w:sz w:val="24"/>
          <w:szCs w:val="24"/>
        </w:rPr>
        <w:t xml:space="preserve"> </w:t>
      </w:r>
      <w:proofErr w:type="gramStart"/>
      <w:r w:rsidRPr="00432718">
        <w:rPr>
          <w:sz w:val="24"/>
          <w:szCs w:val="24"/>
        </w:rPr>
        <w:t>Сравним  четкое</w:t>
      </w:r>
      <w:proofErr w:type="gramEnd"/>
      <w:r w:rsidRPr="00432718">
        <w:rPr>
          <w:sz w:val="24"/>
          <w:szCs w:val="24"/>
        </w:rPr>
        <w:t xml:space="preserve"> и нечеткое </w:t>
      </w:r>
    </w:p>
    <w:p w14:paraId="59943F05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отношения.  В качестве </w:t>
      </w:r>
      <w:proofErr w:type="gramStart"/>
      <w:r w:rsidRPr="00432718">
        <w:rPr>
          <w:sz w:val="24"/>
          <w:szCs w:val="24"/>
        </w:rPr>
        <w:t>четкого  отношения</w:t>
      </w:r>
      <w:proofErr w:type="gramEnd"/>
      <w:r w:rsidRPr="00432718">
        <w:rPr>
          <w:sz w:val="24"/>
          <w:szCs w:val="24"/>
        </w:rPr>
        <w:t xml:space="preserve">     </w:t>
      </w:r>
    </w:p>
    <w:p w14:paraId="27428C51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возьмем</w:t>
      </w:r>
      <w:r w:rsidRPr="00432718">
        <w:rPr>
          <w:i/>
          <w:sz w:val="24"/>
          <w:szCs w:val="24"/>
        </w:rPr>
        <w:t xml:space="preserve">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(</w:t>
      </w:r>
      <w:r w:rsidRPr="00432718">
        <w:rPr>
          <w:sz w:val="24"/>
          <w:szCs w:val="24"/>
          <w:lang w:val="en-US"/>
        </w:rPr>
        <w:sym w:font="Symbol" w:char="F0B3"/>
      </w:r>
      <w:r w:rsidRPr="00432718">
        <w:rPr>
          <w:sz w:val="24"/>
          <w:szCs w:val="24"/>
        </w:rPr>
        <w:t xml:space="preserve">)   ("больше или равно"),   а  в </w:t>
      </w:r>
    </w:p>
    <w:p w14:paraId="3F0DCFAD" w14:textId="77777777" w:rsidR="00C634DC" w:rsidRPr="00432718" w:rsidRDefault="00C634DC" w:rsidP="00432718">
      <w:pPr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качестве  нечеткого</w:t>
      </w:r>
      <w:proofErr w:type="gramEnd"/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(&gt;&gt;) ("много больше") </w:t>
      </w:r>
    </w:p>
    <w:p w14:paraId="0FE4E7EF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(рис. 2.1).</w:t>
      </w:r>
    </w:p>
    <w:p w14:paraId="5BA26542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</w:p>
    <w:p w14:paraId="00137FFA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Существуют следующие </w:t>
      </w:r>
      <w:r w:rsidRPr="00432718">
        <w:rPr>
          <w:i/>
          <w:sz w:val="24"/>
          <w:szCs w:val="24"/>
        </w:rPr>
        <w:t>способы задания нечетких отношений:</w:t>
      </w:r>
    </w:p>
    <w:p w14:paraId="07215BFC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  теоретико-множественные</w:t>
      </w:r>
      <w:r w:rsidRPr="00432718">
        <w:rPr>
          <w:sz w:val="24"/>
          <w:szCs w:val="24"/>
          <w:lang w:val="en-US"/>
        </w:rPr>
        <w:t>:</w:t>
      </w:r>
      <w:r w:rsidRPr="00432718">
        <w:rPr>
          <w:sz w:val="24"/>
          <w:szCs w:val="24"/>
        </w:rPr>
        <w:t xml:space="preserve"> </w:t>
      </w:r>
    </w:p>
    <w:p w14:paraId="25D294F0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position w:val="-12"/>
          <w:sz w:val="24"/>
          <w:szCs w:val="24"/>
        </w:rPr>
        <w:object w:dxaOrig="8440" w:dyaOrig="380" w14:anchorId="4E46CB15">
          <v:shape id="_x0000_i1033" type="#_x0000_t75" style="width:422.25pt;height:19.5pt" o:ole="" fillcolor="window">
            <v:imagedata r:id="rId23" o:title=""/>
          </v:shape>
          <o:OLEObject Type="Embed" ProgID="Equation.3" ShapeID="_x0000_i1033" DrawAspect="Content" ObjectID="_1779740553" r:id="rId24"/>
        </w:object>
      </w:r>
    </w:p>
    <w:p w14:paraId="1AA879C6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   графические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с помощью ориентированного  графа  с  множеством вер</w:t>
      </w:r>
      <w:r w:rsidRPr="00432718">
        <w:rPr>
          <w:sz w:val="24"/>
          <w:szCs w:val="24"/>
        </w:rPr>
        <w:softHyphen/>
        <w:t xml:space="preserve">шин  </w:t>
      </w:r>
      <w:r w:rsidRPr="00432718">
        <w:rPr>
          <w:position w:val="-10"/>
          <w:sz w:val="24"/>
          <w:szCs w:val="24"/>
        </w:rPr>
        <w:object w:dxaOrig="820" w:dyaOrig="360" w14:anchorId="0CE9C3DE">
          <v:shape id="_x0000_i1034" type="#_x0000_t75" style="width:40.5pt;height:18pt" o:ole="" fillcolor="window">
            <v:imagedata r:id="rId25" o:title=""/>
          </v:shape>
          <o:OLEObject Type="Embed" ProgID="Equation.3" ShapeID="_x0000_i1034" DrawAspect="Content" ObjectID="_1779740554" r:id="rId26"/>
        </w:object>
      </w:r>
      <w:r w:rsidRPr="00432718">
        <w:rPr>
          <w:sz w:val="24"/>
          <w:szCs w:val="24"/>
        </w:rPr>
        <w:t xml:space="preserve"> каждой  дуге  которого  приписано  значение  функции  принад</w:t>
      </w:r>
      <w:r w:rsidRPr="00432718">
        <w:rPr>
          <w:sz w:val="24"/>
          <w:szCs w:val="24"/>
        </w:rPr>
        <w:softHyphen/>
        <w:t>лежно</w:t>
      </w:r>
      <w:r w:rsidRPr="00432718">
        <w:rPr>
          <w:sz w:val="24"/>
          <w:szCs w:val="24"/>
        </w:rPr>
        <w:softHyphen/>
        <w:t xml:space="preserve">сти </w:t>
      </w:r>
      <w:r w:rsidRPr="00432718">
        <w:rPr>
          <w:position w:val="-16"/>
          <w:sz w:val="24"/>
          <w:szCs w:val="24"/>
        </w:rPr>
        <w:object w:dxaOrig="1219" w:dyaOrig="420" w14:anchorId="7F0BC9F3">
          <v:shape id="_x0000_i1035" type="#_x0000_t75" style="width:61.5pt;height:21pt" o:ole="" fillcolor="window">
            <v:imagedata r:id="rId27" o:title=""/>
          </v:shape>
          <o:OLEObject Type="Embed" ProgID="Equation.3" ShapeID="_x0000_i1035" DrawAspect="Content" ObjectID="_1779740555" r:id="rId28"/>
        </w:object>
      </w:r>
      <w:r w:rsidRPr="00432718">
        <w:rPr>
          <w:sz w:val="24"/>
          <w:szCs w:val="24"/>
        </w:rPr>
        <w:t>;</w:t>
      </w:r>
    </w:p>
    <w:p w14:paraId="4C54663D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sym w:font="Symbol" w:char="F0B7"/>
      </w:r>
      <w:r w:rsidRPr="00432718">
        <w:rPr>
          <w:sz w:val="24"/>
          <w:szCs w:val="24"/>
        </w:rPr>
        <w:t xml:space="preserve">    в матричном виде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 с помощью матрицы </w:t>
      </w:r>
      <w:proofErr w:type="spellStart"/>
      <w:r w:rsidRPr="00432718">
        <w:rPr>
          <w:sz w:val="24"/>
          <w:szCs w:val="24"/>
        </w:rPr>
        <w:t>инциденций</w:t>
      </w:r>
      <w:proofErr w:type="spellEnd"/>
      <w:r w:rsidRPr="00432718">
        <w:rPr>
          <w:sz w:val="24"/>
          <w:szCs w:val="24"/>
        </w:rPr>
        <w:t>, строки которой поме</w:t>
      </w:r>
      <w:r w:rsidRPr="00432718">
        <w:rPr>
          <w:sz w:val="24"/>
          <w:szCs w:val="24"/>
        </w:rPr>
        <w:softHyphen/>
        <w:t xml:space="preserve">чены элементами </w:t>
      </w:r>
      <w:r w:rsidRPr="00432718">
        <w:rPr>
          <w:position w:val="-12"/>
          <w:sz w:val="24"/>
          <w:szCs w:val="24"/>
        </w:rPr>
        <w:object w:dxaOrig="1700" w:dyaOrig="420" w14:anchorId="024F7939">
          <v:shape id="_x0000_i1036" type="#_x0000_t75" style="width:85.5pt;height:21pt" o:ole="" fillcolor="window">
            <v:imagedata r:id="rId29" o:title=""/>
          </v:shape>
          <o:OLEObject Type="Embed" ProgID="Equation.3" ShapeID="_x0000_i1036" DrawAspect="Content" ObjectID="_1779740556" r:id="rId30"/>
        </w:object>
      </w:r>
      <w:r w:rsidRPr="00432718">
        <w:rPr>
          <w:sz w:val="24"/>
          <w:szCs w:val="24"/>
        </w:rPr>
        <w:t xml:space="preserve"> столбцы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элементами </w:t>
      </w:r>
      <w:r w:rsidRPr="00432718">
        <w:rPr>
          <w:position w:val="-16"/>
          <w:sz w:val="24"/>
          <w:szCs w:val="24"/>
        </w:rPr>
        <w:object w:dxaOrig="1840" w:dyaOrig="460" w14:anchorId="3DEA429E">
          <v:shape id="_x0000_i1037" type="#_x0000_t75" style="width:91.5pt;height:22.5pt" o:ole="" fillcolor="window">
            <v:imagedata r:id="rId31" o:title=""/>
          </v:shape>
          <o:OLEObject Type="Embed" ProgID="Equation.3" ShapeID="_x0000_i1037" DrawAspect="Content" ObjectID="_1779740557" r:id="rId32"/>
        </w:object>
      </w:r>
    </w:p>
    <w:p w14:paraId="5CE30CAC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а  на  пересечении </w:t>
      </w:r>
      <w:r w:rsidRPr="00432718">
        <w:rPr>
          <w:position w:val="-12"/>
          <w:sz w:val="24"/>
          <w:szCs w:val="24"/>
        </w:rPr>
        <w:object w:dxaOrig="279" w:dyaOrig="380" w14:anchorId="5F0A891B">
          <v:shape id="_x0000_i1038" type="#_x0000_t75" style="width:13.5pt;height:19.5pt" o:ole="" fillcolor="window">
            <v:imagedata r:id="rId33" o:title=""/>
          </v:shape>
          <o:OLEObject Type="Embed" ProgID="Equation.3" ShapeID="_x0000_i1038" DrawAspect="Content" ObjectID="_1779740558" r:id="rId34"/>
        </w:object>
      </w:r>
      <w:r w:rsidRPr="00432718">
        <w:rPr>
          <w:sz w:val="24"/>
          <w:szCs w:val="24"/>
        </w:rPr>
        <w:t xml:space="preserve"> строки и </w:t>
      </w:r>
      <w:r w:rsidRPr="00432718">
        <w:rPr>
          <w:position w:val="-16"/>
          <w:sz w:val="24"/>
          <w:szCs w:val="24"/>
        </w:rPr>
        <w:object w:dxaOrig="320" w:dyaOrig="420" w14:anchorId="323ABC42">
          <v:shape id="_x0000_i1039" type="#_x0000_t75" style="width:16.5pt;height:21pt" o:ole="" fillcolor="window">
            <v:imagedata r:id="rId35" o:title=""/>
          </v:shape>
          <o:OLEObject Type="Embed" ProgID="Equation.3" ShapeID="_x0000_i1039" DrawAspect="Content" ObjectID="_1779740559" r:id="rId36"/>
        </w:object>
      </w:r>
      <w:r w:rsidRPr="00432718">
        <w:rPr>
          <w:sz w:val="24"/>
          <w:szCs w:val="24"/>
        </w:rPr>
        <w:t xml:space="preserve"> столбца ставится элемент ФП </w:t>
      </w:r>
      <w:r w:rsidRPr="00432718">
        <w:rPr>
          <w:position w:val="-16"/>
          <w:sz w:val="24"/>
          <w:szCs w:val="24"/>
        </w:rPr>
        <w:object w:dxaOrig="1219" w:dyaOrig="420" w14:anchorId="1254F597">
          <v:shape id="_x0000_i1040" type="#_x0000_t75" style="width:61.5pt;height:21pt" o:ole="" fillcolor="window">
            <v:imagedata r:id="rId37" o:title=""/>
          </v:shape>
          <o:OLEObject Type="Embed" ProgID="Equation.3" ShapeID="_x0000_i1040" DrawAspect="Content" ObjectID="_1779740560" r:id="rId38"/>
        </w:object>
      </w:r>
      <w:r w:rsidRPr="00432718">
        <w:rPr>
          <w:sz w:val="24"/>
          <w:szCs w:val="24"/>
        </w:rPr>
        <w:t>.</w:t>
      </w:r>
    </w:p>
    <w:p w14:paraId="0D6A0C83" w14:textId="77777777" w:rsidR="00C634DC" w:rsidRPr="00432718" w:rsidRDefault="00C634DC" w:rsidP="00432718">
      <w:pPr>
        <w:rPr>
          <w:sz w:val="24"/>
          <w:szCs w:val="24"/>
        </w:rPr>
      </w:pPr>
    </w:p>
    <w:p w14:paraId="386EB1E4" w14:textId="77777777" w:rsidR="00C634DC" w:rsidRPr="00432718" w:rsidRDefault="00C634DC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2.2. Операции над нечеткими отношениями</w:t>
      </w:r>
    </w:p>
    <w:p w14:paraId="09AB496E" w14:textId="77777777" w:rsidR="00C634DC" w:rsidRPr="00432718" w:rsidRDefault="00C634DC" w:rsidP="00432718">
      <w:pPr>
        <w:jc w:val="center"/>
        <w:rPr>
          <w:sz w:val="24"/>
          <w:szCs w:val="24"/>
        </w:rPr>
      </w:pPr>
    </w:p>
    <w:p w14:paraId="0B2CAD06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Пусть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L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два нечетких отношения такие, что   </w:t>
      </w:r>
      <w:r w:rsidRPr="00432718">
        <w:rPr>
          <w:position w:val="-12"/>
          <w:sz w:val="24"/>
          <w:szCs w:val="24"/>
        </w:rPr>
        <w:object w:dxaOrig="2079" w:dyaOrig="360" w14:anchorId="605E4B84">
          <v:shape id="_x0000_i1041" type="#_x0000_t75" style="width:103.5pt;height:18pt" o:ole="" fillcolor="window">
            <v:imagedata r:id="rId39" o:title=""/>
          </v:shape>
          <o:OLEObject Type="Embed" ProgID="Equation.3" ShapeID="_x0000_i1041" DrawAspect="Content" ObjectID="_1779740561" r:id="rId40"/>
        </w:object>
      </w:r>
      <w:r w:rsidRPr="00432718">
        <w:rPr>
          <w:sz w:val="24"/>
          <w:szCs w:val="24"/>
        </w:rPr>
        <w:t xml:space="preserve">  </w:t>
      </w:r>
      <w:r w:rsidRPr="00432718">
        <w:rPr>
          <w:position w:val="-12"/>
          <w:sz w:val="24"/>
          <w:szCs w:val="24"/>
        </w:rPr>
        <w:object w:dxaOrig="2260" w:dyaOrig="380" w14:anchorId="1C83E07F">
          <v:shape id="_x0000_i1042" type="#_x0000_t75" style="width:112.5pt;height:19.5pt" o:ole="" fillcolor="window">
            <v:imagedata r:id="rId41" o:title=""/>
          </v:shape>
          <o:OLEObject Type="Embed" ProgID="Equation.3" ShapeID="_x0000_i1042" DrawAspect="Content" ObjectID="_1779740562" r:id="rId42"/>
        </w:object>
      </w:r>
      <w:r w:rsidRPr="00432718">
        <w:rPr>
          <w:sz w:val="24"/>
          <w:szCs w:val="24"/>
        </w:rPr>
        <w:t xml:space="preserve">тогда говорят, что </w:t>
      </w:r>
      <w:r w:rsidRPr="00432718">
        <w:rPr>
          <w:i/>
          <w:sz w:val="24"/>
          <w:szCs w:val="24"/>
        </w:rPr>
        <w:t>R содержится в L</w:t>
      </w:r>
      <w:r w:rsidRPr="00432718">
        <w:rPr>
          <w:sz w:val="24"/>
          <w:szCs w:val="24"/>
        </w:rPr>
        <w:t>.</w:t>
      </w:r>
    </w:p>
    <w:p w14:paraId="4BF66B2A" w14:textId="77777777" w:rsidR="00C634DC" w:rsidRPr="00432718" w:rsidRDefault="00C634DC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 xml:space="preserve">     </w:t>
      </w:r>
    </w:p>
    <w:p w14:paraId="4779F5A3" w14:textId="363E300E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i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 wp14:anchorId="7C33781C" wp14:editId="741A766D">
                <wp:simplePos x="0" y="0"/>
                <wp:positionH relativeFrom="column">
                  <wp:posOffset>903605</wp:posOffset>
                </wp:positionH>
                <wp:positionV relativeFrom="paragraph">
                  <wp:posOffset>227965</wp:posOffset>
                </wp:positionV>
                <wp:extent cx="3426460" cy="995045"/>
                <wp:effectExtent l="3810" t="4445" r="0" b="635"/>
                <wp:wrapNone/>
                <wp:docPr id="1185447749" name="Групп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6460" cy="995045"/>
                          <a:chOff x="3408" y="1943"/>
                          <a:chExt cx="5396" cy="1567"/>
                        </a:xfrm>
                      </wpg:grpSpPr>
                      <wpg:grpSp>
                        <wpg:cNvPr id="692329856" name="Group 65"/>
                        <wpg:cNvGrpSpPr>
                          <a:grpSpLocks/>
                        </wpg:cNvGrpSpPr>
                        <wpg:grpSpPr bwMode="auto">
                          <a:xfrm>
                            <a:off x="3408" y="1943"/>
                            <a:ext cx="2272" cy="1420"/>
                            <a:chOff x="3408" y="1943"/>
                            <a:chExt cx="2272" cy="1420"/>
                          </a:xfrm>
                        </wpg:grpSpPr>
                        <wps:wsp>
                          <wps:cNvPr id="1672195561" name="AutoShap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09" y="2178"/>
                              <a:ext cx="267" cy="236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5830773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8" y="1947"/>
                              <a:ext cx="668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11F4B" w14:textId="77777777" w:rsidR="00432718" w:rsidRDefault="00432718" w:rsidP="00C634DC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959554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2" y="2301"/>
                              <a:ext cx="534" cy="1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454398" w14:textId="77777777" w:rsidR="00432718" w:rsidRDefault="00432718" w:rsidP="00C634DC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  <w:p w14:paraId="433F131B" w14:textId="77777777" w:rsidR="00432718" w:rsidRDefault="00432718" w:rsidP="00C634DC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14:paraId="65CCDA6F" w14:textId="77777777" w:rsidR="00432718" w:rsidRDefault="00432718" w:rsidP="00C634DC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</w:p>
                              <w:p w14:paraId="7EE4B62D" w14:textId="77777777" w:rsidR="00432718" w:rsidRDefault="00432718" w:rsidP="00C634DC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0184027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3" y="1943"/>
                              <a:ext cx="1737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BA903A" w14:textId="77777777" w:rsidR="00432718" w:rsidRDefault="00432718" w:rsidP="00C634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 v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1     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 v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2  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6005093" name="Group 70"/>
                        <wpg:cNvGrpSpPr>
                          <a:grpSpLocks/>
                        </wpg:cNvGrpSpPr>
                        <wpg:grpSpPr bwMode="auto">
                          <a:xfrm>
                            <a:off x="6532" y="1943"/>
                            <a:ext cx="2272" cy="1567"/>
                            <a:chOff x="1846" y="8799"/>
                            <a:chExt cx="2414" cy="1709"/>
                          </a:xfrm>
                        </wpg:grpSpPr>
                        <wps:wsp>
                          <wps:cNvPr id="389390085" name="AutoShap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8946"/>
                              <a:ext cx="284" cy="284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27363237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1846" y="8799"/>
                              <a:ext cx="2414" cy="1709"/>
                              <a:chOff x="1846" y="8236"/>
                              <a:chExt cx="2414" cy="1709"/>
                            </a:xfrm>
                          </wpg:grpSpPr>
                          <wps:wsp>
                            <wps:cNvPr id="1596389661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46" y="8241"/>
                                <a:ext cx="71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D9D35C" w14:textId="77777777" w:rsidR="00432718" w:rsidRDefault="00432718" w:rsidP="00C634DC">
                                  <w:pP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4357606" name="Text Box 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8667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C9523E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4B64F687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7B52895B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</w:p>
                                <w:p w14:paraId="286C72FA" w14:textId="77777777" w:rsidR="00432718" w:rsidRDefault="00432718" w:rsidP="00C634DC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4245577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8236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43C696" w14:textId="77777777" w:rsidR="00432718" w:rsidRDefault="00432718" w:rsidP="00C634DC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33781C" id="Группа 8" o:spid="_x0000_s1088" style="position:absolute;left:0;text-align:left;margin-left:71.15pt;margin-top:17.95pt;width:269.8pt;height:78.35pt;z-index:251666432" coordorigin="3408,1943" coordsize="5396,1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" o:allowincell="f">
                <v:group id="Group 65" o:spid="_x0000_s1089" style="position:absolute;left:3408;top:1943;width:2272;height:1420" coordorigin="3408,1943" coordsize="2272,1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">
                  <v:shape id="AutoShape 66" o:spid="_x0000_s1090" style="position:absolute;left:3809;top:2178;width:267;height:2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" path="m21600,6079l15126,r,2912l12427,2912c5564,2912,,7052,,12158r,9442l6474,21600r,-9442c6474,10550,9139,9246,12427,9246r2699,l15126,12158,21600,6079xe">
                    <v:stroke joinstyle="miter"/>
                    <v:path o:connecttype="custom" o:connectlocs="187,0;187,133;40,236;267,66" o:connectangles="270,90,90,0" textboxrect="12458,2929,18202,9244"/>
                  </v:shape>
                  <v:shape id="Text Box 67" o:spid="_x0000_s1091" type="#_x0000_t202" style="position:absolute;left:3408;top:1947;width:668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" filled="f" stroked="f">
                    <v:textbox>
                      <w:txbxContent>
                        <w:p w14:paraId="12111F4B" w14:textId="77777777" w:rsidR="00432718" w:rsidRDefault="00432718" w:rsidP="00C634DC">
                          <w:pPr>
                            <w:rPr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8" o:spid="_x0000_s1092" type="#_x0000_t202" style="position:absolute;left:3542;top:2301;width:534;height:1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" filled="f" stroked="f">
                    <v:textbox>
                      <w:txbxContent>
                        <w:p w14:paraId="73454398" w14:textId="77777777" w:rsidR="00432718" w:rsidRDefault="00432718" w:rsidP="00C634DC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14:paraId="433F131B" w14:textId="77777777" w:rsidR="00432718" w:rsidRDefault="00432718" w:rsidP="00C634DC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14:paraId="65CCDA6F" w14:textId="77777777" w:rsidR="00432718" w:rsidRDefault="00432718" w:rsidP="00C634DC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</w:p>
                        <w:p w14:paraId="7EE4B62D" w14:textId="77777777" w:rsidR="00432718" w:rsidRDefault="00432718" w:rsidP="00C634DC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69" o:spid="_x0000_s1093" type="#_x0000_t202" style="position:absolute;left:3943;top:1943;width:1737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" filled="f" stroked="f">
                    <v:textbox>
                      <w:txbxContent>
                        <w:p w14:paraId="26BA903A" w14:textId="77777777" w:rsidR="00432718" w:rsidRDefault="00432718" w:rsidP="00C634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 v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1      </w:t>
                          </w:r>
                          <w:r>
                            <w:rPr>
                              <w:i/>
                              <w:lang w:val="en-US"/>
                            </w:rPr>
                            <w:t xml:space="preserve">  v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2       </w:t>
                          </w:r>
                        </w:p>
                      </w:txbxContent>
                    </v:textbox>
                  </v:shape>
                </v:group>
                <v:group id="Group 70" o:spid="_x0000_s1094" style="position:absolute;left:6532;top:1943;width:2272;height:1567" coordorigin="1846,8799" coordsize="2414,1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">
                  <v:shape id="AutoShape 71" o:spid="_x0000_s1095" style="position:absolute;left:2272;top:8946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" path="m21600,6079l15126,r,2912l12427,2912c5564,2912,,7052,,12158r,9442l6474,21600r,-9442c6474,10550,9139,9246,12427,9246r2699,l15126,12158,21600,6079xe">
                    <v:stroke joinstyle="miter"/>
                    <v:path o:connecttype="custom" o:connectlocs="199,0;199,160;43,284;284,80" o:connectangles="270,90,90,0" textboxrect="12397,2890,18254,9279"/>
                  </v:shape>
                  <v:group id="Group 72" o:spid="_x0000_s1096" style="position:absolute;left:1846;top:8799;width:2414;height:1709" coordorigin="1846,8236" coordsize="2414,1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">
                    <v:shape id="Text Box 73" o:spid="_x0000_s1097" type="#_x0000_t202" style="position:absolute;left:1846;top:8241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" filled="f" stroked="f">
                      <v:textbox>
                        <w:txbxContent>
                          <w:p w14:paraId="38D9D35C" w14:textId="77777777" w:rsidR="00432718" w:rsidRDefault="00432718" w:rsidP="00C634DC">
                            <w:pPr>
                              <w:rPr>
                                <w:i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74" o:spid="_x0000_s1098" type="#_x0000_t202" style="position:absolute;left:1988;top:8667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" filled="f" stroked="f">
                      <v:textbox>
                        <w:txbxContent>
                          <w:p w14:paraId="49C9523E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4B64F687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7B52895B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</w:p>
                          <w:p w14:paraId="286C72FA" w14:textId="77777777" w:rsidR="00432718" w:rsidRDefault="00432718" w:rsidP="00C634D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75" o:spid="_x0000_s1099" type="#_x0000_t202" style="position:absolute;left:2414;top:8236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" filled="f" stroked="f">
                      <v:textbox>
                        <w:txbxContent>
                          <w:p w14:paraId="4E43C696" w14:textId="77777777" w:rsidR="00432718" w:rsidRDefault="00432718" w:rsidP="00C634DC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 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432718">
        <w:rPr>
          <w:i/>
          <w:sz w:val="24"/>
          <w:szCs w:val="24"/>
        </w:rPr>
        <w:t xml:space="preserve"> Пример 2.2.</w:t>
      </w:r>
      <w:r w:rsidRPr="00432718">
        <w:rPr>
          <w:sz w:val="24"/>
          <w:szCs w:val="24"/>
        </w:rPr>
        <w:t xml:space="preserve"> Для случая, когда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содержится в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 xml:space="preserve">, имеем </w:t>
      </w:r>
    </w:p>
    <w:p w14:paraId="2CD13DB7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</w:t>
      </w:r>
    </w:p>
    <w:tbl>
      <w:tblPr>
        <w:tblW w:w="0" w:type="auto"/>
        <w:tblInd w:w="2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1985"/>
        <w:gridCol w:w="567"/>
        <w:gridCol w:w="708"/>
      </w:tblGrid>
      <w:tr w:rsidR="00C634DC" w:rsidRPr="00432718" w14:paraId="5836EC3E" w14:textId="77777777" w:rsidTr="00432718">
        <w:trPr>
          <w:trHeight w:val="414"/>
        </w:trPr>
        <w:tc>
          <w:tcPr>
            <w:tcW w:w="567" w:type="dxa"/>
          </w:tcPr>
          <w:p w14:paraId="7239649A" w14:textId="77777777" w:rsidR="00C634DC" w:rsidRPr="00432718" w:rsidRDefault="00C634DC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ED560F5" w14:textId="77777777" w:rsidR="00C634DC" w:rsidRPr="00432718" w:rsidRDefault="00C634DC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4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F557F7" w14:textId="77777777" w:rsidR="00C634DC" w:rsidRPr="00432718" w:rsidRDefault="00C634DC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13C8B14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4</w:t>
            </w:r>
          </w:p>
        </w:tc>
        <w:tc>
          <w:tcPr>
            <w:tcW w:w="708" w:type="dxa"/>
          </w:tcPr>
          <w:p w14:paraId="7AB04AEA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</w:tr>
      <w:tr w:rsidR="00C634DC" w:rsidRPr="00432718" w14:paraId="2C1D600B" w14:textId="77777777" w:rsidTr="00432718">
        <w:trPr>
          <w:trHeight w:val="390"/>
        </w:trPr>
        <w:tc>
          <w:tcPr>
            <w:tcW w:w="567" w:type="dxa"/>
          </w:tcPr>
          <w:p w14:paraId="4E11DC77" w14:textId="77777777" w:rsidR="00C634DC" w:rsidRPr="00432718" w:rsidRDefault="00C634DC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E43A82F" w14:textId="77777777" w:rsidR="00C634DC" w:rsidRPr="00432718" w:rsidRDefault="00C634DC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1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2497DC95" w14:textId="77777777" w:rsidR="00C634DC" w:rsidRPr="00432718" w:rsidRDefault="00C634DC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0F5FADF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708" w:type="dxa"/>
          </w:tcPr>
          <w:p w14:paraId="27A62670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</w:tr>
    </w:tbl>
    <w:p w14:paraId="7DFA592A" w14:textId="77777777" w:rsidR="00C634DC" w:rsidRPr="00432718" w:rsidRDefault="00C634DC" w:rsidP="00432718">
      <w:pPr>
        <w:rPr>
          <w:sz w:val="24"/>
          <w:szCs w:val="24"/>
        </w:rPr>
      </w:pPr>
    </w:p>
    <w:p w14:paraId="083B91EE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  <w:r w:rsidRPr="00432718">
        <w:rPr>
          <w:i/>
          <w:sz w:val="24"/>
          <w:szCs w:val="24"/>
        </w:rPr>
        <w:t>Объединение</w:t>
      </w:r>
      <w:r w:rsidRPr="00432718">
        <w:rPr>
          <w:sz w:val="24"/>
          <w:szCs w:val="24"/>
        </w:rPr>
        <w:t xml:space="preserve">  двух отношений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sz w:val="24"/>
          <w:szCs w:val="24"/>
        </w:rPr>
        <w:t>L</w:t>
      </w:r>
      <w:r w:rsidRPr="00432718">
        <w:rPr>
          <w:sz w:val="24"/>
          <w:szCs w:val="24"/>
        </w:rPr>
        <w:t xml:space="preserve"> обозначается  </w:t>
      </w:r>
      <w:r w:rsidRPr="00432718">
        <w:rPr>
          <w:position w:val="-12"/>
          <w:sz w:val="24"/>
          <w:szCs w:val="24"/>
        </w:rPr>
        <w:object w:dxaOrig="680" w:dyaOrig="380" w14:anchorId="0A481DF0">
          <v:shape id="_x0000_i1043" type="#_x0000_t75" style="width:34.5pt;height:19.5pt" o:ole="" fillcolor="window">
            <v:imagedata r:id="rId43" o:title=""/>
          </v:shape>
          <o:OLEObject Type="Embed" ProgID="Equation.3" ShapeID="_x0000_i1043" DrawAspect="Content" ObjectID="_1779740563" r:id="rId44"/>
        </w:object>
      </w:r>
      <w:r w:rsidRPr="00432718">
        <w:rPr>
          <w:sz w:val="24"/>
          <w:szCs w:val="24"/>
        </w:rPr>
        <w:t xml:space="preserve"> и определя</w:t>
      </w:r>
      <w:r w:rsidRPr="00432718">
        <w:rPr>
          <w:sz w:val="24"/>
          <w:szCs w:val="24"/>
        </w:rPr>
        <w:softHyphen/>
        <w:t>ется выражением</w:t>
      </w:r>
    </w:p>
    <w:p w14:paraId="7059F9B3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position w:val="-18"/>
          <w:sz w:val="24"/>
          <w:szCs w:val="24"/>
        </w:rPr>
        <w:object w:dxaOrig="9120" w:dyaOrig="440" w14:anchorId="0BB143B4">
          <v:shape id="_x0000_i1044" type="#_x0000_t75" style="width:456pt;height:22.5pt" o:ole="" fillcolor="window">
            <v:imagedata r:id="rId45" o:title=""/>
          </v:shape>
          <o:OLEObject Type="Embed" ProgID="Equation.3" ShapeID="_x0000_i1044" DrawAspect="Content" ObjectID="_1779740564" r:id="rId46"/>
        </w:object>
      </w:r>
      <w:r w:rsidRPr="00432718">
        <w:rPr>
          <w:sz w:val="24"/>
          <w:szCs w:val="24"/>
        </w:rPr>
        <w:t xml:space="preserve">.  </w:t>
      </w:r>
    </w:p>
    <w:p w14:paraId="46CD489B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</w:t>
      </w:r>
    </w:p>
    <w:p w14:paraId="4C673075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Пересечение</w:t>
      </w:r>
      <w:r w:rsidRPr="00432718">
        <w:rPr>
          <w:sz w:val="24"/>
          <w:szCs w:val="24"/>
        </w:rPr>
        <w:t xml:space="preserve">  двух отношений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sz w:val="24"/>
          <w:szCs w:val="24"/>
        </w:rPr>
        <w:t>L</w:t>
      </w:r>
      <w:r w:rsidRPr="00432718">
        <w:rPr>
          <w:sz w:val="24"/>
          <w:szCs w:val="24"/>
        </w:rPr>
        <w:t xml:space="preserve"> обозначается  </w:t>
      </w:r>
      <w:r w:rsidRPr="00432718">
        <w:rPr>
          <w:position w:val="-12"/>
          <w:sz w:val="24"/>
          <w:szCs w:val="24"/>
        </w:rPr>
        <w:object w:dxaOrig="680" w:dyaOrig="380" w14:anchorId="2A7EF6C1">
          <v:shape id="_x0000_i1045" type="#_x0000_t75" style="width:34.5pt;height:19.5pt" o:ole="" fillcolor="window">
            <v:imagedata r:id="rId47" o:title=""/>
          </v:shape>
          <o:OLEObject Type="Embed" ProgID="Equation.3" ShapeID="_x0000_i1045" DrawAspect="Content" ObjectID="_1779740565" r:id="rId48"/>
        </w:object>
      </w:r>
      <w:r w:rsidRPr="00432718">
        <w:rPr>
          <w:sz w:val="24"/>
          <w:szCs w:val="24"/>
        </w:rPr>
        <w:t xml:space="preserve"> и определя</w:t>
      </w:r>
      <w:r w:rsidRPr="00432718">
        <w:rPr>
          <w:sz w:val="24"/>
          <w:szCs w:val="24"/>
        </w:rPr>
        <w:softHyphen/>
        <w:t>ется выражением</w:t>
      </w:r>
    </w:p>
    <w:p w14:paraId="2DBAE3A7" w14:textId="77777777" w:rsidR="00C634DC" w:rsidRPr="00432718" w:rsidRDefault="00C634DC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</w:t>
      </w:r>
      <w:r w:rsidRPr="00432718">
        <w:rPr>
          <w:position w:val="-18"/>
          <w:sz w:val="24"/>
          <w:szCs w:val="24"/>
        </w:rPr>
        <w:object w:dxaOrig="8900" w:dyaOrig="440" w14:anchorId="63CD23F3">
          <v:shape id="_x0000_i1046" type="#_x0000_t75" style="width:444.75pt;height:22.5pt" o:ole="" fillcolor="window">
            <v:imagedata r:id="rId49" o:title=""/>
          </v:shape>
          <o:OLEObject Type="Embed" ProgID="Equation.3" ShapeID="_x0000_i1046" DrawAspect="Content" ObjectID="_1779740566" r:id="rId50"/>
        </w:object>
      </w:r>
      <w:r w:rsidRPr="00432718">
        <w:rPr>
          <w:sz w:val="24"/>
          <w:szCs w:val="24"/>
        </w:rPr>
        <w:t xml:space="preserve">. </w:t>
      </w:r>
    </w:p>
    <w:p w14:paraId="75BC4DC3" w14:textId="257525B4" w:rsidR="00C634DC" w:rsidRPr="00432718" w:rsidRDefault="00C634DC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1" layoutInCell="0" allowOverlap="1" wp14:anchorId="5D93D16B" wp14:editId="07E2DE41">
                <wp:simplePos x="0" y="0"/>
                <wp:positionH relativeFrom="column">
                  <wp:posOffset>813435</wp:posOffset>
                </wp:positionH>
                <wp:positionV relativeFrom="paragraph">
                  <wp:posOffset>41910</wp:posOffset>
                </wp:positionV>
                <wp:extent cx="3787140" cy="1172210"/>
                <wp:effectExtent l="0" t="0" r="4445" b="0"/>
                <wp:wrapNone/>
                <wp:docPr id="1942597878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7140" cy="1172210"/>
                          <a:chOff x="2982" y="6674"/>
                          <a:chExt cx="5964" cy="1846"/>
                        </a:xfrm>
                      </wpg:grpSpPr>
                      <wpg:grpSp>
                        <wpg:cNvPr id="145647092" name="Group 77"/>
                        <wpg:cNvGrpSpPr>
                          <a:grpSpLocks/>
                        </wpg:cNvGrpSpPr>
                        <wpg:grpSpPr bwMode="auto">
                          <a:xfrm>
                            <a:off x="2982" y="6674"/>
                            <a:ext cx="2840" cy="1846"/>
                            <a:chOff x="1420" y="3003"/>
                            <a:chExt cx="2840" cy="1846"/>
                          </a:xfrm>
                        </wpg:grpSpPr>
                        <wpg:grpSp>
                          <wpg:cNvPr id="891225760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1988" y="3267"/>
                              <a:ext cx="2272" cy="1582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1594550565" name="AutoShap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0024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195091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4534BD64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135282C4" w14:textId="77777777" w:rsidR="00432718" w:rsidRDefault="00432718" w:rsidP="00C634DC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9700313" name="Text Box 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C5FF63" w14:textId="77777777" w:rsidR="00432718" w:rsidRDefault="00432718" w:rsidP="00C634DC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57840458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0" y="3003"/>
                              <a:ext cx="1136" cy="8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85CF53" w14:textId="77777777" w:rsidR="00432718" w:rsidRDefault="00432718" w:rsidP="00C634D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</w:p>
                              <w:p w14:paraId="7F6F6ADB" w14:textId="77777777" w:rsidR="00432718" w:rsidRDefault="00432718" w:rsidP="00C634D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2"/>
                                  </w:rPr>
                                  <w:object w:dxaOrig="639" w:dyaOrig="360" w14:anchorId="58E0CF84">
                                    <v:shape id="_x0000_i1047" type="#_x0000_t75" style="width:27.75pt;height:18.75pt" o:ole="" fillcolor="window">
                                      <v:imagedata r:id="rId51" o:title=""/>
                                    </v:shape>
                                    <o:OLEObject Type="Embed" ProgID="Equation.3" ShapeID="_x0000_i1047" DrawAspect="Content" ObjectID="_1779740823" r:id="rId5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3365037" name="Group 83"/>
                        <wpg:cNvGrpSpPr>
                          <a:grpSpLocks/>
                        </wpg:cNvGrpSpPr>
                        <wpg:grpSpPr bwMode="auto">
                          <a:xfrm>
                            <a:off x="6106" y="6674"/>
                            <a:ext cx="2840" cy="1846"/>
                            <a:chOff x="1420" y="3003"/>
                            <a:chExt cx="2840" cy="1846"/>
                          </a:xfrm>
                        </wpg:grpSpPr>
                        <wpg:grpSp>
                          <wpg:cNvPr id="750849154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1988" y="3267"/>
                              <a:ext cx="2272" cy="1582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536177685" name="AutoShap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6394878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971CC4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3C374B91" w14:textId="77777777" w:rsidR="00432718" w:rsidRDefault="00432718" w:rsidP="00C634DC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305AD4A4" w14:textId="77777777" w:rsidR="00432718" w:rsidRDefault="00432718" w:rsidP="00C634DC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572014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E947E0" w14:textId="77777777" w:rsidR="00432718" w:rsidRDefault="00432718" w:rsidP="00C634DC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713832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0" y="3003"/>
                              <a:ext cx="1136" cy="8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7CA1F4" w14:textId="77777777" w:rsidR="00432718" w:rsidRDefault="00432718" w:rsidP="00C634D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</w:p>
                              <w:p w14:paraId="7A5DF231" w14:textId="77777777" w:rsidR="00432718" w:rsidRDefault="00432718" w:rsidP="00C634D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2"/>
                                  </w:rPr>
                                  <w:object w:dxaOrig="639" w:dyaOrig="360" w14:anchorId="1B81B800">
                                    <v:shape id="_x0000_i1048" type="#_x0000_t75" style="width:31.5pt;height:18pt" o:ole="" fillcolor="window">
                                      <v:imagedata r:id="rId53" o:title=""/>
                                    </v:shape>
                                    <o:OLEObject Type="Embed" ProgID="Equation.3" ShapeID="_x0000_i1048" DrawAspect="Content" ObjectID="_1779740824" r:id="rId5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93D16B" id="Группа 7" o:spid="_x0000_s1100" style="position:absolute;margin-left:64.05pt;margin-top:3.3pt;width:298.2pt;height:92.3pt;z-index:251667456" coordorigin="2982,6674" coordsize="5964,1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" o:allowincell="f">
                <v:group id="Group 77" o:spid="_x0000_s1101" style="position:absolute;left:2982;top:6674;width:2840;height:1846" coordorigin="1420,3003" coordsize="2840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">
                  <v:group id="Group 78" o:spid="_x0000_s1102" style="position:absolute;left:1988;top:3267;width:2272;height:1582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">
                    <v:shape id="AutoShape 79" o:spid="_x0000_s1103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80" o:spid="_x0000_s1104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" filled="f" stroked="f">
                      <v:textbox>
                        <w:txbxContent>
                          <w:p w14:paraId="6B195091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4534BD64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135282C4" w14:textId="77777777" w:rsidR="00432718" w:rsidRDefault="00432718" w:rsidP="00C634D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81" o:spid="_x0000_s1105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" filled="f" stroked="f">
                      <v:textbox>
                        <w:txbxContent>
                          <w:p w14:paraId="4EC5FF63" w14:textId="77777777" w:rsidR="00432718" w:rsidRDefault="00432718" w:rsidP="00C634DC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 </w:t>
                            </w:r>
                          </w:p>
                        </w:txbxContent>
                      </v:textbox>
                    </v:shape>
                  </v:group>
                  <v:shape id="Text Box 82" o:spid="_x0000_s1106" type="#_x0000_t202" style="position:absolute;left:1420;top:3003;width:1136;height:8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" filled="f" stroked="f">
                    <v:textbox>
                      <w:txbxContent>
                        <w:p w14:paraId="4385CF53" w14:textId="77777777" w:rsidR="00432718" w:rsidRDefault="00432718" w:rsidP="00C634D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</w:p>
                        <w:p w14:paraId="7F6F6ADB" w14:textId="77777777" w:rsidR="00432718" w:rsidRDefault="00432718" w:rsidP="00C634D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position w:val="-12"/>
                            </w:rPr>
                            <w:object w:dxaOrig="639" w:dyaOrig="360" w14:anchorId="58E0CF84">
                              <v:shape id="_x0000_i1047" type="#_x0000_t75" style="width:27.75pt;height:18.75pt" o:ole="" fillcolor="window">
                                <v:imagedata r:id="rId51" o:title=""/>
                              </v:shape>
                              <o:OLEObject Type="Embed" ProgID="Equation.3" ShapeID="_x0000_i1047" DrawAspect="Content" ObjectID="_1779740823" r:id="rId55"/>
                            </w:object>
                          </w:r>
                        </w:p>
                      </w:txbxContent>
                    </v:textbox>
                  </v:shape>
                </v:group>
                <v:group id="Group 83" o:spid="_x0000_s1107" style="position:absolute;left:6106;top:6674;width:2840;height:1846" coordorigin="1420,3003" coordsize="2840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">
                  <v:group id="Group 84" o:spid="_x0000_s1108" style="position:absolute;left:1988;top:3267;width:2272;height:1582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">
                    <v:shape id="AutoShape 85" o:spid="_x0000_s1109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86" o:spid="_x0000_s1110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" filled="f" stroked="f">
                      <v:textbox>
                        <w:txbxContent>
                          <w:p w14:paraId="2C971CC4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3C374B91" w14:textId="77777777" w:rsidR="00432718" w:rsidRDefault="00432718" w:rsidP="00C634DC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305AD4A4" w14:textId="77777777" w:rsidR="00432718" w:rsidRDefault="00432718" w:rsidP="00C634D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87" o:spid="_x0000_s1111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" filled="f" stroked="f">
                      <v:textbox>
                        <w:txbxContent>
                          <w:p w14:paraId="34E947E0" w14:textId="77777777" w:rsidR="00432718" w:rsidRDefault="00432718" w:rsidP="00C634DC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 </w:t>
                            </w:r>
                          </w:p>
                        </w:txbxContent>
                      </v:textbox>
                    </v:shape>
                  </v:group>
                  <v:shape id="Text Box 88" o:spid="_x0000_s1112" type="#_x0000_t202" style="position:absolute;left:1420;top:3003;width:1136;height:8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" filled="f" stroked="f">
                    <v:textbox>
                      <w:txbxContent>
                        <w:p w14:paraId="5A7CA1F4" w14:textId="77777777" w:rsidR="00432718" w:rsidRDefault="00432718" w:rsidP="00C634D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</w:p>
                        <w:p w14:paraId="7A5DF231" w14:textId="77777777" w:rsidR="00432718" w:rsidRDefault="00432718" w:rsidP="00C634D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position w:val="-12"/>
                            </w:rPr>
                            <w:object w:dxaOrig="639" w:dyaOrig="360" w14:anchorId="1B81B800">
                              <v:shape id="_x0000_i1048" type="#_x0000_t75" style="width:31.5pt;height:18pt" o:ole="" fillcolor="window">
                                <v:imagedata r:id="rId53" o:title=""/>
                              </v:shape>
                              <o:OLEObject Type="Embed" ProgID="Equation.3" ShapeID="_x0000_i1048" DrawAspect="Content" ObjectID="_1779740824" r:id="rId56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432718">
        <w:rPr>
          <w:sz w:val="24"/>
          <w:szCs w:val="24"/>
        </w:rPr>
        <w:t xml:space="preserve">      </w:t>
      </w:r>
      <w:r w:rsidRPr="00432718">
        <w:rPr>
          <w:i/>
          <w:sz w:val="24"/>
          <w:szCs w:val="24"/>
        </w:rPr>
        <w:t>Пример 2.3.</w:t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 xml:space="preserve"> взяты из примера 2.2. </w:t>
      </w:r>
      <w:proofErr w:type="spellStart"/>
      <w:r w:rsidRPr="00432718">
        <w:rPr>
          <w:sz w:val="24"/>
          <w:szCs w:val="24"/>
          <w:lang w:val="en-US"/>
        </w:rPr>
        <w:t>Тогда</w:t>
      </w:r>
      <w:proofErr w:type="spellEnd"/>
    </w:p>
    <w:p w14:paraId="540038B6" w14:textId="77777777" w:rsidR="00C634DC" w:rsidRPr="00432718" w:rsidRDefault="00C634DC" w:rsidP="00432718">
      <w:pPr>
        <w:ind w:left="720"/>
        <w:rPr>
          <w:sz w:val="24"/>
          <w:szCs w:val="24"/>
          <w:lang w:val="en-US"/>
        </w:rPr>
      </w:pPr>
    </w:p>
    <w:tbl>
      <w:tblPr>
        <w:tblW w:w="0" w:type="auto"/>
        <w:tblInd w:w="2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1985"/>
        <w:gridCol w:w="567"/>
        <w:gridCol w:w="709"/>
      </w:tblGrid>
      <w:tr w:rsidR="00C634DC" w:rsidRPr="00432718" w14:paraId="166EA912" w14:textId="77777777" w:rsidTr="00432718">
        <w:trPr>
          <w:trHeight w:val="414"/>
        </w:trPr>
        <w:tc>
          <w:tcPr>
            <w:tcW w:w="567" w:type="dxa"/>
          </w:tcPr>
          <w:p w14:paraId="278C7629" w14:textId="77777777" w:rsidR="00C634DC" w:rsidRPr="00432718" w:rsidRDefault="00C634DC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29DC6C7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4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DFAFDD" w14:textId="77777777" w:rsidR="00C634DC" w:rsidRPr="00432718" w:rsidRDefault="00C634DC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56A7684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4</w:t>
            </w:r>
          </w:p>
        </w:tc>
        <w:tc>
          <w:tcPr>
            <w:tcW w:w="709" w:type="dxa"/>
          </w:tcPr>
          <w:p w14:paraId="40519FDD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</w:tr>
      <w:tr w:rsidR="00C634DC" w:rsidRPr="00432718" w14:paraId="2DC46926" w14:textId="77777777" w:rsidTr="00432718">
        <w:trPr>
          <w:trHeight w:val="390"/>
        </w:trPr>
        <w:tc>
          <w:tcPr>
            <w:tcW w:w="567" w:type="dxa"/>
          </w:tcPr>
          <w:p w14:paraId="2E58CB77" w14:textId="77777777" w:rsidR="00C634DC" w:rsidRPr="00432718" w:rsidRDefault="00C634DC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F82695A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1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6910625B" w14:textId="77777777" w:rsidR="00C634DC" w:rsidRPr="00432718" w:rsidRDefault="00C634DC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49A33E5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709" w:type="dxa"/>
          </w:tcPr>
          <w:p w14:paraId="1AC5B52E" w14:textId="77777777" w:rsidR="00C634DC" w:rsidRPr="00432718" w:rsidRDefault="00C634DC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</w:tr>
    </w:tbl>
    <w:p w14:paraId="63029C90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</w:t>
      </w:r>
    </w:p>
    <w:p w14:paraId="763D1E45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Дополнение</w:t>
      </w:r>
      <w:r w:rsidRPr="00432718">
        <w:rPr>
          <w:b/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нечеткого отношения обозначается  </w:t>
      </w:r>
      <w:r w:rsidRPr="00432718">
        <w:rPr>
          <w:position w:val="-4"/>
          <w:sz w:val="24"/>
          <w:szCs w:val="24"/>
        </w:rPr>
        <w:object w:dxaOrig="279" w:dyaOrig="320" w14:anchorId="4FE91950">
          <v:shape id="_x0000_i1049" type="#_x0000_t75" style="width:13.5pt;height:16.5pt" o:ole="" fillcolor="window">
            <v:imagedata r:id="rId57" o:title=""/>
          </v:shape>
          <o:OLEObject Type="Embed" ProgID="Equation.3" ShapeID="_x0000_i1049" DrawAspect="Content" ObjectID="_1779740567" r:id="rId58"/>
        </w:object>
      </w:r>
      <w:r w:rsidRPr="00432718">
        <w:rPr>
          <w:sz w:val="24"/>
          <w:szCs w:val="24"/>
        </w:rPr>
        <w:t xml:space="preserve"> и  определяется в  виде   </w:t>
      </w:r>
      <w:r w:rsidRPr="00432718">
        <w:rPr>
          <w:position w:val="-14"/>
          <w:sz w:val="24"/>
          <w:szCs w:val="24"/>
        </w:rPr>
        <w:object w:dxaOrig="4660" w:dyaOrig="400" w14:anchorId="3C7CEB74">
          <v:shape id="_x0000_i1050" type="#_x0000_t75" style="width:237pt;height:19.5pt" o:ole="" fillcolor="window">
            <v:imagedata r:id="rId59" o:title=""/>
          </v:shape>
          <o:OLEObject Type="Embed" ProgID="Equation.3" ShapeID="_x0000_i1050" DrawAspect="Content" ObjectID="_1779740568" r:id="rId60"/>
        </w:object>
      </w:r>
      <w:r w:rsidRPr="00432718">
        <w:rPr>
          <w:sz w:val="24"/>
          <w:szCs w:val="24"/>
        </w:rPr>
        <w:t xml:space="preserve"> Дополнение  имеет смысл отрица</w:t>
      </w:r>
      <w:r w:rsidRPr="00432718">
        <w:rPr>
          <w:sz w:val="24"/>
          <w:szCs w:val="24"/>
        </w:rPr>
        <w:softHyphen/>
        <w:t xml:space="preserve">ния исходного отношения. Например, для нечеткого отношения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= (лучше), его дополнение </w:t>
      </w:r>
      <w:r w:rsidRPr="00432718">
        <w:rPr>
          <w:position w:val="-4"/>
          <w:sz w:val="24"/>
          <w:szCs w:val="24"/>
        </w:rPr>
        <w:object w:dxaOrig="279" w:dyaOrig="320" w14:anchorId="1F618F5E">
          <v:shape id="_x0000_i1051" type="#_x0000_t75" style="width:13.5pt;height:16.5pt" o:ole="" fillcolor="window">
            <v:imagedata r:id="rId61" o:title=""/>
          </v:shape>
          <o:OLEObject Type="Embed" ProgID="Equation.3" ShapeID="_x0000_i1051" DrawAspect="Content" ObjectID="_1779740569" r:id="rId62"/>
        </w:object>
      </w:r>
      <w:r w:rsidRPr="00432718">
        <w:rPr>
          <w:sz w:val="24"/>
          <w:szCs w:val="24"/>
        </w:rPr>
        <w:t>= (не лучше).</w:t>
      </w:r>
    </w:p>
    <w:p w14:paraId="21BF34BB" w14:textId="77777777" w:rsidR="00C634DC" w:rsidRPr="00432718" w:rsidRDefault="00C634DC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</w:t>
      </w:r>
      <w:r w:rsidRPr="00432718">
        <w:rPr>
          <w:i/>
          <w:sz w:val="24"/>
          <w:szCs w:val="24"/>
        </w:rPr>
        <w:t xml:space="preserve">Обратное </w:t>
      </w:r>
      <w:r w:rsidRPr="00432718">
        <w:rPr>
          <w:sz w:val="24"/>
          <w:szCs w:val="24"/>
        </w:rPr>
        <w:t xml:space="preserve">к 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</w:rPr>
        <w:t xml:space="preserve"> нечеткое отношение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  <w:vertAlign w:val="superscript"/>
        </w:rPr>
        <w:sym w:font="Symbol" w:char="F02D"/>
      </w:r>
      <w:r w:rsidRPr="00432718">
        <w:rPr>
          <w:sz w:val="24"/>
          <w:szCs w:val="24"/>
          <w:vertAlign w:val="superscript"/>
        </w:rPr>
        <w:t xml:space="preserve">1 </w:t>
      </w:r>
      <w:r w:rsidRPr="00432718">
        <w:rPr>
          <w:sz w:val="24"/>
          <w:szCs w:val="24"/>
        </w:rPr>
        <w:t xml:space="preserve">определяется следующим образом:  </w:t>
      </w:r>
      <w:r w:rsidRPr="00432718">
        <w:rPr>
          <w:position w:val="-12"/>
          <w:sz w:val="24"/>
          <w:szCs w:val="24"/>
        </w:rPr>
        <w:object w:dxaOrig="3640" w:dyaOrig="480" w14:anchorId="7CC5D4E6">
          <v:shape id="_x0000_i1052" type="#_x0000_t75" style="width:171pt;height:24pt" o:ole="" fillcolor="window">
            <v:imagedata r:id="rId63" o:title=""/>
          </v:shape>
          <o:OLEObject Type="Embed" ProgID="Equation.3" ShapeID="_x0000_i1052" DrawAspect="Content" ObjectID="_1779740570" r:id="rId64"/>
        </w:object>
      </w:r>
      <w:r w:rsidRPr="00432718">
        <w:rPr>
          <w:sz w:val="24"/>
          <w:szCs w:val="24"/>
        </w:rPr>
        <w:t>, или с помощью функции принадлеж</w:t>
      </w:r>
      <w:r w:rsidRPr="00432718">
        <w:rPr>
          <w:sz w:val="24"/>
          <w:szCs w:val="24"/>
        </w:rPr>
        <w:softHyphen/>
        <w:t xml:space="preserve">ности </w:t>
      </w:r>
      <w:r w:rsidRPr="00432718">
        <w:rPr>
          <w:position w:val="-22"/>
          <w:sz w:val="24"/>
          <w:szCs w:val="24"/>
        </w:rPr>
        <w:object w:dxaOrig="4819" w:dyaOrig="480" w14:anchorId="4C856DE5">
          <v:shape id="_x0000_i1053" type="#_x0000_t75" style="width:242.25pt;height:24pt" o:ole="" fillcolor="window">
            <v:imagedata r:id="rId65" o:title=""/>
          </v:shape>
          <o:OLEObject Type="Embed" ProgID="Equation.3" ShapeID="_x0000_i1053" DrawAspect="Content" ObjectID="_1779740571" r:id="rId66"/>
        </w:object>
      </w:r>
      <w:r w:rsidRPr="00432718">
        <w:rPr>
          <w:sz w:val="24"/>
          <w:szCs w:val="24"/>
        </w:rPr>
        <w:t xml:space="preserve">. Матрица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  <w:vertAlign w:val="superscript"/>
        </w:rPr>
        <w:sym w:font="Symbol" w:char="F02D"/>
      </w:r>
      <w:r w:rsidRPr="00432718">
        <w:rPr>
          <w:sz w:val="24"/>
          <w:szCs w:val="24"/>
          <w:vertAlign w:val="superscript"/>
        </w:rPr>
        <w:t>1</w:t>
      </w:r>
      <w:r w:rsidRPr="00432718">
        <w:rPr>
          <w:sz w:val="24"/>
          <w:szCs w:val="24"/>
        </w:rPr>
        <w:t xml:space="preserve"> является транспо</w:t>
      </w:r>
      <w:r w:rsidRPr="00432718">
        <w:rPr>
          <w:sz w:val="24"/>
          <w:szCs w:val="24"/>
        </w:rPr>
        <w:softHyphen/>
        <w:t xml:space="preserve">нированной к матрице </w:t>
      </w:r>
      <w:r w:rsidRPr="00432718">
        <w:rPr>
          <w:i/>
          <w:sz w:val="24"/>
          <w:szCs w:val="24"/>
        </w:rPr>
        <w:t>R</w:t>
      </w:r>
      <w:r w:rsidRPr="00432718">
        <w:rPr>
          <w:sz w:val="24"/>
          <w:szCs w:val="24"/>
        </w:rPr>
        <w:t>.</w:t>
      </w:r>
    </w:p>
    <w:p w14:paraId="0430E544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6F12D80E" w14:textId="77777777" w:rsidR="00FC43B8" w:rsidRPr="00432718" w:rsidRDefault="00FC43B8" w:rsidP="00432718">
      <w:pPr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Пример 2.4.</w:t>
      </w:r>
      <w:r w:rsidRPr="00432718">
        <w:rPr>
          <w:sz w:val="24"/>
          <w:szCs w:val="24"/>
        </w:rPr>
        <w:t xml:space="preserve">  </w:t>
      </w:r>
      <w:proofErr w:type="gramStart"/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 взято</w:t>
      </w:r>
      <w:proofErr w:type="gramEnd"/>
      <w:r w:rsidRPr="00432718">
        <w:rPr>
          <w:sz w:val="24"/>
          <w:szCs w:val="24"/>
        </w:rPr>
        <w:t xml:space="preserve"> из примера 2.2. </w:t>
      </w:r>
      <w:proofErr w:type="spellStart"/>
      <w:r w:rsidRPr="00432718">
        <w:rPr>
          <w:sz w:val="24"/>
          <w:szCs w:val="24"/>
          <w:lang w:val="en-US"/>
        </w:rPr>
        <w:t>Тогда</w:t>
      </w:r>
      <w:proofErr w:type="spellEnd"/>
    </w:p>
    <w:p w14:paraId="40F77BB6" w14:textId="7D0F5C7E" w:rsidR="00FC43B8" w:rsidRPr="00432718" w:rsidRDefault="00FC43B8" w:rsidP="00432718">
      <w:pPr>
        <w:rPr>
          <w:sz w:val="24"/>
          <w:szCs w:val="24"/>
        </w:rPr>
      </w:pPr>
      <w:r w:rsidRPr="00432718">
        <w:rPr>
          <w:i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0" allowOverlap="1" wp14:anchorId="5C9DB847" wp14:editId="6832B9D0">
                <wp:simplePos x="0" y="0"/>
                <wp:positionH relativeFrom="column">
                  <wp:posOffset>813435</wp:posOffset>
                </wp:positionH>
                <wp:positionV relativeFrom="paragraph">
                  <wp:posOffset>121285</wp:posOffset>
                </wp:positionV>
                <wp:extent cx="3696970" cy="995680"/>
                <wp:effectExtent l="3810" t="0" r="4445" b="0"/>
                <wp:wrapNone/>
                <wp:docPr id="446639065" name="Групп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96970" cy="995680"/>
                          <a:chOff x="3124" y="12212"/>
                          <a:chExt cx="5822" cy="1568"/>
                        </a:xfrm>
                      </wpg:grpSpPr>
                      <wpg:grpSp>
                        <wpg:cNvPr id="1818121356" name="Group 492"/>
                        <wpg:cNvGrpSpPr>
                          <a:grpSpLocks/>
                        </wpg:cNvGrpSpPr>
                        <wpg:grpSpPr bwMode="auto">
                          <a:xfrm>
                            <a:off x="3124" y="12218"/>
                            <a:ext cx="2698" cy="1562"/>
                            <a:chOff x="1846" y="2181"/>
                            <a:chExt cx="2698" cy="1653"/>
                          </a:xfrm>
                        </wpg:grpSpPr>
                        <wpg:grpSp>
                          <wpg:cNvPr id="912249006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2272" y="2252"/>
                              <a:ext cx="2272" cy="1582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1835739605" name="AutoShap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2405948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B367FE" w14:textId="77777777" w:rsidR="00432718" w:rsidRDefault="00432718" w:rsidP="00FC43B8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62A939D6" w14:textId="77777777" w:rsidR="00432718" w:rsidRDefault="00432718" w:rsidP="00FC43B8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111CBA49" w14:textId="77777777" w:rsidR="00432718" w:rsidRDefault="00432718" w:rsidP="00FC43B8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7761583" name="Text Box 4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233972" w14:textId="77777777" w:rsidR="00432718" w:rsidRDefault="00432718" w:rsidP="00FC43B8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 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0290889" name="Text Box 4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6" y="2181"/>
                              <a:ext cx="1420" cy="6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3F3C0F" w14:textId="77777777" w:rsidR="00432718" w:rsidRDefault="00432718" w:rsidP="00FC43B8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 xml:space="preserve">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320" w:dyaOrig="380" w14:anchorId="605F835C">
                                    <v:shape id="_x0000_i1054" type="#_x0000_t75" style="width:15pt;height:18pt" o:ole="" fillcolor="window">
                                      <v:imagedata r:id="rId67" o:title=""/>
                                    </v:shape>
                                    <o:OLEObject Type="Embed" ProgID="Equation.3" ShapeID="_x0000_i1054" DrawAspect="Content" ObjectID="_1779740825" r:id="rId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6053696" name="Group 498"/>
                        <wpg:cNvGrpSpPr>
                          <a:grpSpLocks/>
                        </wpg:cNvGrpSpPr>
                        <wpg:grpSpPr bwMode="auto">
                          <a:xfrm>
                            <a:off x="6248" y="12212"/>
                            <a:ext cx="2698" cy="1562"/>
                            <a:chOff x="1846" y="2181"/>
                            <a:chExt cx="2698" cy="1653"/>
                          </a:xfrm>
                        </wpg:grpSpPr>
                        <wpg:grpSp>
                          <wpg:cNvPr id="1189476289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2272" y="2252"/>
                              <a:ext cx="2272" cy="1582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197539220" name="AutoShap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4843880" name="Text Box 5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EFEAE8" w14:textId="77777777" w:rsidR="00432718" w:rsidRDefault="00432718" w:rsidP="00FC43B8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3613AFDB" w14:textId="77777777" w:rsidR="00432718" w:rsidRDefault="00432718" w:rsidP="00FC43B8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2C4E3BC7" w14:textId="77777777" w:rsidR="00432718" w:rsidRDefault="00432718" w:rsidP="00FC43B8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2102631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580541" w14:textId="77777777" w:rsidR="00432718" w:rsidRDefault="00432718" w:rsidP="00FC43B8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  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03038236" name="Text Box 5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6" y="2181"/>
                              <a:ext cx="1420" cy="6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172C80" w14:textId="77777777" w:rsidR="00432718" w:rsidRDefault="00432718" w:rsidP="00FC43B8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12"/>
                                  </w:rPr>
                                  <w:object w:dxaOrig="540" w:dyaOrig="460" w14:anchorId="5BCE5EC9">
                                    <v:shape id="_x0000_i1055" type="#_x0000_t75" style="width:25.5pt;height:21.75pt" o:ole="" fillcolor="window">
                                      <v:imagedata r:id="rId69" o:title=""/>
                                    </v:shape>
                                    <o:OLEObject Type="Embed" ProgID="Equation.3" ShapeID="_x0000_i1055" DrawAspect="Content" ObjectID="_1779740826" r:id="rId7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9DB847" id="Группа 18" o:spid="_x0000_s1113" style="position:absolute;margin-left:64.05pt;margin-top:9.55pt;width:291.1pt;height:78.4pt;z-index:251681792" coordorigin="3124,12212" coordsize="5822,1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" o:allowincell="f">
                <v:group id="Group 492" o:spid="_x0000_s1114" style="position:absolute;left:3124;top:12218;width:2698;height:1562" coordorigin="1846,2181" coordsize="2698,1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">
                  <v:group id="Group 493" o:spid="_x0000_s1115" style="position:absolute;left:2272;top:2252;width:2272;height:1582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">
                    <v:shape id="AutoShape 494" o:spid="_x0000_s1116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495" o:spid="_x0000_s1117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" filled="f" stroked="f">
                      <v:textbox>
                        <w:txbxContent>
                          <w:p w14:paraId="29B367FE" w14:textId="77777777" w:rsidR="00432718" w:rsidRDefault="00432718" w:rsidP="00FC43B8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62A939D6" w14:textId="77777777" w:rsidR="00432718" w:rsidRDefault="00432718" w:rsidP="00FC43B8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111CBA49" w14:textId="77777777" w:rsidR="00432718" w:rsidRDefault="00432718" w:rsidP="00FC43B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496" o:spid="_x0000_s1118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" filled="f" stroked="f">
                      <v:textbox>
                        <w:txbxContent>
                          <w:p w14:paraId="16233972" w14:textId="77777777" w:rsidR="00432718" w:rsidRDefault="00432718" w:rsidP="00FC43B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 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</w:t>
                            </w:r>
                          </w:p>
                        </w:txbxContent>
                      </v:textbox>
                    </v:shape>
                  </v:group>
                  <v:shape id="Text Box 497" o:spid="_x0000_s1119" type="#_x0000_t202" style="position:absolute;left:1846;top:2181;width:1420;height: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" filled="f" stroked="f">
                    <v:textbox>
                      <w:txbxContent>
                        <w:p w14:paraId="4B3F3C0F" w14:textId="77777777" w:rsidR="00432718" w:rsidRDefault="00432718" w:rsidP="00FC43B8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t xml:space="preserve">  </w:t>
                          </w:r>
                          <w:r>
                            <w:rPr>
                              <w:position w:val="-12"/>
                            </w:rPr>
                            <w:object w:dxaOrig="320" w:dyaOrig="380" w14:anchorId="605F835C">
                              <v:shape id="_x0000_i1054" type="#_x0000_t75" style="width:15pt;height:18pt" o:ole="" fillcolor="window">
                                <v:imagedata r:id="rId67" o:title=""/>
                              </v:shape>
                              <o:OLEObject Type="Embed" ProgID="Equation.3" ShapeID="_x0000_i1054" DrawAspect="Content" ObjectID="_1779740825" r:id="rId71"/>
                            </w:object>
                          </w:r>
                        </w:p>
                      </w:txbxContent>
                    </v:textbox>
                  </v:shape>
                </v:group>
                <v:group id="Group 498" o:spid="_x0000_s1120" style="position:absolute;left:6248;top:12212;width:2698;height:1562" coordorigin="1846,2181" coordsize="2698,1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">
                  <v:group id="Group 499" o:spid="_x0000_s1121" style="position:absolute;left:2272;top:2252;width:2272;height:1582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">
                    <v:shape id="AutoShape 500" o:spid="_x0000_s1122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501" o:spid="_x0000_s1123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" filled="f" stroked="f">
                      <v:textbox>
                        <w:txbxContent>
                          <w:p w14:paraId="53EFEAE8" w14:textId="77777777" w:rsidR="00432718" w:rsidRDefault="00432718" w:rsidP="00FC43B8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3613AFDB" w14:textId="77777777" w:rsidR="00432718" w:rsidRDefault="00432718" w:rsidP="00FC43B8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2C4E3BC7" w14:textId="77777777" w:rsidR="00432718" w:rsidRDefault="00432718" w:rsidP="00FC43B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502" o:spid="_x0000_s1124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" filled="f" stroked="f">
                      <v:textbox>
                        <w:txbxContent>
                          <w:p w14:paraId="50580541" w14:textId="77777777" w:rsidR="00432718" w:rsidRDefault="00432718" w:rsidP="00FC43B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  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</w:t>
                            </w:r>
                          </w:p>
                        </w:txbxContent>
                      </v:textbox>
                    </v:shape>
                  </v:group>
                  <v:shape id="Text Box 503" o:spid="_x0000_s1125" type="#_x0000_t202" style="position:absolute;left:1846;top:2181;width:1420;height: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" filled="f" stroked="f">
                    <v:textbox>
                      <w:txbxContent>
                        <w:p w14:paraId="17172C80" w14:textId="77777777" w:rsidR="00432718" w:rsidRDefault="00432718" w:rsidP="00FC43B8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position w:val="-12"/>
                            </w:rPr>
                            <w:object w:dxaOrig="540" w:dyaOrig="460" w14:anchorId="5BCE5EC9">
                              <v:shape id="_x0000_i1055" type="#_x0000_t75" style="width:25.5pt;height:21.75pt" o:ole="" fillcolor="window">
                                <v:imagedata r:id="rId69" o:title=""/>
                              </v:shape>
                              <o:OLEObject Type="Embed" ProgID="Equation.3" ShapeID="_x0000_i1055" DrawAspect="Content" ObjectID="_1779740826" r:id="rId72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151BADF" w14:textId="77777777" w:rsidR="00FC43B8" w:rsidRPr="00432718" w:rsidRDefault="00FC43B8" w:rsidP="00432718">
      <w:pPr>
        <w:rPr>
          <w:sz w:val="24"/>
          <w:szCs w:val="24"/>
        </w:rPr>
      </w:pPr>
    </w:p>
    <w:tbl>
      <w:tblPr>
        <w:tblW w:w="0" w:type="auto"/>
        <w:tblInd w:w="2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1985"/>
        <w:gridCol w:w="567"/>
        <w:gridCol w:w="709"/>
      </w:tblGrid>
      <w:tr w:rsidR="00FC43B8" w:rsidRPr="00432718" w14:paraId="0655A74D" w14:textId="77777777" w:rsidTr="00432718">
        <w:trPr>
          <w:trHeight w:val="414"/>
        </w:trPr>
        <w:tc>
          <w:tcPr>
            <w:tcW w:w="567" w:type="dxa"/>
          </w:tcPr>
          <w:p w14:paraId="677B0155" w14:textId="77777777" w:rsidR="00FC43B8" w:rsidRPr="00432718" w:rsidRDefault="00FC43B8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7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4EF11B0" w14:textId="77777777" w:rsidR="00FC43B8" w:rsidRPr="00432718" w:rsidRDefault="00FC43B8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28677CA" w14:textId="77777777" w:rsidR="00FC43B8" w:rsidRPr="00432718" w:rsidRDefault="00FC43B8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4BAE34C2" w14:textId="77777777" w:rsidR="00FC43B8" w:rsidRPr="00432718" w:rsidRDefault="00FC43B8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  <w:tc>
          <w:tcPr>
            <w:tcW w:w="709" w:type="dxa"/>
          </w:tcPr>
          <w:p w14:paraId="752ACF0A" w14:textId="77777777" w:rsidR="00FC43B8" w:rsidRPr="00432718" w:rsidRDefault="00FC43B8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</w:tr>
      <w:tr w:rsidR="00FC43B8" w:rsidRPr="00432718" w14:paraId="1A980A44" w14:textId="77777777" w:rsidTr="00432718">
        <w:trPr>
          <w:trHeight w:val="390"/>
        </w:trPr>
        <w:tc>
          <w:tcPr>
            <w:tcW w:w="567" w:type="dxa"/>
          </w:tcPr>
          <w:p w14:paraId="1EFFE168" w14:textId="77777777" w:rsidR="00FC43B8" w:rsidRPr="00432718" w:rsidRDefault="00FC43B8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977219B" w14:textId="77777777" w:rsidR="00FC43B8" w:rsidRPr="00432718" w:rsidRDefault="00FC43B8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9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4A511472" w14:textId="77777777" w:rsidR="00FC43B8" w:rsidRPr="00432718" w:rsidRDefault="00FC43B8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38A2ACA" w14:textId="77777777" w:rsidR="00FC43B8" w:rsidRPr="00432718" w:rsidRDefault="00FC43B8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4</w:t>
            </w:r>
          </w:p>
        </w:tc>
        <w:tc>
          <w:tcPr>
            <w:tcW w:w="709" w:type="dxa"/>
          </w:tcPr>
          <w:p w14:paraId="069844E7" w14:textId="77777777" w:rsidR="00FC43B8" w:rsidRPr="00432718" w:rsidRDefault="00FC43B8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1</w:t>
            </w:r>
          </w:p>
        </w:tc>
      </w:tr>
    </w:tbl>
    <w:p w14:paraId="7AC15F4F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47A97350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504FBD0B" w14:textId="5B8FB7BB" w:rsidR="00171A27" w:rsidRPr="00432718" w:rsidRDefault="00171A2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6</w:t>
      </w:r>
    </w:p>
    <w:p w14:paraId="12204352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4D2CC2A9" w14:textId="03B4B61D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Композиция нечетких отношений</w:t>
      </w:r>
    </w:p>
    <w:p w14:paraId="4934B312" w14:textId="77777777" w:rsidR="00171A27" w:rsidRPr="00432718" w:rsidRDefault="00171A27" w:rsidP="00432718">
      <w:pPr>
        <w:ind w:left="720"/>
        <w:jc w:val="center"/>
        <w:rPr>
          <w:sz w:val="24"/>
          <w:szCs w:val="24"/>
        </w:rPr>
      </w:pPr>
    </w:p>
    <w:p w14:paraId="05C6A60A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  <w:proofErr w:type="spellStart"/>
      <w:r w:rsidRPr="00432718">
        <w:rPr>
          <w:i/>
          <w:sz w:val="24"/>
          <w:szCs w:val="24"/>
        </w:rPr>
        <w:t>Максиминная</w:t>
      </w:r>
      <w:proofErr w:type="spellEnd"/>
      <w:r w:rsidRPr="00432718">
        <w:rPr>
          <w:i/>
          <w:sz w:val="24"/>
          <w:szCs w:val="24"/>
        </w:rPr>
        <w:t xml:space="preserve"> композиция</w: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639" w:dyaOrig="360" w14:anchorId="1F40358C">
          <v:shape id="_x0000_i1056" type="#_x0000_t75" style="width:31.5pt;height:18pt" o:ole="" fillcolor="window">
            <v:imagedata r:id="rId73" o:title=""/>
          </v:shape>
          <o:OLEObject Type="Embed" ProgID="Equation.3" ShapeID="_x0000_i1056" DrawAspect="Content" ObjectID="_1779740572" r:id="rId74"/>
        </w:object>
      </w:r>
      <w:r w:rsidRPr="00432718">
        <w:rPr>
          <w:sz w:val="24"/>
          <w:szCs w:val="24"/>
        </w:rPr>
        <w:t xml:space="preserve">   двух нечетких отношений </w:t>
      </w:r>
      <w:r w:rsidRPr="00432718">
        <w:rPr>
          <w:position w:val="-6"/>
          <w:sz w:val="24"/>
          <w:szCs w:val="24"/>
        </w:rPr>
        <w:object w:dxaOrig="1219" w:dyaOrig="300" w14:anchorId="7D53091B">
          <v:shape id="_x0000_i1057" type="#_x0000_t75" style="width:60pt;height:15pt" o:ole="" fillcolor="window">
            <v:imagedata r:id="rId75" o:title=""/>
          </v:shape>
          <o:OLEObject Type="Embed" ProgID="Equation.3" ShapeID="_x0000_i1057" DrawAspect="Content" ObjectID="_1779740573" r:id="rId76"/>
        </w:object>
      </w:r>
      <w:r w:rsidRPr="00432718">
        <w:rPr>
          <w:sz w:val="24"/>
          <w:szCs w:val="24"/>
        </w:rPr>
        <w:t xml:space="preserve">  и </w:t>
      </w:r>
      <w:r w:rsidRPr="00432718">
        <w:rPr>
          <w:position w:val="-6"/>
          <w:sz w:val="24"/>
          <w:szCs w:val="24"/>
          <w:lang w:val="en-US"/>
        </w:rPr>
        <w:object w:dxaOrig="1240" w:dyaOrig="300" w14:anchorId="75915B6C">
          <v:shape id="_x0000_i1058" type="#_x0000_t75" style="width:64.5pt;height:16.5pt" o:ole="" fillcolor="window">
            <v:imagedata r:id="rId77" o:title=""/>
          </v:shape>
          <o:OLEObject Type="Embed" ProgID="Equation.3" ShapeID="_x0000_i1058" DrawAspect="Content" ObjectID="_1779740574" r:id="rId78"/>
        </w:object>
      </w:r>
      <w:r w:rsidRPr="00432718">
        <w:rPr>
          <w:sz w:val="24"/>
          <w:szCs w:val="24"/>
        </w:rPr>
        <w:t xml:space="preserve"> определяется в виде [2],  [6]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>[11]</w:t>
      </w:r>
    </w:p>
    <w:p w14:paraId="30DC81B6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t xml:space="preserve">        </w:t>
      </w:r>
      <w:r w:rsidRPr="00432718">
        <w:rPr>
          <w:position w:val="-38"/>
          <w:sz w:val="24"/>
          <w:szCs w:val="24"/>
        </w:rPr>
        <w:object w:dxaOrig="7400" w:dyaOrig="660" w14:anchorId="646D3FEF">
          <v:shape id="_x0000_i1059" type="#_x0000_t75" style="width:370.5pt;height:33pt" o:ole="" fillcolor="window">
            <v:imagedata r:id="rId79" o:title=""/>
          </v:shape>
          <o:OLEObject Type="Embed" ProgID="Equation.3" ShapeID="_x0000_i1059" DrawAspect="Content" ObjectID="_1779740575" r:id="rId80"/>
        </w:object>
      </w:r>
      <w:r w:rsidRPr="00432718">
        <w:rPr>
          <w:sz w:val="24"/>
          <w:szCs w:val="24"/>
        </w:rPr>
        <w:t xml:space="preserve">                      Таким образом,  пара </w:t>
      </w:r>
      <w:r w:rsidRPr="00432718">
        <w:rPr>
          <w:position w:val="-12"/>
          <w:sz w:val="24"/>
          <w:szCs w:val="24"/>
        </w:rPr>
        <w:object w:dxaOrig="1719" w:dyaOrig="360" w14:anchorId="4E3A9DD9">
          <v:shape id="_x0000_i1060" type="#_x0000_t75" style="width:85.5pt;height:18pt" o:ole="" fillcolor="window">
            <v:imagedata r:id="rId81" o:title=""/>
          </v:shape>
          <o:OLEObject Type="Embed" ProgID="Equation.3" ShapeID="_x0000_i1060" DrawAspect="Content" ObjectID="_1779740576" r:id="rId82"/>
        </w:object>
      </w:r>
      <w:r w:rsidRPr="00432718">
        <w:rPr>
          <w:sz w:val="24"/>
          <w:szCs w:val="24"/>
        </w:rPr>
        <w:t xml:space="preserve">принадлежит нечеткому отношению </w:t>
      </w:r>
      <w:r w:rsidRPr="00432718">
        <w:rPr>
          <w:position w:val="-12"/>
          <w:sz w:val="24"/>
          <w:szCs w:val="24"/>
        </w:rPr>
        <w:object w:dxaOrig="639" w:dyaOrig="360" w14:anchorId="39C6687F">
          <v:shape id="_x0000_i1061" type="#_x0000_t75" style="width:31.5pt;height:18pt" o:ole="" fillcolor="window">
            <v:imagedata r:id="rId73" o:title=""/>
          </v:shape>
          <o:OLEObject Type="Embed" ProgID="Equation.3" ShapeID="_x0000_i1061" DrawAspect="Content" ObjectID="_1779740577" r:id="rId83"/>
        </w:object>
      </w:r>
      <w:r w:rsidRPr="00432718">
        <w:rPr>
          <w:sz w:val="24"/>
          <w:szCs w:val="24"/>
        </w:rPr>
        <w:t xml:space="preserve"> со степенью принадлежности наибольшей из меньших  степеней при</w:t>
      </w:r>
      <w:r w:rsidRPr="00432718">
        <w:rPr>
          <w:sz w:val="24"/>
          <w:szCs w:val="24"/>
        </w:rPr>
        <w:softHyphen/>
        <w:t xml:space="preserve">надлежности различных </w:t>
      </w:r>
      <w:proofErr w:type="spellStart"/>
      <w:r w:rsidRPr="00432718">
        <w:rPr>
          <w:sz w:val="24"/>
          <w:szCs w:val="24"/>
        </w:rPr>
        <w:t>компонируемых</w:t>
      </w:r>
      <w:proofErr w:type="spellEnd"/>
      <w:r w:rsidRPr="00432718">
        <w:rPr>
          <w:sz w:val="24"/>
          <w:szCs w:val="24"/>
        </w:rPr>
        <w:t xml:space="preserve"> пар </w:t>
      </w:r>
      <w:r w:rsidRPr="00432718">
        <w:rPr>
          <w:position w:val="-12"/>
          <w:sz w:val="24"/>
          <w:szCs w:val="24"/>
        </w:rPr>
        <w:object w:dxaOrig="1600" w:dyaOrig="360" w14:anchorId="0BA3A1BD">
          <v:shape id="_x0000_i1062" type="#_x0000_t75" style="width:79.5pt;height:18pt" o:ole="" fillcolor="window">
            <v:imagedata r:id="rId84" o:title=""/>
          </v:shape>
          <o:OLEObject Type="Embed" ProgID="Equation.3" ShapeID="_x0000_i1062" DrawAspect="Content" ObjectID="_1779740578" r:id="rId85"/>
        </w:object>
      </w:r>
      <w:r w:rsidRPr="00432718">
        <w:rPr>
          <w:sz w:val="24"/>
          <w:szCs w:val="24"/>
        </w:rPr>
        <w:t xml:space="preserve">и  </w:t>
      </w:r>
      <w:r w:rsidRPr="00432718">
        <w:rPr>
          <w:position w:val="-12"/>
          <w:sz w:val="24"/>
          <w:szCs w:val="24"/>
        </w:rPr>
        <w:object w:dxaOrig="1680" w:dyaOrig="360" w14:anchorId="1F807BB8">
          <v:shape id="_x0000_i1063" type="#_x0000_t75" style="width:84pt;height:18pt" o:ole="" fillcolor="window">
            <v:imagedata r:id="rId86" o:title=""/>
          </v:shape>
          <o:OLEObject Type="Embed" ProgID="Equation.3" ShapeID="_x0000_i1063" DrawAspect="Content" ObjectID="_1779740579" r:id="rId87"/>
        </w:object>
      </w:r>
      <w:r w:rsidRPr="00432718">
        <w:rPr>
          <w:sz w:val="24"/>
          <w:szCs w:val="24"/>
        </w:rPr>
        <w:t xml:space="preserve"> нечетких отношений  </w:t>
      </w:r>
      <w:r w:rsidRPr="00432718">
        <w:rPr>
          <w:position w:val="-12"/>
          <w:sz w:val="24"/>
          <w:szCs w:val="24"/>
        </w:rPr>
        <w:object w:dxaOrig="340" w:dyaOrig="360" w14:anchorId="1F171431">
          <v:shape id="_x0000_i1064" type="#_x0000_t75" style="width:16.5pt;height:18pt" o:ole="" fillcolor="window">
            <v:imagedata r:id="rId88" o:title=""/>
          </v:shape>
          <o:OLEObject Type="Embed" ProgID="Equation.3" ShapeID="_x0000_i1064" DrawAspect="Content" ObjectID="_1779740580" r:id="rId89"/>
        </w:object>
      </w:r>
      <w:r w:rsidRPr="00432718">
        <w:rPr>
          <w:sz w:val="24"/>
          <w:szCs w:val="24"/>
        </w:rPr>
        <w:t xml:space="preserve"> и  </w:t>
      </w:r>
      <w:r w:rsidRPr="00432718">
        <w:rPr>
          <w:position w:val="-4"/>
          <w:sz w:val="24"/>
          <w:szCs w:val="24"/>
        </w:rPr>
        <w:object w:dxaOrig="240" w:dyaOrig="279" w14:anchorId="536E672E">
          <v:shape id="_x0000_i1065" type="#_x0000_t75" style="width:12pt;height:13.5pt" o:ole="" fillcolor="window">
            <v:imagedata r:id="rId90" o:title=""/>
          </v:shape>
          <o:OLEObject Type="Embed" ProgID="Equation.3" ShapeID="_x0000_i1065" DrawAspect="Content" ObjectID="_1779740581" r:id="rId91"/>
        </w:object>
      </w:r>
      <w:r w:rsidRPr="00432718">
        <w:rPr>
          <w:sz w:val="24"/>
          <w:szCs w:val="24"/>
        </w:rPr>
        <w:t xml:space="preserve">, где в качестве </w:t>
      </w:r>
      <w:r w:rsidRPr="00432718">
        <w:rPr>
          <w:i/>
          <w:sz w:val="24"/>
          <w:szCs w:val="24"/>
        </w:rPr>
        <w:t>v</w:t>
      </w:r>
      <w:r w:rsidRPr="00432718">
        <w:rPr>
          <w:sz w:val="24"/>
          <w:szCs w:val="24"/>
        </w:rPr>
        <w:t xml:space="preserve"> могут высту</w:t>
      </w:r>
      <w:r w:rsidRPr="00432718">
        <w:rPr>
          <w:sz w:val="24"/>
          <w:szCs w:val="24"/>
        </w:rPr>
        <w:softHyphen/>
        <w:t xml:space="preserve">пать несколько </w:t>
      </w:r>
      <w:proofErr w:type="spellStart"/>
      <w:r w:rsidRPr="00432718">
        <w:rPr>
          <w:sz w:val="24"/>
          <w:szCs w:val="24"/>
        </w:rPr>
        <w:t>компонируемых</w:t>
      </w:r>
      <w:proofErr w:type="spellEnd"/>
      <w:r w:rsidRPr="00432718">
        <w:rPr>
          <w:sz w:val="24"/>
          <w:szCs w:val="24"/>
        </w:rPr>
        <w:t xml:space="preserve"> элементов. </w:t>
      </w:r>
      <w:proofErr w:type="spellStart"/>
      <w:r w:rsidRPr="00432718">
        <w:rPr>
          <w:sz w:val="24"/>
          <w:szCs w:val="24"/>
        </w:rPr>
        <w:t>Максиминная</w:t>
      </w:r>
      <w:proofErr w:type="spellEnd"/>
      <w:r w:rsidRPr="00432718">
        <w:rPr>
          <w:sz w:val="24"/>
          <w:szCs w:val="24"/>
        </w:rPr>
        <w:t xml:space="preserve"> композиция харак</w:t>
      </w:r>
      <w:r w:rsidRPr="00432718">
        <w:rPr>
          <w:sz w:val="24"/>
          <w:szCs w:val="24"/>
        </w:rPr>
        <w:softHyphen/>
        <w:t>тери</w:t>
      </w:r>
      <w:r w:rsidRPr="00432718">
        <w:rPr>
          <w:sz w:val="24"/>
          <w:szCs w:val="24"/>
        </w:rPr>
        <w:softHyphen/>
        <w:t>зуется ФП</w:t>
      </w:r>
    </w:p>
    <w:p w14:paraId="1668DFD0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</w:p>
    <w:p w14:paraId="505EE6FC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position w:val="-36"/>
          <w:sz w:val="24"/>
          <w:szCs w:val="24"/>
        </w:rPr>
        <w:object w:dxaOrig="7800" w:dyaOrig="639" w14:anchorId="4D791F36">
          <v:shape id="_x0000_i1066" type="#_x0000_t75" style="width:411.75pt;height:33pt" o:ole="" fillcolor="window">
            <v:imagedata r:id="rId92" o:title=""/>
          </v:shape>
          <o:OLEObject Type="Embed" ProgID="Equation.3" ShapeID="_x0000_i1066" DrawAspect="Content" ObjectID="_1779740582" r:id="rId93"/>
        </w:object>
      </w:r>
      <w:r w:rsidRPr="00432718">
        <w:rPr>
          <w:sz w:val="24"/>
          <w:szCs w:val="24"/>
        </w:rPr>
        <w:t xml:space="preserve">        (2.</w:t>
      </w:r>
      <w:r w:rsidRPr="00432718">
        <w:rPr>
          <w:sz w:val="24"/>
          <w:szCs w:val="24"/>
          <w:lang w:val="en-US"/>
        </w:rPr>
        <w:t>1</w:t>
      </w:r>
      <w:r w:rsidRPr="00432718">
        <w:rPr>
          <w:sz w:val="24"/>
          <w:szCs w:val="24"/>
        </w:rPr>
        <w:t>)</w:t>
      </w:r>
    </w:p>
    <w:p w14:paraId="63D022C4" w14:textId="2F097DEB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 wp14:anchorId="509C007A" wp14:editId="17944AE2">
                <wp:simplePos x="0" y="0"/>
                <wp:positionH relativeFrom="column">
                  <wp:posOffset>725170</wp:posOffset>
                </wp:positionH>
                <wp:positionV relativeFrom="paragraph">
                  <wp:posOffset>73660</wp:posOffset>
                </wp:positionV>
                <wp:extent cx="3514090" cy="991870"/>
                <wp:effectExtent l="1270" t="0" r="0" b="1270"/>
                <wp:wrapNone/>
                <wp:docPr id="360416854" name="Групп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4090" cy="991870"/>
                          <a:chOff x="2843" y="7384"/>
                          <a:chExt cx="5534" cy="1562"/>
                        </a:xfrm>
                      </wpg:grpSpPr>
                      <wpg:grpSp>
                        <wpg:cNvPr id="1994216264" name="Group 103"/>
                        <wpg:cNvGrpSpPr>
                          <a:grpSpLocks/>
                        </wpg:cNvGrpSpPr>
                        <wpg:grpSpPr bwMode="auto">
                          <a:xfrm>
                            <a:off x="2843" y="7534"/>
                            <a:ext cx="2271" cy="1412"/>
                            <a:chOff x="2843" y="7534"/>
                            <a:chExt cx="2271" cy="1412"/>
                          </a:xfrm>
                        </wpg:grpSpPr>
                        <wps:wsp>
                          <wps:cNvPr id="1421730217" name="AutoShap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3553" y="7875"/>
                              <a:ext cx="284" cy="301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671760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8043"/>
                              <a:ext cx="568" cy="9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1A3EE5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  <w:p w14:paraId="17EBC94F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14:paraId="4B96A7AD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</w:p>
                              <w:p w14:paraId="6DAB78BA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1888909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5" y="7685"/>
                              <a:ext cx="1419" cy="6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8AA1C9" w14:textId="77777777" w:rsidR="00432718" w:rsidRDefault="00432718" w:rsidP="00171A27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 v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1         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v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2  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0710563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3" y="7534"/>
                              <a:ext cx="994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BE0625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380" w:dyaOrig="360" w14:anchorId="21190413">
                                    <v:shape id="_x0000_i1067" type="#_x0000_t75" style="width:19.5pt;height:18pt" o:ole="" fillcolor="window">
                                      <v:imagedata r:id="rId94" o:title=""/>
                                    </v:shape>
                                    <o:OLEObject Type="Embed" ProgID="Equation.3" ShapeID="_x0000_i1067" DrawAspect="Content" ObjectID="_1779740827" r:id="rId9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2975532" name="Group 108"/>
                        <wpg:cNvGrpSpPr>
                          <a:grpSpLocks/>
                        </wpg:cNvGrpSpPr>
                        <wpg:grpSpPr bwMode="auto">
                          <a:xfrm>
                            <a:off x="6390" y="7384"/>
                            <a:ext cx="1987" cy="1562"/>
                            <a:chOff x="8236" y="7384"/>
                            <a:chExt cx="1987" cy="1562"/>
                          </a:xfrm>
                        </wpg:grpSpPr>
                        <wps:wsp>
                          <wps:cNvPr id="172130251" name="AutoShap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63" y="7875"/>
                              <a:ext cx="284" cy="301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29887468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8236" y="7384"/>
                              <a:ext cx="1987" cy="1562"/>
                              <a:chOff x="8237" y="7384"/>
                              <a:chExt cx="1987" cy="1562"/>
                            </a:xfrm>
                          </wpg:grpSpPr>
                          <wps:wsp>
                            <wps:cNvPr id="1440460411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79" y="8043"/>
                                <a:ext cx="568" cy="9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D74F9D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5716251B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079A6C4E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</w:p>
                                <w:p w14:paraId="4A39AA9A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0833044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37" y="7384"/>
                                <a:ext cx="426" cy="7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DB2770" w14:textId="77777777" w:rsidR="00432718" w:rsidRDefault="00432718" w:rsidP="00171A27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  <w:p w14:paraId="2184F7DD" w14:textId="77777777" w:rsidR="00432718" w:rsidRDefault="00432718" w:rsidP="00171A27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2276154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05" y="7685"/>
                                <a:ext cx="1419" cy="6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EF74B19" w14:textId="77777777" w:rsidR="00432718" w:rsidRDefault="00432718" w:rsidP="00171A27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w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w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2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9C007A" id="Группа 12" o:spid="_x0000_s1126" style="position:absolute;left:0;text-align:left;margin-left:57.1pt;margin-top:5.8pt;width:276.7pt;height:78.1pt;z-index:251670528" coordorigin="2843,7384" coordsize="5534,1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" o:allowincell="f">
                <v:group id="Group 103" o:spid="_x0000_s1127" style="position:absolute;left:2843;top:7534;width:2271;height:1412" coordorigin="2843,7534" coordsize="2271,1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">
                  <v:shape id="AutoShape 104" o:spid="_x0000_s1128" style="position:absolute;left:3553;top:7875;width:284;height:301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" path="m21600,6079l15126,r,2912l12427,2912c5564,2912,,7052,,12158r,9442l6474,21600r,-9442c6474,10550,9139,9246,12427,9246r2699,l15126,12158,21600,6079xe">
                    <v:stroke joinstyle="miter"/>
                    <v:path o:connecttype="custom" o:connectlocs="199,0;199,169;43,301;284,85" o:connectangles="270,90,90,0" textboxrect="12397,2942,18254,9257"/>
                  </v:shape>
                  <v:shape id="Text Box 105" o:spid="_x0000_s1129" type="#_x0000_t202" style="position:absolute;left:3411;top:8043;width:568;height: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" filled="f" stroked="f">
                    <v:textbox>
                      <w:txbxContent>
                        <w:p w14:paraId="661A3EE5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14:paraId="17EBC94F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14:paraId="4B96A7AD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</w:p>
                        <w:p w14:paraId="6DAB78BA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06" o:spid="_x0000_s1130" type="#_x0000_t202" style="position:absolute;left:3695;top:7685;width:1419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" filled="f" stroked="f">
                    <v:textbox>
                      <w:txbxContent>
                        <w:p w14:paraId="448AA1C9" w14:textId="77777777" w:rsidR="00432718" w:rsidRDefault="00432718" w:rsidP="00171A27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 v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1          </w:t>
                          </w:r>
                          <w:r>
                            <w:rPr>
                              <w:i/>
                              <w:lang w:val="en-US"/>
                            </w:rPr>
                            <w:t xml:space="preserve"> v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2       </w:t>
                          </w:r>
                        </w:p>
                      </w:txbxContent>
                    </v:textbox>
                  </v:shape>
                  <v:shape id="Text Box 107" o:spid="_x0000_s1131" type="#_x0000_t202" style="position:absolute;left:2843;top:7534;width:994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" filled="f" stroked="f">
                    <v:textbox>
                      <w:txbxContent>
                        <w:p w14:paraId="57BE0625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position w:val="-12"/>
                            </w:rPr>
                            <w:object w:dxaOrig="380" w:dyaOrig="360" w14:anchorId="21190413">
                              <v:shape id="_x0000_i1067" type="#_x0000_t75" style="width:19.5pt;height:18pt" o:ole="" fillcolor="window">
                                <v:imagedata r:id="rId94" o:title=""/>
                              </v:shape>
                              <o:OLEObject Type="Embed" ProgID="Equation.3" ShapeID="_x0000_i1067" DrawAspect="Content" ObjectID="_1779740827" r:id="rId96"/>
                            </w:object>
                          </w:r>
                        </w:p>
                      </w:txbxContent>
                    </v:textbox>
                  </v:shape>
                </v:group>
                <v:group id="Group 108" o:spid="_x0000_s1132" style="position:absolute;left:6390;top:7384;width:1987;height:1562" coordorigin="8236,7384" coordsize="1987,1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">
                  <v:shape id="AutoShape 109" o:spid="_x0000_s1133" style="position:absolute;left:8663;top:7875;width:284;height:301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" path="m21600,6079l15126,r,2912l12427,2912c5564,2912,,7052,,12158r,9442l6474,21600r,-9442c6474,10550,9139,9246,12427,9246r2699,l15126,12158,21600,6079xe">
                    <v:stroke joinstyle="miter"/>
                    <v:path o:connecttype="custom" o:connectlocs="199,0;199,169;43,301;284,85" o:connectangles="270,90,90,0" textboxrect="12397,2942,18254,9257"/>
                  </v:shape>
                  <v:group id="Group 110" o:spid="_x0000_s1134" style="position:absolute;left:8236;top:7384;width:1987;height:1562" coordorigin="8237,7384" coordsize="1987,1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">
                    <v:shape id="Text Box 111" o:spid="_x0000_s1135" type="#_x0000_t202" style="position:absolute;left:8379;top:8043;width:568;height: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" filled="f" stroked="f">
                      <v:textbox>
                        <w:txbxContent>
                          <w:p w14:paraId="58D74F9D" w14:textId="77777777" w:rsidR="00432718" w:rsidRDefault="00432718" w:rsidP="00171A27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5716251B" w14:textId="77777777" w:rsidR="00432718" w:rsidRDefault="00432718" w:rsidP="00171A27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079A6C4E" w14:textId="77777777" w:rsidR="00432718" w:rsidRDefault="00432718" w:rsidP="00171A27">
                            <w:pPr>
                              <w:spacing w:line="312" w:lineRule="auto"/>
                              <w:rPr>
                                <w:vertAlign w:val="subscript"/>
                                <w:lang w:val="en-US"/>
                              </w:rPr>
                            </w:pPr>
                          </w:p>
                          <w:p w14:paraId="4A39AA9A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12" o:spid="_x0000_s1136" type="#_x0000_t202" style="position:absolute;left:8237;top:7384;width:426;height: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" filled="f" stroked="f">
                      <v:textbox>
                        <w:txbxContent>
                          <w:p w14:paraId="7BDB2770" w14:textId="77777777" w:rsidR="00432718" w:rsidRDefault="00432718" w:rsidP="00171A27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</w:p>
                          <w:p w14:paraId="2184F7DD" w14:textId="77777777" w:rsidR="00432718" w:rsidRDefault="00432718" w:rsidP="00171A27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113" o:spid="_x0000_s1137" type="#_x0000_t202" style="position:absolute;left:8805;top:7685;width:1419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" filled="f" stroked="f">
                      <v:textbox>
                        <w:txbxContent>
                          <w:p w14:paraId="0EF74B19" w14:textId="77777777" w:rsidR="00432718" w:rsidRDefault="00432718" w:rsidP="00171A27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w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w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2       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432718">
        <w:rPr>
          <w:i/>
          <w:sz w:val="24"/>
          <w:szCs w:val="24"/>
          <w:lang w:val="en-US"/>
        </w:rPr>
        <w:t xml:space="preserve">      </w:t>
      </w:r>
      <w:r w:rsidRPr="00432718">
        <w:rPr>
          <w:i/>
          <w:sz w:val="24"/>
          <w:szCs w:val="24"/>
        </w:rPr>
        <w:t>Пример 2.</w:t>
      </w:r>
      <w:r w:rsidRPr="00432718">
        <w:rPr>
          <w:i/>
          <w:sz w:val="24"/>
          <w:szCs w:val="24"/>
          <w:lang w:val="en-US"/>
        </w:rPr>
        <w:t>5</w:t>
      </w:r>
      <w:r w:rsidRPr="00432718">
        <w:rPr>
          <w:sz w:val="24"/>
          <w:szCs w:val="24"/>
          <w:lang w:val="en-US"/>
        </w:rPr>
        <w:t xml:space="preserve">. </w:t>
      </w:r>
      <w:proofErr w:type="spellStart"/>
      <w:r w:rsidRPr="00432718">
        <w:rPr>
          <w:sz w:val="24"/>
          <w:szCs w:val="24"/>
          <w:lang w:val="en-US"/>
        </w:rPr>
        <w:t>Дано</w:t>
      </w:r>
      <w:proofErr w:type="spellEnd"/>
      <w:r w:rsidRPr="00432718">
        <w:rPr>
          <w:sz w:val="24"/>
          <w:szCs w:val="24"/>
        </w:rPr>
        <w:t>:</w:t>
      </w:r>
      <w:r w:rsidRPr="00432718">
        <w:rPr>
          <w:i/>
          <w:sz w:val="24"/>
          <w:szCs w:val="24"/>
        </w:rPr>
        <w:t xml:space="preserve"> </w:t>
      </w:r>
    </w:p>
    <w:p w14:paraId="42D2B582" w14:textId="77777777" w:rsidR="00171A27" w:rsidRPr="00432718" w:rsidRDefault="00171A27" w:rsidP="00432718">
      <w:pPr>
        <w:jc w:val="both"/>
        <w:rPr>
          <w:sz w:val="24"/>
          <w:szCs w:val="24"/>
        </w:rPr>
      </w:pPr>
    </w:p>
    <w:tbl>
      <w:tblPr>
        <w:tblW w:w="0" w:type="auto"/>
        <w:tblInd w:w="2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1985"/>
        <w:gridCol w:w="567"/>
        <w:gridCol w:w="567"/>
        <w:gridCol w:w="283"/>
        <w:gridCol w:w="284"/>
      </w:tblGrid>
      <w:tr w:rsidR="00171A27" w:rsidRPr="00432718" w14:paraId="79415AEF" w14:textId="77777777" w:rsidTr="00432718">
        <w:trPr>
          <w:cantSplit/>
          <w:trHeight w:val="414"/>
        </w:trPr>
        <w:tc>
          <w:tcPr>
            <w:tcW w:w="567" w:type="dxa"/>
          </w:tcPr>
          <w:p w14:paraId="288A232E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2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6746537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5BD016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F4AC56B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2846327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7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DC9B5F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</w:tr>
      <w:tr w:rsidR="00171A27" w:rsidRPr="00432718" w14:paraId="1877A263" w14:textId="77777777" w:rsidTr="00432718">
        <w:trPr>
          <w:gridAfter w:val="1"/>
          <w:wAfter w:w="284" w:type="dxa"/>
          <w:cantSplit/>
          <w:trHeight w:val="390"/>
        </w:trPr>
        <w:tc>
          <w:tcPr>
            <w:tcW w:w="567" w:type="dxa"/>
          </w:tcPr>
          <w:p w14:paraId="5B4A7158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1EB13C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8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4263DA0B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BB0BCC7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3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646DD89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</w:tcPr>
          <w:p w14:paraId="37AD8FEF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</w:tr>
    </w:tbl>
    <w:p w14:paraId="409D6C48" w14:textId="77777777" w:rsidR="00171A27" w:rsidRPr="00432718" w:rsidRDefault="00171A27" w:rsidP="00432718">
      <w:pPr>
        <w:jc w:val="center"/>
        <w:rPr>
          <w:sz w:val="24"/>
          <w:szCs w:val="24"/>
        </w:rPr>
      </w:pPr>
    </w:p>
    <w:p w14:paraId="724FE876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Определить </w:t>
      </w:r>
      <w:r w:rsidRPr="00432718">
        <w:rPr>
          <w:position w:val="-6"/>
          <w:sz w:val="24"/>
          <w:szCs w:val="24"/>
        </w:rPr>
        <w:object w:dxaOrig="680" w:dyaOrig="300" w14:anchorId="3AAF29BE">
          <v:shape id="_x0000_i1068" type="#_x0000_t75" style="width:34.5pt;height:15pt" o:ole="" fillcolor="window">
            <v:imagedata r:id="rId97" o:title=""/>
          </v:shape>
          <o:OLEObject Type="Embed" ProgID="Equation.3" ShapeID="_x0000_i1068" DrawAspect="Content" ObjectID="_1779740583" r:id="rId98"/>
        </w:object>
      </w:r>
    </w:p>
    <w:p w14:paraId="7E95DCB1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sz w:val="24"/>
          <w:szCs w:val="24"/>
        </w:rPr>
        <w:t xml:space="preserve">Пусть  </w:t>
      </w:r>
      <w:r w:rsidRPr="00432718">
        <w:rPr>
          <w:position w:val="-10"/>
          <w:sz w:val="24"/>
          <w:szCs w:val="24"/>
        </w:rPr>
        <w:object w:dxaOrig="200" w:dyaOrig="360" w14:anchorId="6CE130AB">
          <v:shape id="_x0000_i1069" type="#_x0000_t75" style="width:10.5pt;height:18pt" o:ole="" fillcolor="window">
            <v:imagedata r:id="rId99" o:title=""/>
          </v:shape>
          <o:OLEObject Type="Embed" ProgID="Equation.3" ShapeID="_x0000_i1069" DrawAspect="Content" ObjectID="_1779740584" r:id="rId100"/>
        </w:object>
      </w:r>
      <w:r w:rsidRPr="00432718">
        <w:rPr>
          <w:position w:val="-12"/>
          <w:sz w:val="24"/>
          <w:szCs w:val="24"/>
        </w:rPr>
        <w:object w:dxaOrig="1860" w:dyaOrig="380" w14:anchorId="1614F760">
          <v:shape id="_x0000_i1070" type="#_x0000_t75" style="width:93pt;height:19.5pt" o:ole="" fillcolor="window">
            <v:imagedata r:id="rId101" o:title=""/>
          </v:shape>
          <o:OLEObject Type="Embed" ProgID="Equation.3" ShapeID="_x0000_i1070" DrawAspect="Content" ObjectID="_1779740585" r:id="rId102"/>
        </w:object>
      </w:r>
      <w:r w:rsidRPr="00432718">
        <w:rPr>
          <w:sz w:val="24"/>
          <w:szCs w:val="24"/>
          <w:lang w:val="en-US"/>
        </w:rPr>
        <w:t xml:space="preserve">,  </w:t>
      </w:r>
      <w:proofErr w:type="spellStart"/>
      <w:r w:rsidRPr="00432718">
        <w:rPr>
          <w:sz w:val="24"/>
          <w:szCs w:val="24"/>
          <w:lang w:val="en-US"/>
        </w:rPr>
        <w:t>тогда</w:t>
      </w:r>
      <w:proofErr w:type="spellEnd"/>
    </w:p>
    <w:p w14:paraId="56406CCF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position w:val="-12"/>
          <w:sz w:val="24"/>
          <w:szCs w:val="24"/>
          <w:lang w:val="en-US"/>
        </w:rPr>
        <w:object w:dxaOrig="5720" w:dyaOrig="380" w14:anchorId="3D62DD0A">
          <v:shape id="_x0000_i1071" type="#_x0000_t75" style="width:286.5pt;height:19.5pt" o:ole="" fillcolor="window">
            <v:imagedata r:id="rId103" o:title=""/>
          </v:shape>
          <o:OLEObject Type="Embed" ProgID="Equation.3" ShapeID="_x0000_i1071" DrawAspect="Content" ObjectID="_1779740586" r:id="rId104"/>
        </w:object>
      </w:r>
      <w:r w:rsidRPr="00432718">
        <w:rPr>
          <w:sz w:val="24"/>
          <w:szCs w:val="24"/>
          <w:lang w:val="en-US"/>
        </w:rPr>
        <w:t xml:space="preserve">,                </w:t>
      </w:r>
    </w:p>
    <w:p w14:paraId="009B1A71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position w:val="-12"/>
          <w:sz w:val="24"/>
          <w:szCs w:val="24"/>
          <w:lang w:val="en-US"/>
        </w:rPr>
        <w:object w:dxaOrig="5840" w:dyaOrig="380" w14:anchorId="14C6A732">
          <v:shape id="_x0000_i1072" type="#_x0000_t75" style="width:292.5pt;height:19.5pt" o:ole="" fillcolor="window">
            <v:imagedata r:id="rId105" o:title=""/>
          </v:shape>
          <o:OLEObject Type="Embed" ProgID="Equation.3" ShapeID="_x0000_i1072" DrawAspect="Content" ObjectID="_1779740587" r:id="rId106"/>
        </w:object>
      </w:r>
      <w:r w:rsidRPr="00432718">
        <w:rPr>
          <w:position w:val="-36"/>
          <w:sz w:val="24"/>
          <w:szCs w:val="24"/>
          <w:lang w:val="en-US"/>
        </w:rPr>
        <w:object w:dxaOrig="6320" w:dyaOrig="620" w14:anchorId="2408E57C">
          <v:shape id="_x0000_i1073" type="#_x0000_t75" style="width:316.5pt;height:31.5pt" o:ole="" fillcolor="window">
            <v:imagedata r:id="rId107" o:title=""/>
          </v:shape>
          <o:OLEObject Type="Embed" ProgID="Equation.3" ShapeID="_x0000_i1073" DrawAspect="Content" ObjectID="_1779740588" r:id="rId108"/>
        </w:object>
      </w:r>
    </w:p>
    <w:p w14:paraId="59522157" w14:textId="1AB76A8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1" layoutInCell="0" allowOverlap="1" wp14:anchorId="0BCB1A4C" wp14:editId="4F841F73">
                <wp:simplePos x="0" y="0"/>
                <wp:positionH relativeFrom="column">
                  <wp:posOffset>4600575</wp:posOffset>
                </wp:positionH>
                <wp:positionV relativeFrom="paragraph">
                  <wp:posOffset>26035</wp:posOffset>
                </wp:positionV>
                <wp:extent cx="1893570" cy="901700"/>
                <wp:effectExtent l="0" t="0" r="1905" b="0"/>
                <wp:wrapNone/>
                <wp:docPr id="897208977" name="Групп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3570" cy="901700"/>
                          <a:chOff x="8946" y="11360"/>
                          <a:chExt cx="2982" cy="1420"/>
                        </a:xfrm>
                      </wpg:grpSpPr>
                      <wps:wsp>
                        <wps:cNvPr id="1355920303" name="AutoShape 115"/>
                        <wps:cNvSpPr>
                          <a:spLocks noChangeArrowheads="1"/>
                        </wps:cNvSpPr>
                        <wps:spPr bwMode="auto">
                          <a:xfrm>
                            <a:off x="9738" y="11567"/>
                            <a:ext cx="313" cy="298"/>
                          </a:xfrm>
                          <a:custGeom>
                            <a:avLst/>
                            <a:gdLst>
                              <a:gd name="G0" fmla="+- 15126 0 0"/>
                              <a:gd name="G1" fmla="+- 2912 0 0"/>
                              <a:gd name="G2" fmla="+- 12158 0 2912"/>
                              <a:gd name="G3" fmla="+- G2 0 2912"/>
                              <a:gd name="G4" fmla="*/ G3 32768 32059"/>
                              <a:gd name="G5" fmla="*/ G4 1 2"/>
                              <a:gd name="G6" fmla="+- 21600 0 15126"/>
                              <a:gd name="G7" fmla="*/ G6 2912 6079"/>
                              <a:gd name="G8" fmla="+- G7 15126 0"/>
                              <a:gd name="T0" fmla="*/ 15126 w 21600"/>
                              <a:gd name="T1" fmla="*/ 0 h 21600"/>
                              <a:gd name="T2" fmla="*/ 15126 w 21600"/>
                              <a:gd name="T3" fmla="*/ 12158 h 21600"/>
                              <a:gd name="T4" fmla="*/ 3237 w 21600"/>
                              <a:gd name="T5" fmla="*/ 21600 h 21600"/>
                              <a:gd name="T6" fmla="*/ 21600 w 21600"/>
                              <a:gd name="T7" fmla="*/ 6079 h 21600"/>
                              <a:gd name="T8" fmla="*/ 17694720 60000 65536"/>
                              <a:gd name="T9" fmla="*/ 5898240 60000 65536"/>
                              <a:gd name="T10" fmla="*/ 5898240 60000 65536"/>
                              <a:gd name="T11" fmla="*/ 0 60000 65536"/>
                              <a:gd name="T12" fmla="*/ 12427 w 21600"/>
                              <a:gd name="T13" fmla="*/ G1 h 21600"/>
                              <a:gd name="T14" fmla="*/ G8 w 21600"/>
                              <a:gd name="T15" fmla="*/ G2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21600" y="6079"/>
                                </a:moveTo>
                                <a:lnTo>
                                  <a:pt x="15126" y="0"/>
                                </a:lnTo>
                                <a:lnTo>
                                  <a:pt x="15126" y="2912"/>
                                </a:lnTo>
                                <a:lnTo>
                                  <a:pt x="12427" y="2912"/>
                                </a:lnTo>
                                <a:cubicBezTo>
                                  <a:pt x="5564" y="2912"/>
                                  <a:pt x="0" y="7052"/>
                                  <a:pt x="0" y="12158"/>
                                </a:cubicBezTo>
                                <a:lnTo>
                                  <a:pt x="0" y="21600"/>
                                </a:lnTo>
                                <a:lnTo>
                                  <a:pt x="6474" y="21600"/>
                                </a:lnTo>
                                <a:lnTo>
                                  <a:pt x="6474" y="12158"/>
                                </a:lnTo>
                                <a:cubicBezTo>
                                  <a:pt x="6474" y="10550"/>
                                  <a:pt x="9139" y="9246"/>
                                  <a:pt x="12427" y="9246"/>
                                </a:cubicBezTo>
                                <a:lnTo>
                                  <a:pt x="15126" y="9246"/>
                                </a:lnTo>
                                <a:lnTo>
                                  <a:pt x="15126" y="121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878246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11928"/>
                            <a:ext cx="679" cy="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CCBE66" w14:textId="77777777" w:rsidR="00432718" w:rsidRDefault="00432718" w:rsidP="00171A27">
                              <w:pPr>
                                <w:spacing w:line="312" w:lineRule="auto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14:paraId="2EB10920" w14:textId="77777777" w:rsidR="00432718" w:rsidRDefault="00432718" w:rsidP="00171A27">
                              <w:pPr>
                                <w:spacing w:line="312" w:lineRule="auto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  <w:p w14:paraId="58B7E1B2" w14:textId="77777777" w:rsidR="00432718" w:rsidRDefault="00432718" w:rsidP="00171A27">
                              <w:pPr>
                                <w:spacing w:line="312" w:lineRule="auto"/>
                                <w:rPr>
                                  <w:vertAlign w:val="subscript"/>
                                  <w:lang w:val="en-US"/>
                                </w:rPr>
                              </w:pPr>
                            </w:p>
                            <w:p w14:paraId="215A5809" w14:textId="77777777" w:rsidR="00432718" w:rsidRDefault="00432718" w:rsidP="00171A27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1421291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9895" y="11418"/>
                            <a:ext cx="2033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62034" w14:textId="77777777" w:rsidR="00432718" w:rsidRDefault="00432718" w:rsidP="00171A27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 xml:space="preserve">1  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717756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8946" y="11360"/>
                            <a:ext cx="1055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A0CBCC" w14:textId="77777777" w:rsidR="00432718" w:rsidRDefault="00432718" w:rsidP="00171A2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 w:dxaOrig="600" w:dyaOrig="260" w14:anchorId="0CF4D51F">
                                  <v:shape id="_x0000_i1074" type="#_x0000_t75" style="width:28.5pt;height:12pt" o:ole="" fillcolor="window">
                                    <v:imagedata r:id="rId109" o:title=""/>
                                  </v:shape>
                                  <o:OLEObject Type="Embed" ProgID="Equation.3" ShapeID="_x0000_i1074" DrawAspect="Content" ObjectID="_1779740828" r:id="rId1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CB1A4C" id="Группа 11" o:spid="_x0000_s1138" style="position:absolute;left:0;text-align:left;margin-left:362.25pt;margin-top:2.05pt;width:149.1pt;height:71pt;z-index:251671552" coordorigin="8946,11360" coordsize="2982,1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" o:allowincell="f">
                <v:shape id="AutoShape 115" o:spid="_x0000_s1139" style="position:absolute;left:9738;top:11567;width:313;height:29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" path="m21600,6079l15126,r,2912l12427,2912c5564,2912,,7052,,12158r,9442l6474,21600r,-9442c6474,10550,9139,9246,12427,9246r2699,l15126,12158,21600,6079xe">
                  <v:stroke joinstyle="miter"/>
                  <v:path o:connecttype="custom" o:connectlocs="219,0;219,168;47,298;313,84" o:connectangles="270,90,90,0" textboxrect="12422,2899,18219,9278"/>
                </v:shape>
                <v:shape id="Text Box 116" o:spid="_x0000_s1140" type="#_x0000_t202" style="position:absolute;left:9372;top:11928;width:679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" filled="f" stroked="f">
                  <v:textbox>
                    <w:txbxContent>
                      <w:p w14:paraId="29CCBE66" w14:textId="77777777" w:rsidR="00432718" w:rsidRDefault="00432718" w:rsidP="00171A27">
                        <w:pPr>
                          <w:spacing w:line="312" w:lineRule="auto"/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u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  <w:p w14:paraId="2EB10920" w14:textId="77777777" w:rsidR="00432718" w:rsidRDefault="00432718" w:rsidP="00171A27">
                        <w:pPr>
                          <w:spacing w:line="312" w:lineRule="auto"/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u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  <w:p w14:paraId="58B7E1B2" w14:textId="77777777" w:rsidR="00432718" w:rsidRDefault="00432718" w:rsidP="00171A27">
                        <w:pPr>
                          <w:spacing w:line="312" w:lineRule="auto"/>
                          <w:rPr>
                            <w:vertAlign w:val="subscript"/>
                            <w:lang w:val="en-US"/>
                          </w:rPr>
                        </w:pPr>
                      </w:p>
                      <w:p w14:paraId="215A5809" w14:textId="77777777" w:rsidR="00432718" w:rsidRDefault="00432718" w:rsidP="00171A27">
                        <w:pPr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117" o:spid="_x0000_s1141" type="#_x0000_t202" style="position:absolute;left:9895;top:11418;width:2033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" filled="f" stroked="f">
                  <v:textbox>
                    <w:txbxContent>
                      <w:p w14:paraId="13262034" w14:textId="77777777" w:rsidR="00432718" w:rsidRDefault="00432718" w:rsidP="00171A27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 xml:space="preserve">1      </w:t>
                        </w:r>
                        <w:r>
                          <w:rPr>
                            <w:i/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Text Box 118" o:spid="_x0000_s1142" type="#_x0000_t202" style="position:absolute;left:8946;top:11360;width:1055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" filled="f" stroked="f">
                  <v:textbox>
                    <w:txbxContent>
                      <w:p w14:paraId="27A0CBCC" w14:textId="77777777" w:rsidR="00432718" w:rsidRDefault="00432718" w:rsidP="00171A27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position w:val="-4"/>
                          </w:rPr>
                          <w:object w:dxaOrig="600" w:dyaOrig="260" w14:anchorId="0CF4D51F">
                            <v:shape id="_x0000_i1074" type="#_x0000_t75" style="width:28.5pt;height:12pt" o:ole="" fillcolor="window">
                              <v:imagedata r:id="rId109" o:title=""/>
                            </v:shape>
                            <o:OLEObject Type="Embed" ProgID="Equation.3" ShapeID="_x0000_i1074" DrawAspect="Content" ObjectID="_1779740828" r:id="rId11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432718">
        <w:rPr>
          <w:sz w:val="24"/>
          <w:szCs w:val="24"/>
          <w:lang w:val="en-US"/>
        </w:rPr>
        <w:t xml:space="preserve"> В  </w:t>
      </w:r>
      <w:proofErr w:type="spellStart"/>
      <w:r w:rsidRPr="00432718">
        <w:rPr>
          <w:sz w:val="24"/>
          <w:szCs w:val="24"/>
          <w:lang w:val="en-US"/>
        </w:rPr>
        <w:t>результате</w:t>
      </w:r>
      <w:proofErr w:type="spellEnd"/>
      <w:r w:rsidRPr="00432718">
        <w:rPr>
          <w:sz w:val="24"/>
          <w:szCs w:val="24"/>
          <w:lang w:val="en-US"/>
        </w:rPr>
        <w:t xml:space="preserve">  </w:t>
      </w:r>
      <w:r w:rsidRPr="00432718">
        <w:rPr>
          <w:position w:val="-12"/>
          <w:sz w:val="24"/>
          <w:szCs w:val="24"/>
          <w:lang w:val="en-US"/>
        </w:rPr>
        <w:object w:dxaOrig="2340" w:dyaOrig="380" w14:anchorId="045881FE">
          <v:shape id="_x0000_i1075" type="#_x0000_t75" style="width:117pt;height:19.5pt" o:ole="" fillcolor="window">
            <v:imagedata r:id="rId112" o:title=""/>
          </v:shape>
          <o:OLEObject Type="Embed" ProgID="Equation.3" ShapeID="_x0000_i1075" DrawAspect="Content" ObjectID="_1779740589" r:id="rId113"/>
        </w:object>
      </w:r>
      <w:r w:rsidRPr="00432718">
        <w:rPr>
          <w:sz w:val="24"/>
          <w:szCs w:val="24"/>
          <w:lang w:val="en-US"/>
        </w:rPr>
        <w:t xml:space="preserve"> </w:t>
      </w:r>
      <w:proofErr w:type="spellStart"/>
      <w:r w:rsidRPr="00432718">
        <w:rPr>
          <w:sz w:val="24"/>
          <w:szCs w:val="24"/>
          <w:lang w:val="en-US"/>
        </w:rPr>
        <w:t>Выполнив</w:t>
      </w:r>
      <w:proofErr w:type="spellEnd"/>
      <w:r w:rsidRPr="00432718">
        <w:rPr>
          <w:sz w:val="24"/>
          <w:szCs w:val="24"/>
          <w:lang w:val="en-US"/>
        </w:rPr>
        <w:t xml:space="preserve">   </w:t>
      </w:r>
      <w:proofErr w:type="spellStart"/>
      <w:r w:rsidRPr="00432718">
        <w:rPr>
          <w:sz w:val="24"/>
          <w:szCs w:val="24"/>
          <w:lang w:val="en-US"/>
        </w:rPr>
        <w:t>аналогичные</w:t>
      </w:r>
      <w:proofErr w:type="spell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22"/>
        <w:gridCol w:w="567"/>
        <w:gridCol w:w="567"/>
      </w:tblGrid>
      <w:tr w:rsidR="00171A27" w:rsidRPr="00432718" w14:paraId="647E8748" w14:textId="77777777" w:rsidTr="00432718">
        <w:trPr>
          <w:cantSplit/>
          <w:trHeight w:val="475"/>
        </w:trPr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14:paraId="3ED5DA9A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 xml:space="preserve">операции, получим остальные значения матрицы нечеткого 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D301CA4" w14:textId="77777777" w:rsidR="00171A27" w:rsidRPr="00432718" w:rsidRDefault="00171A27" w:rsidP="00432718">
            <w:pPr>
              <w:jc w:val="right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3</w:t>
            </w:r>
          </w:p>
        </w:tc>
        <w:tc>
          <w:tcPr>
            <w:tcW w:w="567" w:type="dxa"/>
          </w:tcPr>
          <w:p w14:paraId="29C77920" w14:textId="77777777" w:rsidR="00171A27" w:rsidRPr="00432718" w:rsidRDefault="00171A27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</w:tr>
      <w:tr w:rsidR="00171A27" w:rsidRPr="00432718" w14:paraId="2D5EEC64" w14:textId="77777777" w:rsidTr="00432718">
        <w:trPr>
          <w:cantSplit/>
          <w:trHeight w:val="476"/>
        </w:trPr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14:paraId="6518BA02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 xml:space="preserve">отношения </w:t>
            </w:r>
            <w:r w:rsidRPr="00432718">
              <w:rPr>
                <w:position w:val="-6"/>
                <w:sz w:val="24"/>
                <w:szCs w:val="24"/>
              </w:rPr>
              <w:object w:dxaOrig="680" w:dyaOrig="300" w14:anchorId="527FACBD">
                <v:shape id="_x0000_i1076" type="#_x0000_t75" style="width:34.5pt;height:15pt" o:ole="" fillcolor="window">
                  <v:imagedata r:id="rId97" o:title=""/>
                </v:shape>
                <o:OLEObject Type="Embed" ProgID="Equation.3" ShapeID="_x0000_i1076" DrawAspect="Content" ObjectID="_1779740590" r:id="rId114"/>
              </w:objec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0A4CB4D" w14:textId="77777777" w:rsidR="00171A27" w:rsidRPr="00432718" w:rsidRDefault="00171A27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14:paraId="4D180404" w14:textId="77777777" w:rsidR="00171A27" w:rsidRPr="00432718" w:rsidRDefault="00171A27" w:rsidP="00432718">
            <w:pPr>
              <w:jc w:val="right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8</w:t>
            </w:r>
          </w:p>
        </w:tc>
      </w:tr>
    </w:tbl>
    <w:p w14:paraId="2D9F7C97" w14:textId="77777777" w:rsidR="00171A27" w:rsidRPr="00432718" w:rsidRDefault="00171A27" w:rsidP="00432718">
      <w:pPr>
        <w:ind w:firstLine="426"/>
        <w:rPr>
          <w:sz w:val="24"/>
          <w:szCs w:val="24"/>
        </w:rPr>
      </w:pPr>
      <w:r w:rsidRPr="00432718">
        <w:rPr>
          <w:i/>
          <w:sz w:val="24"/>
          <w:szCs w:val="24"/>
        </w:rPr>
        <w:t>Минимаксная композиция</w:t>
      </w:r>
      <w:r w:rsidRPr="00432718">
        <w:rPr>
          <w:b/>
          <w:i/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660" w:dyaOrig="360" w14:anchorId="0712A2BC">
          <v:shape id="_x0000_i1077" type="#_x0000_t75" style="width:33pt;height:18pt" o:ole="" fillcolor="window">
            <v:imagedata r:id="rId115" o:title=""/>
          </v:shape>
          <o:OLEObject Type="Embed" ProgID="Equation.3" ShapeID="_x0000_i1077" DrawAspect="Content" ObjectID="_1779740591" r:id="rId116"/>
        </w:object>
      </w:r>
      <w:r w:rsidRPr="00432718">
        <w:rPr>
          <w:sz w:val="24"/>
          <w:szCs w:val="24"/>
        </w:rPr>
        <w:t xml:space="preserve">   двух нечетких отношений </w:t>
      </w:r>
      <w:r w:rsidRPr="00432718">
        <w:rPr>
          <w:position w:val="-6"/>
          <w:sz w:val="24"/>
          <w:szCs w:val="24"/>
        </w:rPr>
        <w:object w:dxaOrig="1219" w:dyaOrig="300" w14:anchorId="70F9B221">
          <v:shape id="_x0000_i1078" type="#_x0000_t75" style="width:61.5pt;height:15pt" o:ole="" fillcolor="window">
            <v:imagedata r:id="rId117" o:title=""/>
          </v:shape>
          <o:OLEObject Type="Embed" ProgID="Equation.3" ShapeID="_x0000_i1078" DrawAspect="Content" ObjectID="_1779740592" r:id="rId118"/>
        </w:object>
      </w:r>
      <w:r w:rsidRPr="00432718">
        <w:rPr>
          <w:sz w:val="24"/>
          <w:szCs w:val="24"/>
        </w:rPr>
        <w:t xml:space="preserve">  и </w:t>
      </w:r>
      <w:r w:rsidRPr="00432718">
        <w:rPr>
          <w:position w:val="-6"/>
          <w:sz w:val="24"/>
          <w:szCs w:val="24"/>
          <w:lang w:val="en-US"/>
        </w:rPr>
        <w:object w:dxaOrig="1240" w:dyaOrig="300" w14:anchorId="36337FCB">
          <v:shape id="_x0000_i1079" type="#_x0000_t75" style="width:61.5pt;height:15pt" o:ole="" fillcolor="window">
            <v:imagedata r:id="rId119" o:title=""/>
          </v:shape>
          <o:OLEObject Type="Embed" ProgID="Equation.3" ShapeID="_x0000_i1079" DrawAspect="Content" ObjectID="_1779740593" r:id="rId120"/>
        </w:object>
      </w:r>
      <w:r w:rsidRPr="00432718">
        <w:rPr>
          <w:sz w:val="24"/>
          <w:szCs w:val="24"/>
        </w:rPr>
        <w:t xml:space="preserve"> определяется ФП в виде </w:t>
      </w:r>
      <w:r w:rsidRPr="00432718">
        <w:rPr>
          <w:position w:val="-38"/>
          <w:sz w:val="24"/>
          <w:szCs w:val="24"/>
        </w:rPr>
        <w:object w:dxaOrig="7980" w:dyaOrig="660" w14:anchorId="70BA667C">
          <v:shape id="_x0000_i1080" type="#_x0000_t75" style="width:421.5pt;height:34.5pt" o:ole="" fillcolor="window">
            <v:imagedata r:id="rId121" o:title=""/>
          </v:shape>
          <o:OLEObject Type="Embed" ProgID="Equation.3" ShapeID="_x0000_i1080" DrawAspect="Content" ObjectID="_1779740594" r:id="rId122"/>
        </w:object>
      </w:r>
      <w:r w:rsidRPr="00432718">
        <w:rPr>
          <w:sz w:val="24"/>
          <w:szCs w:val="24"/>
        </w:rPr>
        <w:t xml:space="preserve">                </w:t>
      </w:r>
    </w:p>
    <w:p w14:paraId="5A7B728A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proofErr w:type="spellStart"/>
      <w:r w:rsidRPr="00432718">
        <w:rPr>
          <w:i/>
          <w:sz w:val="24"/>
          <w:szCs w:val="24"/>
        </w:rPr>
        <w:t>Максимультипликативная</w:t>
      </w:r>
      <w:proofErr w:type="spellEnd"/>
      <w:r w:rsidRPr="00432718">
        <w:rPr>
          <w:i/>
          <w:sz w:val="24"/>
          <w:szCs w:val="24"/>
        </w:rPr>
        <w:t xml:space="preserve"> композиция</w: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639" w:dyaOrig="360" w14:anchorId="39FA97C9">
          <v:shape id="_x0000_i1081" type="#_x0000_t75" style="width:31.5pt;height:18pt" o:ole="" fillcolor="window">
            <v:imagedata r:id="rId123" o:title=""/>
          </v:shape>
          <o:OLEObject Type="Embed" ProgID="Equation.3" ShapeID="_x0000_i1081" DrawAspect="Content" ObjectID="_1779740595" r:id="rId124"/>
        </w:object>
      </w:r>
      <w:r w:rsidRPr="00432718">
        <w:rPr>
          <w:sz w:val="24"/>
          <w:szCs w:val="24"/>
        </w:rPr>
        <w:t xml:space="preserve">   двух нечетких отноше</w:t>
      </w:r>
      <w:r w:rsidRPr="00432718">
        <w:rPr>
          <w:sz w:val="24"/>
          <w:szCs w:val="24"/>
        </w:rPr>
        <w:softHyphen/>
        <w:t xml:space="preserve">ний </w:t>
      </w:r>
      <w:r w:rsidRPr="00432718">
        <w:rPr>
          <w:position w:val="-6"/>
          <w:sz w:val="24"/>
          <w:szCs w:val="24"/>
        </w:rPr>
        <w:object w:dxaOrig="1219" w:dyaOrig="300" w14:anchorId="5D9DD3DB">
          <v:shape id="_x0000_i1082" type="#_x0000_t75" style="width:61.5pt;height:15pt" o:ole="" fillcolor="window">
            <v:imagedata r:id="rId125" o:title=""/>
          </v:shape>
          <o:OLEObject Type="Embed" ProgID="Equation.3" ShapeID="_x0000_i1082" DrawAspect="Content" ObjectID="_1779740596" r:id="rId126"/>
        </w:object>
      </w:r>
      <w:r w:rsidRPr="00432718">
        <w:rPr>
          <w:sz w:val="24"/>
          <w:szCs w:val="24"/>
        </w:rPr>
        <w:t xml:space="preserve">  и </w:t>
      </w:r>
      <w:r w:rsidRPr="00432718">
        <w:rPr>
          <w:position w:val="-6"/>
          <w:sz w:val="24"/>
          <w:szCs w:val="24"/>
          <w:lang w:val="en-US"/>
        </w:rPr>
        <w:object w:dxaOrig="1240" w:dyaOrig="300" w14:anchorId="0AD57099">
          <v:shape id="_x0000_i1083" type="#_x0000_t75" style="width:61.5pt;height:15pt" o:ole="" fillcolor="window">
            <v:imagedata r:id="rId127" o:title=""/>
          </v:shape>
          <o:OLEObject Type="Embed" ProgID="Equation.3" ShapeID="_x0000_i1083" DrawAspect="Content" ObjectID="_1779740597" r:id="rId128"/>
        </w:object>
      </w:r>
      <w:r w:rsidRPr="00432718">
        <w:rPr>
          <w:sz w:val="24"/>
          <w:szCs w:val="24"/>
        </w:rPr>
        <w:t xml:space="preserve"> определяется ФП в виде</w:t>
      </w:r>
    </w:p>
    <w:p w14:paraId="4CE5EF20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</w:t>
      </w:r>
      <w:r w:rsidRPr="00432718">
        <w:rPr>
          <w:position w:val="-30"/>
          <w:sz w:val="24"/>
          <w:szCs w:val="24"/>
        </w:rPr>
        <w:object w:dxaOrig="6740" w:dyaOrig="560" w14:anchorId="394D509C">
          <v:shape id="_x0000_i1084" type="#_x0000_t75" style="width:355.5pt;height:29.25pt" o:ole="" fillcolor="window">
            <v:imagedata r:id="rId129" o:title=""/>
          </v:shape>
          <o:OLEObject Type="Embed" ProgID="Equation.3" ShapeID="_x0000_i1084" DrawAspect="Content" ObjectID="_1779740598" r:id="rId130"/>
        </w:object>
      </w:r>
      <w:r w:rsidRPr="00432718">
        <w:rPr>
          <w:sz w:val="24"/>
          <w:szCs w:val="24"/>
        </w:rPr>
        <w:t xml:space="preserve">             </w:t>
      </w:r>
    </w:p>
    <w:p w14:paraId="2C13740B" w14:textId="104A73FD" w:rsidR="00171A27" w:rsidRPr="00432718" w:rsidRDefault="00171A27" w:rsidP="00432718">
      <w:pPr>
        <w:ind w:firstLine="426"/>
        <w:rPr>
          <w:sz w:val="24"/>
          <w:szCs w:val="24"/>
        </w:rPr>
      </w:pPr>
      <w:r w:rsidRPr="00432718">
        <w:rPr>
          <w:i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1" layoutInCell="0" allowOverlap="1" wp14:anchorId="09BC7E26" wp14:editId="040A0ABC">
                <wp:simplePos x="0" y="0"/>
                <wp:positionH relativeFrom="column">
                  <wp:posOffset>723265</wp:posOffset>
                </wp:positionH>
                <wp:positionV relativeFrom="paragraph">
                  <wp:posOffset>156845</wp:posOffset>
                </wp:positionV>
                <wp:extent cx="3606800" cy="1183640"/>
                <wp:effectExtent l="0" t="4445" r="3810" b="2540"/>
                <wp:wrapNone/>
                <wp:docPr id="1319153149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06800" cy="1183640"/>
                          <a:chOff x="2840" y="3266"/>
                          <a:chExt cx="5680" cy="1864"/>
                        </a:xfrm>
                      </wpg:grpSpPr>
                      <wpg:grpSp>
                        <wpg:cNvPr id="1729352857" name="Group 120"/>
                        <wpg:cNvGrpSpPr>
                          <a:grpSpLocks/>
                        </wpg:cNvGrpSpPr>
                        <wpg:grpSpPr bwMode="auto">
                          <a:xfrm>
                            <a:off x="2840" y="3266"/>
                            <a:ext cx="2698" cy="1780"/>
                            <a:chOff x="1704" y="5822"/>
                            <a:chExt cx="2698" cy="1780"/>
                          </a:xfrm>
                        </wpg:grpSpPr>
                        <wps:wsp>
                          <wps:cNvPr id="1011442022" name="AutoShap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3" y="6022"/>
                              <a:ext cx="270" cy="287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789740" name="Text Box 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6309"/>
                              <a:ext cx="541" cy="1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39AEB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  <w:p w14:paraId="3B0B0529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14:paraId="30D1BCEE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</w:p>
                              <w:p w14:paraId="7949B16D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1464" name="Text Box 1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8" y="5878"/>
                              <a:ext cx="1754" cy="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B28788" w14:textId="77777777" w:rsidR="00432718" w:rsidRDefault="00432718" w:rsidP="00171A27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w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1         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w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2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2793619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5822"/>
                              <a:ext cx="910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0556B4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600" w:dyaOrig="260" w14:anchorId="72389051">
                                    <v:shape id="_x0000_i1085" type="#_x0000_t75" style="width:28.5pt;height:12pt" o:ole="" fillcolor="window">
                                      <v:imagedata r:id="rId131" o:title=""/>
                                    </v:shape>
                                    <o:OLEObject Type="Embed" ProgID="Equation.3" ShapeID="_x0000_i1085" DrawAspect="Content" ObjectID="_1779740829" r:id="rId13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257029" name="Group 125"/>
                        <wpg:cNvGrpSpPr>
                          <a:grpSpLocks/>
                        </wpg:cNvGrpSpPr>
                        <wpg:grpSpPr bwMode="auto">
                          <a:xfrm>
                            <a:off x="5822" y="3266"/>
                            <a:ext cx="2698" cy="1864"/>
                            <a:chOff x="4970" y="10992"/>
                            <a:chExt cx="2556" cy="1788"/>
                          </a:xfrm>
                        </wpg:grpSpPr>
                        <wps:wsp>
                          <wps:cNvPr id="389321607" name="AutoShape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36" y="11141"/>
                              <a:ext cx="256" cy="298"/>
                            </a:xfrm>
                            <a:custGeom>
                              <a:avLst/>
                              <a:gdLst>
                                <a:gd name="G0" fmla="+- 15126 0 0"/>
                                <a:gd name="G1" fmla="+- 2912 0 0"/>
                                <a:gd name="G2" fmla="+- 12158 0 2912"/>
                                <a:gd name="G3" fmla="+- G2 0 2912"/>
                                <a:gd name="G4" fmla="*/ G3 32768 32059"/>
                                <a:gd name="G5" fmla="*/ G4 1 2"/>
                                <a:gd name="G6" fmla="+- 21600 0 15126"/>
                                <a:gd name="G7" fmla="*/ G6 2912 6079"/>
                                <a:gd name="G8" fmla="+- G7 15126 0"/>
                                <a:gd name="T0" fmla="*/ 15126 w 21600"/>
                                <a:gd name="T1" fmla="*/ 0 h 21600"/>
                                <a:gd name="T2" fmla="*/ 15126 w 21600"/>
                                <a:gd name="T3" fmla="*/ 12158 h 21600"/>
                                <a:gd name="T4" fmla="*/ 3237 w 21600"/>
                                <a:gd name="T5" fmla="*/ 21600 h 21600"/>
                                <a:gd name="T6" fmla="*/ 21600 w 21600"/>
                                <a:gd name="T7" fmla="*/ 6079 h 21600"/>
                                <a:gd name="T8" fmla="*/ 17694720 60000 65536"/>
                                <a:gd name="T9" fmla="*/ 5898240 60000 65536"/>
                                <a:gd name="T10" fmla="*/ 5898240 60000 65536"/>
                                <a:gd name="T11" fmla="*/ 0 60000 65536"/>
                                <a:gd name="T12" fmla="*/ 12427 w 21600"/>
                                <a:gd name="T13" fmla="*/ G1 h 21600"/>
                                <a:gd name="T14" fmla="*/ G8 w 21600"/>
                                <a:gd name="T15" fmla="*/ G2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21600" y="6079"/>
                                  </a:moveTo>
                                  <a:lnTo>
                                    <a:pt x="15126" y="0"/>
                                  </a:lnTo>
                                  <a:lnTo>
                                    <a:pt x="15126" y="2912"/>
                                  </a:lnTo>
                                  <a:lnTo>
                                    <a:pt x="12427" y="2912"/>
                                  </a:lnTo>
                                  <a:cubicBezTo>
                                    <a:pt x="5564" y="2912"/>
                                    <a:pt x="0" y="7052"/>
                                    <a:pt x="0" y="121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6474" y="21600"/>
                                  </a:lnTo>
                                  <a:lnTo>
                                    <a:pt x="6474" y="12158"/>
                                  </a:lnTo>
                                  <a:cubicBezTo>
                                    <a:pt x="6474" y="10550"/>
                                    <a:pt x="9139" y="9246"/>
                                    <a:pt x="12427" y="9246"/>
                                  </a:cubicBezTo>
                                  <a:lnTo>
                                    <a:pt x="15126" y="9246"/>
                                  </a:lnTo>
                                  <a:lnTo>
                                    <a:pt x="15126" y="12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4071732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0" y="11439"/>
                              <a:ext cx="512" cy="1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70696F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  <w:p w14:paraId="6289A13D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14:paraId="54FB79CD" w14:textId="77777777" w:rsidR="00432718" w:rsidRDefault="00432718" w:rsidP="00171A27">
                                <w:pPr>
                                  <w:spacing w:line="312" w:lineRule="auto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</w:p>
                              <w:p w14:paraId="4E7C82BE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936834" name="Text Box 1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4" y="10992"/>
                              <a:ext cx="1662" cy="5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699F5C" w14:textId="77777777" w:rsidR="00432718" w:rsidRDefault="00432718" w:rsidP="00171A27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w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1         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w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 xml:space="preserve">2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2841879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0" y="11076"/>
                              <a:ext cx="881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0608C7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620" w:dyaOrig="279" w14:anchorId="4C1CA580">
                                    <v:shape id="_x0000_i1086" type="#_x0000_t75" style="width:29.25pt;height:13.5pt" o:ole="" fillcolor="window">
                                      <v:imagedata r:id="rId133" o:title=""/>
                                    </v:shape>
                                    <o:OLEObject Type="Embed" ProgID="Equation.3" ShapeID="_x0000_i1086" DrawAspect="Content" ObjectID="_1779740830" r:id="rId13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BC7E26" id="Группа 10" o:spid="_x0000_s1143" style="position:absolute;left:0;text-align:left;margin-left:56.95pt;margin-top:12.35pt;width:284pt;height:93.2pt;z-index:251672576" coordorigin="2840,3266" coordsize="5680,1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" o:allowincell="f">
                <v:group id="Group 120" o:spid="_x0000_s1144" style="position:absolute;left:2840;top:3266;width:2698;height:1780" coordorigin="1704,5822" coordsize="2698,1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">
                  <v:shape id="AutoShape 121" o:spid="_x0000_s1145" style="position:absolute;left:2513;top:6022;width:270;height:28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" path="m21600,6079l15126,r,2912l12427,2912c5564,2912,,7052,,12158r,9442l6474,21600r,-9442c6474,10550,9139,9246,12427,9246r2699,l15126,12158,21600,6079xe">
                    <v:stroke joinstyle="miter"/>
                    <v:path o:connecttype="custom" o:connectlocs="189,0;189,162;40,287;270,81" o:connectangles="270,90,90,0" textboxrect="12400,2935,18240,9257"/>
                  </v:shape>
                  <v:shape id="Text Box 122" o:spid="_x0000_s1146" type="#_x0000_t202" style="position:absolute;left:2242;top:6309;width:541;height:1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" filled="f" stroked="f">
                    <v:textbox>
                      <w:txbxContent>
                        <w:p w14:paraId="31739AEB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14:paraId="3B0B0529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14:paraId="30D1BCEE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</w:p>
                        <w:p w14:paraId="7949B16D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23" o:spid="_x0000_s1147" type="#_x0000_t202" style="position:absolute;left:2648;top:5878;width:1754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" filled="f" stroked="f">
                    <v:textbox>
                      <w:txbxContent>
                        <w:p w14:paraId="00B28788" w14:textId="77777777" w:rsidR="00432718" w:rsidRDefault="00432718" w:rsidP="00171A27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w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1          </w:t>
                          </w:r>
                          <w:r>
                            <w:rPr>
                              <w:i/>
                              <w:lang w:val="en-US"/>
                            </w:rPr>
                            <w:t>w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2 </w:t>
                          </w:r>
                        </w:p>
                      </w:txbxContent>
                    </v:textbox>
                  </v:shape>
                  <v:shape id="Text Box 124" o:spid="_x0000_s1148" type="#_x0000_t202" style="position:absolute;left:1704;top:5822;width:9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" filled="f" stroked="f">
                    <v:textbox>
                      <w:txbxContent>
                        <w:p w14:paraId="7F0556B4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600" w:dyaOrig="260" w14:anchorId="72389051">
                              <v:shape id="_x0000_i1085" type="#_x0000_t75" style="width:28.5pt;height:12pt" o:ole="" fillcolor="window">
                                <v:imagedata r:id="rId131" o:title=""/>
                              </v:shape>
                              <o:OLEObject Type="Embed" ProgID="Equation.3" ShapeID="_x0000_i1085" DrawAspect="Content" ObjectID="_1779740829" r:id="rId135"/>
                            </w:object>
                          </w:r>
                        </w:p>
                      </w:txbxContent>
                    </v:textbox>
                  </v:shape>
                </v:group>
                <v:group id="Group 125" o:spid="_x0000_s1149" style="position:absolute;left:5822;top:3266;width:2698;height:1864" coordorigin="4970,10992" coordsize="2556,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">
                  <v:shape id="AutoShape 126" o:spid="_x0000_s1150" style="position:absolute;left:5736;top:11141;width:256;height:29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" path="m21600,6079l15126,r,2912l12427,2912c5564,2912,,7052,,12158r,9442l6474,21600r,-9442c6474,10550,9139,9246,12427,9246r2699,l15126,12158,21600,6079xe">
                    <v:stroke joinstyle="miter"/>
                    <v:path o:connecttype="custom" o:connectlocs="179,0;179,168;38,298;256,84" o:connectangles="270,90,90,0" textboxrect="12403,2899,18225,9278"/>
                  </v:shape>
                  <v:shape id="Text Box 127" o:spid="_x0000_s1151" type="#_x0000_t202" style="position:absolute;left:5480;top:11439;width:512;height:1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" filled="f" stroked="f">
                    <v:textbox>
                      <w:txbxContent>
                        <w:p w14:paraId="3B70696F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14:paraId="6289A13D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14:paraId="54FB79CD" w14:textId="77777777" w:rsidR="00432718" w:rsidRDefault="00432718" w:rsidP="00171A27">
                          <w:pPr>
                            <w:spacing w:line="312" w:lineRule="auto"/>
                            <w:rPr>
                              <w:vertAlign w:val="subscript"/>
                              <w:lang w:val="en-US"/>
                            </w:rPr>
                          </w:pPr>
                        </w:p>
                        <w:p w14:paraId="4E7C82BE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28" o:spid="_x0000_s1152" type="#_x0000_t202" style="position:absolute;left:5864;top:10992;width:1662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" filled="f" stroked="f">
                    <v:textbox>
                      <w:txbxContent>
                        <w:p w14:paraId="23699F5C" w14:textId="77777777" w:rsidR="00432718" w:rsidRDefault="00432718" w:rsidP="00171A27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w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1          </w:t>
                          </w:r>
                          <w:r>
                            <w:rPr>
                              <w:i/>
                              <w:lang w:val="en-US"/>
                            </w:rPr>
                            <w:t>w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 xml:space="preserve">2 </w:t>
                          </w:r>
                        </w:p>
                      </w:txbxContent>
                    </v:textbox>
                  </v:shape>
                  <v:shape id="Text Box 129" o:spid="_x0000_s1153" type="#_x0000_t202" style="position:absolute;left:4970;top:11076;width:88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" filled="f" stroked="f">
                    <v:textbox>
                      <w:txbxContent>
                        <w:p w14:paraId="020608C7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620" w:dyaOrig="279" w14:anchorId="4C1CA580">
                              <v:shape id="_x0000_i1086" type="#_x0000_t75" style="width:29.25pt;height:13.5pt" o:ole="" fillcolor="window">
                                <v:imagedata r:id="rId133" o:title=""/>
                              </v:shape>
                              <o:OLEObject Type="Embed" ProgID="Equation.3" ShapeID="_x0000_i1086" DrawAspect="Content" ObjectID="_1779740830" r:id="rId136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432718">
        <w:rPr>
          <w:i/>
          <w:sz w:val="24"/>
          <w:szCs w:val="24"/>
        </w:rPr>
        <w:t>Пример 2.6.</w:t>
      </w:r>
      <w:r w:rsidRPr="00432718">
        <w:rPr>
          <w:sz w:val="24"/>
          <w:szCs w:val="24"/>
        </w:rPr>
        <w:t xml:space="preserve"> Пусть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и </w:t>
      </w:r>
      <w:proofErr w:type="gramStart"/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>,  как</w:t>
      </w:r>
      <w:proofErr w:type="gramEnd"/>
      <w:r w:rsidRPr="00432718">
        <w:rPr>
          <w:sz w:val="24"/>
          <w:szCs w:val="24"/>
        </w:rPr>
        <w:t xml:space="preserve"> в  примере 2.5, тогда</w:t>
      </w:r>
    </w:p>
    <w:p w14:paraId="0157A689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</w:t>
      </w:r>
    </w:p>
    <w:tbl>
      <w:tblPr>
        <w:tblW w:w="0" w:type="auto"/>
        <w:tblInd w:w="22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08"/>
        <w:gridCol w:w="1701"/>
        <w:gridCol w:w="709"/>
        <w:gridCol w:w="709"/>
      </w:tblGrid>
      <w:tr w:rsidR="00171A27" w:rsidRPr="00432718" w14:paraId="31DC74C4" w14:textId="77777777" w:rsidTr="00432718">
        <w:trPr>
          <w:trHeight w:val="414"/>
        </w:trPr>
        <w:tc>
          <w:tcPr>
            <w:tcW w:w="567" w:type="dxa"/>
          </w:tcPr>
          <w:p w14:paraId="1A9C95C3" w14:textId="77777777" w:rsidR="00171A27" w:rsidRPr="00432718" w:rsidRDefault="00171A27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14:paraId="042A11F7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 xml:space="preserve">  0.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CFFF194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61E3AFD7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18</w:t>
            </w:r>
          </w:p>
        </w:tc>
        <w:tc>
          <w:tcPr>
            <w:tcW w:w="709" w:type="dxa"/>
          </w:tcPr>
          <w:p w14:paraId="76DDB101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6</w:t>
            </w:r>
          </w:p>
        </w:tc>
      </w:tr>
      <w:tr w:rsidR="00171A27" w:rsidRPr="00432718" w14:paraId="3EE00730" w14:textId="77777777" w:rsidTr="00432718">
        <w:trPr>
          <w:trHeight w:val="390"/>
        </w:trPr>
        <w:tc>
          <w:tcPr>
            <w:tcW w:w="567" w:type="dxa"/>
          </w:tcPr>
          <w:p w14:paraId="7178515A" w14:textId="77777777" w:rsidR="00171A27" w:rsidRPr="00432718" w:rsidRDefault="00171A27" w:rsidP="00432718">
            <w:pPr>
              <w:jc w:val="right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5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14:paraId="2FD5D4D8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 xml:space="preserve">  0.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95332B8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47CD84ED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25</w:t>
            </w:r>
          </w:p>
        </w:tc>
        <w:tc>
          <w:tcPr>
            <w:tcW w:w="709" w:type="dxa"/>
          </w:tcPr>
          <w:p w14:paraId="327147E6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.8</w:t>
            </w:r>
          </w:p>
        </w:tc>
      </w:tr>
    </w:tbl>
    <w:p w14:paraId="314574BB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47D37402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112086B1" w14:textId="4A75485C" w:rsidR="00171A27" w:rsidRPr="00432718" w:rsidRDefault="00171A2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7</w:t>
      </w:r>
    </w:p>
    <w:p w14:paraId="2F0AE5C2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0F5386FC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Элементы нечеткой логики</w:t>
      </w:r>
    </w:p>
    <w:p w14:paraId="126E1B23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</w:p>
    <w:p w14:paraId="2513B9ED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Определения основных понятий четкой логики приведены в прил. 3.  В зависимости от системы аксиом (от способов введения операций конъюнк</w:t>
      </w:r>
      <w:r w:rsidRPr="00432718">
        <w:rPr>
          <w:sz w:val="24"/>
          <w:szCs w:val="24"/>
        </w:rPr>
        <w:softHyphen/>
        <w:t>ции и дизъюнкции) можно построить бесконечное число нечетких логик. Важно от</w:t>
      </w:r>
      <w:r w:rsidRPr="00432718">
        <w:rPr>
          <w:sz w:val="24"/>
          <w:szCs w:val="24"/>
        </w:rPr>
        <w:softHyphen/>
        <w:t>метить различие между логическими операциями и опера</w:t>
      </w:r>
      <w:r w:rsidRPr="00432718">
        <w:rPr>
          <w:sz w:val="24"/>
          <w:szCs w:val="24"/>
        </w:rPr>
        <w:softHyphen/>
        <w:t>циями над множе</w:t>
      </w:r>
      <w:r w:rsidRPr="00432718">
        <w:rPr>
          <w:sz w:val="24"/>
          <w:szCs w:val="24"/>
        </w:rPr>
        <w:softHyphen/>
        <w:t>ствами. В операции над множествами полностью взаимо</w:t>
      </w:r>
      <w:r w:rsidRPr="00432718">
        <w:rPr>
          <w:sz w:val="24"/>
          <w:szCs w:val="24"/>
        </w:rPr>
        <w:softHyphen/>
        <w:t xml:space="preserve">действуют два множества со всеми элементами и ее результат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множество. В логических опе</w:t>
      </w:r>
      <w:r w:rsidRPr="00432718">
        <w:rPr>
          <w:sz w:val="24"/>
          <w:szCs w:val="24"/>
        </w:rPr>
        <w:softHyphen/>
        <w:t xml:space="preserve">рациях участвуют элементы и их результат </w:t>
      </w:r>
      <w:r w:rsidRPr="00432718">
        <w:rPr>
          <w:sz w:val="24"/>
          <w:szCs w:val="24"/>
        </w:rPr>
        <w:lastRenderedPageBreak/>
        <w:sym w:font="Symbol" w:char="F02D"/>
      </w:r>
      <w:r w:rsidRPr="00432718">
        <w:rPr>
          <w:sz w:val="24"/>
          <w:szCs w:val="24"/>
        </w:rPr>
        <w:t xml:space="preserve"> элемент с рассмат</w:t>
      </w:r>
      <w:r w:rsidRPr="00432718">
        <w:rPr>
          <w:sz w:val="24"/>
          <w:szCs w:val="24"/>
        </w:rPr>
        <w:softHyphen/>
        <w:t xml:space="preserve">риваемыми свойствами. Пусть </w:t>
      </w:r>
      <w:r w:rsidRPr="00432718">
        <w:rPr>
          <w:i/>
          <w:sz w:val="24"/>
          <w:szCs w:val="24"/>
        </w:rPr>
        <w:t>А, В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высказывания, </w:t>
      </w:r>
      <w:r w:rsidRPr="00432718">
        <w:rPr>
          <w:position w:val="-10"/>
          <w:sz w:val="24"/>
          <w:szCs w:val="24"/>
        </w:rPr>
        <w:object w:dxaOrig="580" w:dyaOrig="360" w14:anchorId="3E0AC249">
          <v:shape id="_x0000_i1087" type="#_x0000_t75" style="width:28.5pt;height:18pt" o:ole="" fillcolor="window">
            <v:imagedata r:id="rId137" o:title=""/>
          </v:shape>
          <o:OLEObject Type="Embed" ProgID="Equation.3" ShapeID="_x0000_i1087" DrawAspect="Content" ObjectID="_1779740599" r:id="rId138"/>
        </w:object>
      </w:r>
      <w:r w:rsidRPr="00432718">
        <w:rPr>
          <w:sz w:val="24"/>
          <w:szCs w:val="24"/>
        </w:rPr>
        <w:t>,</w:t>
      </w:r>
      <w:r w:rsidRPr="00432718">
        <w:rPr>
          <w:position w:val="-10"/>
          <w:sz w:val="24"/>
          <w:szCs w:val="24"/>
        </w:rPr>
        <w:object w:dxaOrig="620" w:dyaOrig="340" w14:anchorId="3DCC5033">
          <v:shape id="_x0000_i1088" type="#_x0000_t75" style="width:30.75pt;height:16.5pt" o:ole="" fillcolor="window">
            <v:imagedata r:id="rId139" o:title=""/>
          </v:shape>
          <o:OLEObject Type="Embed" ProgID="Equation.3" ShapeID="_x0000_i1088" DrawAspect="Content" ObjectID="_1779740600" r:id="rId140"/>
        </w:objec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значения истинности  </w:t>
      </w:r>
      <w:r w:rsidRPr="00432718">
        <w:rPr>
          <w:i/>
          <w:sz w:val="24"/>
          <w:szCs w:val="24"/>
        </w:rPr>
        <w:t xml:space="preserve">А, В, </w:t>
      </w:r>
      <w:r w:rsidRPr="00432718">
        <w:rPr>
          <w:position w:val="-12"/>
          <w:sz w:val="24"/>
          <w:szCs w:val="24"/>
        </w:rPr>
        <w:object w:dxaOrig="2100" w:dyaOrig="380" w14:anchorId="622D7AA9">
          <v:shape id="_x0000_i1089" type="#_x0000_t75" style="width:105pt;height:19.5pt" o:ole="" fillcolor="window">
            <v:imagedata r:id="rId141" o:title=""/>
          </v:shape>
          <o:OLEObject Type="Embed" ProgID="Equation.3" ShapeID="_x0000_i1089" DrawAspect="Content" ObjectID="_1779740601" r:id="rId142"/>
        </w:object>
      </w:r>
      <w:r w:rsidRPr="00432718">
        <w:rPr>
          <w:sz w:val="24"/>
          <w:szCs w:val="24"/>
        </w:rPr>
        <w:t>.</w:t>
      </w:r>
    </w:p>
    <w:p w14:paraId="00D07305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 xml:space="preserve">Нечеткая логика с </w:t>
      </w:r>
      <w:proofErr w:type="spellStart"/>
      <w:r w:rsidRPr="00432718">
        <w:rPr>
          <w:b/>
          <w:i/>
          <w:sz w:val="24"/>
          <w:szCs w:val="24"/>
        </w:rPr>
        <w:t>максиминными</w:t>
      </w:r>
      <w:proofErr w:type="spellEnd"/>
      <w:r w:rsidRPr="00432718">
        <w:rPr>
          <w:b/>
          <w:i/>
          <w:sz w:val="24"/>
          <w:szCs w:val="24"/>
        </w:rPr>
        <w:t xml:space="preserve"> операциями</w:t>
      </w:r>
      <w:r w:rsidRPr="00432718">
        <w:rPr>
          <w:sz w:val="24"/>
          <w:szCs w:val="24"/>
        </w:rPr>
        <w:t xml:space="preserve"> [1], [8]. Включает операции:</w:t>
      </w:r>
    </w:p>
    <w:p w14:paraId="57D949F3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отрицания: </w:t>
      </w:r>
      <w:r w:rsidRPr="00432718">
        <w:rPr>
          <w:position w:val="-10"/>
          <w:sz w:val="24"/>
          <w:szCs w:val="24"/>
        </w:rPr>
        <w:object w:dxaOrig="200" w:dyaOrig="279" w14:anchorId="05C77FD6">
          <v:shape id="_x0000_i1090" type="#_x0000_t75" style="width:9.75pt;height:15.75pt" o:ole="" fillcolor="window">
            <v:imagedata r:id="rId143" o:title=""/>
          </v:shape>
          <o:OLEObject Type="Embed" ProgID="Equation.3" ShapeID="_x0000_i1090" DrawAspect="Content" ObjectID="_1779740602" r:id="rId144"/>
        </w:object>
      </w:r>
      <w:r w:rsidRPr="00432718">
        <w:rPr>
          <w:sz w:val="24"/>
          <w:szCs w:val="24"/>
        </w:rPr>
        <w:t>(</w:t>
      </w:r>
      <w:r w:rsidRPr="00432718">
        <w:rPr>
          <w:position w:val="-4"/>
          <w:sz w:val="24"/>
          <w:szCs w:val="24"/>
          <w:lang w:val="en-US"/>
        </w:rPr>
        <w:object w:dxaOrig="260" w:dyaOrig="340" w14:anchorId="517FF16F">
          <v:shape id="_x0000_i1091" type="#_x0000_t75" style="width:13.5pt;height:16.5pt" o:ole="" fillcolor="window">
            <v:imagedata r:id="rId145" o:title=""/>
          </v:shape>
          <o:OLEObject Type="Embed" ProgID="Equation.3" ShapeID="_x0000_i1091" DrawAspect="Content" ObjectID="_1779740603" r:id="rId146"/>
        </w:object>
      </w:r>
      <w:r w:rsidRPr="00432718">
        <w:rPr>
          <w:sz w:val="24"/>
          <w:szCs w:val="24"/>
        </w:rPr>
        <w:t>)= (1</w:t>
      </w:r>
      <w:r w:rsidRPr="00432718">
        <w:rPr>
          <w:sz w:val="24"/>
          <w:szCs w:val="24"/>
        </w:rPr>
        <w:sym w:font="Symbol" w:char="F02D"/>
      </w:r>
      <w:r w:rsidRPr="00432718">
        <w:rPr>
          <w:position w:val="-10"/>
          <w:sz w:val="24"/>
          <w:szCs w:val="24"/>
        </w:rPr>
        <w:object w:dxaOrig="200" w:dyaOrig="279" w14:anchorId="345E0E1C">
          <v:shape id="_x0000_i1092" type="#_x0000_t75" style="width:9.75pt;height:15.75pt" o:ole="" fillcolor="window">
            <v:imagedata r:id="rId147" o:title=""/>
          </v:shape>
          <o:OLEObject Type="Embed" ProgID="Equation.3" ShapeID="_x0000_i1092" DrawAspect="Content" ObjectID="_1779740604" r:id="rId148"/>
        </w:objec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));</w:t>
      </w:r>
    </w:p>
    <w:p w14:paraId="45F6E5E4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</w:t>
      </w:r>
      <w:proofErr w:type="spellStart"/>
      <w:r w:rsidRPr="00432718">
        <w:rPr>
          <w:sz w:val="24"/>
          <w:szCs w:val="24"/>
        </w:rPr>
        <w:t>триангулярной</w:t>
      </w:r>
      <w:proofErr w:type="spellEnd"/>
      <w:r w:rsidRPr="00432718">
        <w:rPr>
          <w:sz w:val="24"/>
          <w:szCs w:val="24"/>
        </w:rPr>
        <w:t xml:space="preserve"> нормы (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 xml:space="preserve"> -</w:t>
      </w:r>
      <w:r w:rsidRPr="00432718">
        <w:rPr>
          <w:sz w:val="24"/>
          <w:szCs w:val="24"/>
        </w:rPr>
        <w:t xml:space="preserve"> нормы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кого расширения логической опера</w:t>
      </w:r>
      <w:r w:rsidRPr="00432718">
        <w:rPr>
          <w:sz w:val="24"/>
          <w:szCs w:val="24"/>
        </w:rPr>
        <w:softHyphen/>
        <w:t>ции конъюнкции ("и"):</w:t>
      </w:r>
    </w:p>
    <w:p w14:paraId="2BDE2F60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</w:t>
      </w:r>
      <w:r w:rsidRPr="00432718">
        <w:rPr>
          <w:position w:val="-12"/>
          <w:sz w:val="24"/>
          <w:szCs w:val="24"/>
        </w:rPr>
        <w:object w:dxaOrig="3080" w:dyaOrig="380" w14:anchorId="17501966">
          <v:shape id="_x0000_i1093" type="#_x0000_t75" style="width:154.5pt;height:19.5pt" o:ole="" fillcolor="window">
            <v:imagedata r:id="rId149" o:title=""/>
          </v:shape>
          <o:OLEObject Type="Embed" ProgID="Equation.3" ShapeID="_x0000_i1093" DrawAspect="Content" ObjectID="_1779740605" r:id="rId150"/>
        </w:object>
      </w:r>
      <w:proofErr w:type="gramStart"/>
      <w:r w:rsidRPr="00432718">
        <w:rPr>
          <w:sz w:val="24"/>
          <w:szCs w:val="24"/>
        </w:rPr>
        <w:t xml:space="preserve">;   </w:t>
      </w:r>
      <w:proofErr w:type="gramEnd"/>
      <w:r w:rsidRPr="00432718">
        <w:rPr>
          <w:sz w:val="24"/>
          <w:szCs w:val="24"/>
        </w:rPr>
        <w:t xml:space="preserve">                              (3.1)</w:t>
      </w:r>
    </w:p>
    <w:p w14:paraId="05CC3DA9" w14:textId="77777777" w:rsidR="00171A27" w:rsidRPr="00432718" w:rsidRDefault="00171A27" w:rsidP="00432718">
      <w:pPr>
        <w:rPr>
          <w:sz w:val="24"/>
          <w:szCs w:val="24"/>
        </w:rPr>
      </w:pPr>
    </w:p>
    <w:p w14:paraId="07663053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>-нормы (</w:t>
      </w:r>
      <w:r w:rsidRPr="00432718">
        <w:rPr>
          <w:sz w:val="24"/>
          <w:szCs w:val="24"/>
          <w:lang w:val="en-US"/>
        </w:rPr>
        <w:t>t</w:t>
      </w:r>
      <w:r w:rsidRPr="00432718">
        <w:rPr>
          <w:sz w:val="24"/>
          <w:szCs w:val="24"/>
        </w:rPr>
        <w:t>-</w:t>
      </w:r>
      <w:proofErr w:type="spellStart"/>
      <w:r w:rsidRPr="00432718">
        <w:rPr>
          <w:sz w:val="24"/>
          <w:szCs w:val="24"/>
        </w:rPr>
        <w:t>конормы</w:t>
      </w:r>
      <w:proofErr w:type="spellEnd"/>
      <w:r w:rsidRPr="00432718">
        <w:rPr>
          <w:sz w:val="24"/>
          <w:szCs w:val="24"/>
        </w:rPr>
        <w:t xml:space="preserve">)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нечеткого расширения логической операции дизъ</w:t>
      </w:r>
      <w:r w:rsidRPr="00432718">
        <w:rPr>
          <w:sz w:val="24"/>
          <w:szCs w:val="24"/>
        </w:rPr>
        <w:softHyphen/>
        <w:t>юнкции ("или"):</w:t>
      </w:r>
    </w:p>
    <w:p w14:paraId="76588EE8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</w:t>
      </w:r>
      <w:r w:rsidRPr="00432718">
        <w:rPr>
          <w:position w:val="-12"/>
          <w:sz w:val="24"/>
          <w:szCs w:val="24"/>
        </w:rPr>
        <w:object w:dxaOrig="3140" w:dyaOrig="380" w14:anchorId="76EB0DA2">
          <v:shape id="_x0000_i1094" type="#_x0000_t75" style="width:157.5pt;height:19.5pt" o:ole="" fillcolor="window">
            <v:imagedata r:id="rId151" o:title=""/>
          </v:shape>
          <o:OLEObject Type="Embed" ProgID="Equation.3" ShapeID="_x0000_i1094" DrawAspect="Content" ObjectID="_1779740606" r:id="rId152"/>
        </w:object>
      </w:r>
      <w:proofErr w:type="gramStart"/>
      <w:r w:rsidRPr="00432718">
        <w:rPr>
          <w:sz w:val="24"/>
          <w:szCs w:val="24"/>
        </w:rPr>
        <w:t xml:space="preserve">;   </w:t>
      </w:r>
      <w:proofErr w:type="gramEnd"/>
      <w:r w:rsidRPr="00432718">
        <w:rPr>
          <w:sz w:val="24"/>
          <w:szCs w:val="24"/>
        </w:rPr>
        <w:t xml:space="preserve">                               (3.2)</w:t>
      </w:r>
    </w:p>
    <w:p w14:paraId="3E6F414F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импликации ("если…, то"):                          </w:t>
      </w:r>
    </w:p>
    <w:p w14:paraId="4D29443F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</w:t>
      </w:r>
      <w:bookmarkStart w:id="0" w:name="_Hlk168944583"/>
      <w:r w:rsidRPr="00432718">
        <w:rPr>
          <w:position w:val="-10"/>
          <w:sz w:val="24"/>
          <w:szCs w:val="24"/>
        </w:rPr>
        <w:object w:dxaOrig="1880" w:dyaOrig="400" w14:anchorId="3276E6CE">
          <v:shape id="_x0000_i1095" type="#_x0000_t75" style="width:94.5pt;height:19.5pt" o:ole="" fillcolor="window">
            <v:imagedata r:id="rId153" o:title=""/>
          </v:shape>
          <o:OLEObject Type="Embed" ProgID="Equation.3" ShapeID="_x0000_i1095" DrawAspect="Content" ObjectID="_1779740607" r:id="rId154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0"/>
          <w:sz w:val="24"/>
          <w:szCs w:val="24"/>
        </w:rPr>
        <w:object w:dxaOrig="580" w:dyaOrig="340" w14:anchorId="1681367E">
          <v:shape id="_x0000_i1096" type="#_x0000_t75" style="width:28.5pt;height:16.5pt" o:ole="" fillcolor="window">
            <v:imagedata r:id="rId155" o:title=""/>
          </v:shape>
          <o:OLEObject Type="Embed" ProgID="Equation.3" ShapeID="_x0000_i1096" DrawAspect="Content" ObjectID="_1779740608" r:id="rId156"/>
        </w:object>
      </w:r>
      <w:bookmarkEnd w:id="0"/>
      <w:proofErr w:type="gramStart"/>
      <w:r w:rsidRPr="00432718">
        <w:rPr>
          <w:sz w:val="24"/>
          <w:szCs w:val="24"/>
        </w:rPr>
        <w:t xml:space="preserve">;   </w:t>
      </w:r>
      <w:proofErr w:type="gramEnd"/>
      <w:r w:rsidRPr="00432718">
        <w:rPr>
          <w:sz w:val="24"/>
          <w:szCs w:val="24"/>
        </w:rPr>
        <w:t xml:space="preserve">                                  (3.3)</w:t>
      </w:r>
    </w:p>
    <w:p w14:paraId="432C08D7" w14:textId="77777777" w:rsidR="00171A27" w:rsidRPr="00432718" w:rsidRDefault="00171A27" w:rsidP="00432718">
      <w:pPr>
        <w:rPr>
          <w:sz w:val="24"/>
          <w:szCs w:val="24"/>
        </w:rPr>
      </w:pPr>
    </w:p>
    <w:p w14:paraId="0B5C05C9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эквивалентности:    </w:t>
      </w:r>
      <w:r w:rsidRPr="00432718">
        <w:rPr>
          <w:position w:val="-10"/>
          <w:sz w:val="24"/>
          <w:szCs w:val="24"/>
        </w:rPr>
        <w:object w:dxaOrig="4080" w:dyaOrig="360" w14:anchorId="76144873">
          <v:shape id="_x0000_i1097" type="#_x0000_t75" style="width:204pt;height:18pt" o:ole="" fillcolor="window">
            <v:imagedata r:id="rId157" o:title=""/>
          </v:shape>
          <o:OLEObject Type="Embed" ProgID="Equation.3" ShapeID="_x0000_i1097" DrawAspect="Content" ObjectID="_1779740609" r:id="rId158"/>
        </w:object>
      </w:r>
    </w:p>
    <w:p w14:paraId="6456B627" w14:textId="77777777" w:rsidR="00171A27" w:rsidRPr="00432718" w:rsidRDefault="00171A27" w:rsidP="00432718">
      <w:pPr>
        <w:tabs>
          <w:tab w:val="left" w:pos="0"/>
        </w:tabs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Операции 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>-</w:t>
      </w:r>
      <w:r w:rsidRPr="00432718">
        <w:rPr>
          <w:sz w:val="24"/>
          <w:szCs w:val="24"/>
        </w:rPr>
        <w:t xml:space="preserve">нормы и 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 xml:space="preserve">-нормы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идемпотентные, коммутативные, ас</w:t>
      </w:r>
      <w:r w:rsidRPr="00432718">
        <w:rPr>
          <w:sz w:val="24"/>
          <w:szCs w:val="24"/>
        </w:rPr>
        <w:softHyphen/>
        <w:t>со</w:t>
      </w:r>
      <w:r w:rsidRPr="00432718">
        <w:rPr>
          <w:sz w:val="24"/>
          <w:szCs w:val="24"/>
        </w:rPr>
        <w:softHyphen/>
        <w:t xml:space="preserve">циативные, дистрибутивные. Для них </w:t>
      </w:r>
      <w:proofErr w:type="gramStart"/>
      <w:r w:rsidRPr="00432718">
        <w:rPr>
          <w:sz w:val="24"/>
          <w:szCs w:val="24"/>
        </w:rPr>
        <w:t>выполняются  свойство</w:t>
      </w:r>
      <w:proofErr w:type="gramEnd"/>
      <w:r w:rsidRPr="00432718">
        <w:rPr>
          <w:sz w:val="24"/>
          <w:szCs w:val="24"/>
        </w:rPr>
        <w:t xml:space="preserve"> абсорбции, законы двойного отрицания и де Моргана,  не выполняется свойство комплементар</w:t>
      </w:r>
      <w:r w:rsidRPr="00432718">
        <w:rPr>
          <w:sz w:val="24"/>
          <w:szCs w:val="24"/>
        </w:rPr>
        <w:softHyphen/>
        <w:t xml:space="preserve">ности (закон исключения третьего), т. е.  </w:t>
      </w:r>
      <w:r w:rsidRPr="00432718">
        <w:rPr>
          <w:position w:val="-10"/>
          <w:sz w:val="24"/>
          <w:szCs w:val="24"/>
        </w:rPr>
        <w:object w:dxaOrig="940" w:dyaOrig="400" w14:anchorId="032C6B54">
          <v:shape id="_x0000_i1098" type="#_x0000_t75" style="width:46.5pt;height:19.5pt" o:ole="" fillcolor="window">
            <v:imagedata r:id="rId159" o:title=""/>
          </v:shape>
          <o:OLEObject Type="Embed" ProgID="Equation.3" ShapeID="_x0000_i1098" DrawAspect="Content" ObjectID="_1779740610" r:id="rId160"/>
        </w:object>
      </w:r>
      <w:r w:rsidRPr="00432718">
        <w:rPr>
          <w:sz w:val="24"/>
          <w:szCs w:val="24"/>
        </w:rPr>
        <w:t>)</w:t>
      </w:r>
      <w:r w:rsidRPr="00432718">
        <w:rPr>
          <w:position w:val="-12"/>
          <w:sz w:val="24"/>
          <w:szCs w:val="24"/>
        </w:rPr>
        <w:object w:dxaOrig="1480" w:dyaOrig="420" w14:anchorId="5A1E1941">
          <v:shape id="_x0000_i1099" type="#_x0000_t75" style="width:73.5pt;height:21pt" o:ole="" fillcolor="window">
            <v:imagedata r:id="rId161" o:title=""/>
          </v:shape>
          <o:OLEObject Type="Embed" ProgID="Equation.3" ShapeID="_x0000_i1099" DrawAspect="Content" ObjectID="_1779740611" r:id="rId162"/>
        </w:object>
      </w:r>
      <w:r w:rsidRPr="00432718">
        <w:rPr>
          <w:sz w:val="24"/>
          <w:szCs w:val="24"/>
        </w:rPr>
        <w:t xml:space="preserve">) </w:t>
      </w:r>
      <w:r w:rsidRPr="00432718">
        <w:rPr>
          <w:position w:val="-6"/>
          <w:sz w:val="24"/>
          <w:szCs w:val="24"/>
        </w:rPr>
        <w:object w:dxaOrig="440" w:dyaOrig="300" w14:anchorId="4FBBC51B">
          <v:shape id="_x0000_i1100" type="#_x0000_t75" style="width:22.5pt;height:15pt" o:ole="" fillcolor="window">
            <v:imagedata r:id="rId163" o:title=""/>
          </v:shape>
          <o:OLEObject Type="Embed" ProgID="Equation.3" ShapeID="_x0000_i1100" DrawAspect="Content" ObjectID="_1779740612" r:id="rId164"/>
        </w:object>
      </w:r>
      <w:r w:rsidRPr="00432718">
        <w:rPr>
          <w:sz w:val="24"/>
          <w:szCs w:val="24"/>
        </w:rPr>
        <w:t>. Таким образом,  не</w:t>
      </w:r>
      <w:r w:rsidRPr="00432718">
        <w:rPr>
          <w:sz w:val="24"/>
          <w:szCs w:val="24"/>
        </w:rPr>
        <w:softHyphen/>
        <w:t>чет</w:t>
      </w:r>
      <w:r w:rsidRPr="00432718">
        <w:rPr>
          <w:sz w:val="24"/>
          <w:szCs w:val="24"/>
        </w:rPr>
        <w:softHyphen/>
        <w:t xml:space="preserve">кая логика с </w:t>
      </w:r>
      <w:proofErr w:type="spellStart"/>
      <w:r w:rsidRPr="00432718">
        <w:rPr>
          <w:sz w:val="24"/>
          <w:szCs w:val="24"/>
        </w:rPr>
        <w:t>максиминными</w:t>
      </w:r>
      <w:proofErr w:type="spellEnd"/>
      <w:r w:rsidRPr="00432718">
        <w:rPr>
          <w:sz w:val="24"/>
          <w:szCs w:val="24"/>
        </w:rPr>
        <w:t xml:space="preserve"> операциями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структура типа ди</w:t>
      </w:r>
      <w:r w:rsidRPr="00432718">
        <w:rPr>
          <w:sz w:val="24"/>
          <w:szCs w:val="24"/>
        </w:rPr>
        <w:softHyphen/>
        <w:t>стрибутив</w:t>
      </w:r>
      <w:r w:rsidRPr="00432718">
        <w:rPr>
          <w:sz w:val="24"/>
          <w:szCs w:val="24"/>
        </w:rPr>
        <w:softHyphen/>
        <w:t xml:space="preserve">ной решетки с </w:t>
      </w:r>
      <w:proofErr w:type="spellStart"/>
      <w:r w:rsidRPr="00432718">
        <w:rPr>
          <w:sz w:val="24"/>
          <w:szCs w:val="24"/>
        </w:rPr>
        <w:t>псевдодополнениями</w:t>
      </w:r>
      <w:proofErr w:type="spellEnd"/>
      <w:r w:rsidRPr="00432718">
        <w:rPr>
          <w:sz w:val="24"/>
          <w:szCs w:val="24"/>
        </w:rPr>
        <w:t>.</w:t>
      </w:r>
    </w:p>
    <w:p w14:paraId="6D96D09B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Нечеткая логика с ограниченными операциями</w:t>
      </w:r>
      <w:r w:rsidRPr="00432718">
        <w:rPr>
          <w:sz w:val="24"/>
          <w:szCs w:val="24"/>
        </w:rPr>
        <w:t xml:space="preserve"> </w:t>
      </w:r>
      <w:r w:rsidRPr="00432718">
        <w:rPr>
          <w:b/>
          <w:i/>
          <w:sz w:val="24"/>
          <w:szCs w:val="24"/>
        </w:rPr>
        <w:t>(</w:t>
      </w:r>
      <w:proofErr w:type="spellStart"/>
      <w:r w:rsidRPr="00432718">
        <w:rPr>
          <w:b/>
          <w:i/>
          <w:sz w:val="24"/>
          <w:szCs w:val="24"/>
        </w:rPr>
        <w:t>Лукасевича</w:t>
      </w:r>
      <w:proofErr w:type="spellEnd"/>
      <w:r w:rsidRPr="00432718">
        <w:rPr>
          <w:b/>
          <w:i/>
          <w:sz w:val="24"/>
          <w:szCs w:val="24"/>
        </w:rPr>
        <w:t xml:space="preserve">) </w:t>
      </w:r>
      <w:r w:rsidRPr="00432718">
        <w:rPr>
          <w:sz w:val="24"/>
          <w:szCs w:val="24"/>
        </w:rPr>
        <w:t>[1</w:t>
      </w:r>
      <w:proofErr w:type="gramStart"/>
      <w:r w:rsidRPr="00432718">
        <w:rPr>
          <w:sz w:val="24"/>
          <w:szCs w:val="24"/>
        </w:rPr>
        <w:t>],  [</w:t>
      </w:r>
      <w:proofErr w:type="gramEnd"/>
      <w:r w:rsidRPr="00432718">
        <w:rPr>
          <w:sz w:val="24"/>
          <w:szCs w:val="24"/>
        </w:rPr>
        <w:t>8]. Включает операции:</w:t>
      </w:r>
    </w:p>
    <w:p w14:paraId="4DCDAD5D" w14:textId="77777777" w:rsidR="00171A27" w:rsidRPr="00432718" w:rsidRDefault="00171A27" w:rsidP="00432718">
      <w:pPr>
        <w:tabs>
          <w:tab w:val="left" w:pos="0"/>
        </w:tabs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конъюнкции  (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>-</w:t>
      </w:r>
      <w:r w:rsidRPr="00432718">
        <w:rPr>
          <w:sz w:val="24"/>
          <w:szCs w:val="24"/>
        </w:rPr>
        <w:t xml:space="preserve">нормы):  </w:t>
      </w:r>
      <w:r w:rsidRPr="00432718">
        <w:rPr>
          <w:position w:val="-12"/>
          <w:sz w:val="24"/>
          <w:szCs w:val="24"/>
        </w:rPr>
        <w:object w:dxaOrig="3920" w:dyaOrig="380" w14:anchorId="71857C44">
          <v:shape id="_x0000_i1101" type="#_x0000_t75" style="width:196.5pt;height:19.5pt" o:ole="" fillcolor="window">
            <v:imagedata r:id="rId165" o:title=""/>
          </v:shape>
          <o:OLEObject Type="Embed" ProgID="Equation.3" ShapeID="_x0000_i1101" DrawAspect="Content" ObjectID="_1779740613" r:id="rId166"/>
        </w:object>
      </w:r>
      <w:r w:rsidRPr="00432718">
        <w:rPr>
          <w:sz w:val="24"/>
          <w:szCs w:val="24"/>
        </w:rPr>
        <w:t>;</w:t>
      </w:r>
    </w:p>
    <w:p w14:paraId="6680A7B8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дизъюнкции  (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 xml:space="preserve">-нормы):  </w:t>
      </w:r>
      <w:r w:rsidRPr="00432718">
        <w:rPr>
          <w:position w:val="-12"/>
          <w:sz w:val="24"/>
          <w:szCs w:val="24"/>
        </w:rPr>
        <w:object w:dxaOrig="3460" w:dyaOrig="440" w14:anchorId="28FD2647">
          <v:shape id="_x0000_i1102" type="#_x0000_t75" style="width:172.5pt;height:22.5pt" o:ole="" fillcolor="window">
            <v:imagedata r:id="rId167" o:title=""/>
          </v:shape>
          <o:OLEObject Type="Embed" ProgID="Equation.3" ShapeID="_x0000_i1102" DrawAspect="Content" ObjectID="_1779740614" r:id="rId168"/>
        </w:object>
      </w:r>
      <w:r w:rsidRPr="00432718">
        <w:rPr>
          <w:sz w:val="24"/>
          <w:szCs w:val="24"/>
        </w:rPr>
        <w:t>;</w:t>
      </w:r>
    </w:p>
    <w:p w14:paraId="70AF1D00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импликации:                   </w:t>
      </w:r>
    </w:p>
    <w:p w14:paraId="08F87D11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</w:t>
      </w:r>
      <w:r w:rsidRPr="00432718">
        <w:rPr>
          <w:position w:val="-12"/>
          <w:sz w:val="24"/>
          <w:szCs w:val="24"/>
        </w:rPr>
        <w:object w:dxaOrig="4099" w:dyaOrig="380" w14:anchorId="12B24916">
          <v:shape id="_x0000_i1103" type="#_x0000_t75" style="width:205.5pt;height:19.5pt" o:ole="" fillcolor="window">
            <v:imagedata r:id="rId169" o:title=""/>
          </v:shape>
          <o:OLEObject Type="Embed" ProgID="Equation.3" ShapeID="_x0000_i1103" DrawAspect="Content" ObjectID="_1779740615" r:id="rId170"/>
        </w:object>
      </w:r>
      <w:r w:rsidRPr="00432718">
        <w:rPr>
          <w:sz w:val="24"/>
          <w:szCs w:val="24"/>
        </w:rPr>
        <w:t>.                      (3.4)</w:t>
      </w:r>
    </w:p>
    <w:p w14:paraId="3FE2B697" w14:textId="77777777" w:rsidR="00171A27" w:rsidRPr="00432718" w:rsidRDefault="00171A27" w:rsidP="00432718">
      <w:pPr>
        <w:rPr>
          <w:sz w:val="24"/>
          <w:szCs w:val="24"/>
        </w:rPr>
      </w:pPr>
    </w:p>
    <w:p w14:paraId="77838848" w14:textId="77777777" w:rsidR="00171A27" w:rsidRPr="00432718" w:rsidRDefault="00171A27" w:rsidP="00432718">
      <w:pPr>
        <w:tabs>
          <w:tab w:val="left" w:pos="0"/>
        </w:tabs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Операции 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>-</w:t>
      </w:r>
      <w:r w:rsidRPr="00432718">
        <w:rPr>
          <w:sz w:val="24"/>
          <w:szCs w:val="24"/>
        </w:rPr>
        <w:t xml:space="preserve">нормы и 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 xml:space="preserve">-нормы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коммутативные, ассоциативные, </w:t>
      </w:r>
      <w:proofErr w:type="spellStart"/>
      <w:r w:rsidRPr="00432718">
        <w:rPr>
          <w:sz w:val="24"/>
          <w:szCs w:val="24"/>
        </w:rPr>
        <w:t>неидем</w:t>
      </w:r>
      <w:r w:rsidRPr="00432718">
        <w:rPr>
          <w:sz w:val="24"/>
          <w:szCs w:val="24"/>
        </w:rPr>
        <w:softHyphen/>
        <w:t>потентные</w:t>
      </w:r>
      <w:proofErr w:type="spellEnd"/>
      <w:r w:rsidRPr="00432718">
        <w:rPr>
          <w:sz w:val="24"/>
          <w:szCs w:val="24"/>
        </w:rPr>
        <w:t xml:space="preserve">, </w:t>
      </w:r>
      <w:proofErr w:type="spellStart"/>
      <w:r w:rsidRPr="00432718">
        <w:rPr>
          <w:sz w:val="24"/>
          <w:szCs w:val="24"/>
        </w:rPr>
        <w:t>недистрибутивные</w:t>
      </w:r>
      <w:proofErr w:type="spellEnd"/>
      <w:r w:rsidRPr="00432718">
        <w:rPr>
          <w:sz w:val="24"/>
          <w:szCs w:val="24"/>
        </w:rPr>
        <w:t xml:space="preserve">. Для них </w:t>
      </w:r>
      <w:proofErr w:type="gramStart"/>
      <w:r w:rsidRPr="00432718">
        <w:rPr>
          <w:sz w:val="24"/>
          <w:szCs w:val="24"/>
        </w:rPr>
        <w:t>выполняются  свойство</w:t>
      </w:r>
      <w:proofErr w:type="gramEnd"/>
      <w:r w:rsidRPr="00432718">
        <w:rPr>
          <w:sz w:val="24"/>
          <w:szCs w:val="24"/>
        </w:rPr>
        <w:t xml:space="preserve"> комплементар</w:t>
      </w:r>
      <w:r w:rsidRPr="00432718">
        <w:rPr>
          <w:sz w:val="24"/>
          <w:szCs w:val="24"/>
        </w:rPr>
        <w:softHyphen/>
        <w:t xml:space="preserve">ности,  законы двойного отрицания и де Моргана.   Таким </w:t>
      </w:r>
      <w:proofErr w:type="gramStart"/>
      <w:r w:rsidRPr="00432718">
        <w:rPr>
          <w:sz w:val="24"/>
          <w:szCs w:val="24"/>
        </w:rPr>
        <w:t>образом,  нечеткая</w:t>
      </w:r>
      <w:proofErr w:type="gramEnd"/>
      <w:r w:rsidRPr="00432718">
        <w:rPr>
          <w:sz w:val="24"/>
          <w:szCs w:val="24"/>
        </w:rPr>
        <w:t xml:space="preserve"> логика с ог</w:t>
      </w:r>
      <w:r w:rsidRPr="00432718">
        <w:rPr>
          <w:sz w:val="24"/>
          <w:szCs w:val="24"/>
        </w:rPr>
        <w:softHyphen/>
        <w:t xml:space="preserve">раниченными операциями не представляет собой решетку.     </w:t>
      </w:r>
    </w:p>
    <w:p w14:paraId="0C1032A9" w14:textId="77777777" w:rsidR="00171A27" w:rsidRPr="00432718" w:rsidRDefault="00171A27" w:rsidP="00432718">
      <w:pPr>
        <w:tabs>
          <w:tab w:val="left" w:pos="0"/>
        </w:tabs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Вероятностная нечеткая логика</w:t>
      </w:r>
      <w:r w:rsidRPr="00432718">
        <w:rPr>
          <w:sz w:val="24"/>
          <w:szCs w:val="24"/>
        </w:rPr>
        <w:t xml:space="preserve"> [1], [8]. Включает операции:</w:t>
      </w:r>
    </w:p>
    <w:p w14:paraId="647444A6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дизъюнкции  (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 xml:space="preserve">-нормы):  </w:t>
      </w:r>
      <w:r w:rsidRPr="00432718">
        <w:rPr>
          <w:position w:val="-12"/>
          <w:sz w:val="24"/>
          <w:szCs w:val="24"/>
        </w:rPr>
        <w:object w:dxaOrig="4140" w:dyaOrig="380" w14:anchorId="5CAA9BEB">
          <v:shape id="_x0000_i1104" type="#_x0000_t75" style="width:207pt;height:19.5pt" o:ole="" fillcolor="window">
            <v:imagedata r:id="rId171" o:title=""/>
          </v:shape>
          <o:OLEObject Type="Embed" ProgID="Equation.3" ShapeID="_x0000_i1104" DrawAspect="Content" ObjectID="_1779740616" r:id="rId172"/>
        </w:object>
      </w:r>
      <w:r w:rsidRPr="00432718">
        <w:rPr>
          <w:sz w:val="24"/>
          <w:szCs w:val="24"/>
        </w:rPr>
        <w:t>;</w:t>
      </w:r>
    </w:p>
    <w:p w14:paraId="5B7A8A8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0721C21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конъюнкции (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>-</w:t>
      </w:r>
      <w:r w:rsidRPr="00432718">
        <w:rPr>
          <w:sz w:val="24"/>
          <w:szCs w:val="24"/>
        </w:rPr>
        <w:t>нормы):</w:t>
      </w:r>
    </w:p>
    <w:p w14:paraId="35201D7D" w14:textId="77777777" w:rsidR="00171A27" w:rsidRPr="00432718" w:rsidRDefault="00171A27" w:rsidP="00432718">
      <w:pPr>
        <w:jc w:val="right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</w:t>
      </w:r>
      <w:r w:rsidRPr="00432718">
        <w:rPr>
          <w:position w:val="-12"/>
          <w:sz w:val="24"/>
          <w:szCs w:val="24"/>
        </w:rPr>
        <w:object w:dxaOrig="2320" w:dyaOrig="380" w14:anchorId="182C78CA">
          <v:shape id="_x0000_i1105" type="#_x0000_t75" style="width:115.5pt;height:19.5pt" o:ole="" fillcolor="window">
            <v:imagedata r:id="rId173" o:title=""/>
          </v:shape>
          <o:OLEObject Type="Embed" ProgID="Equation.3" ShapeID="_x0000_i1105" DrawAspect="Content" ObjectID="_1779740617" r:id="rId174"/>
        </w:object>
      </w:r>
      <w:r w:rsidRPr="00432718">
        <w:rPr>
          <w:sz w:val="24"/>
          <w:szCs w:val="24"/>
        </w:rPr>
        <w:t xml:space="preserve">                                 (3.5)</w:t>
      </w:r>
    </w:p>
    <w:p w14:paraId="2C18072C" w14:textId="77777777" w:rsidR="00171A27" w:rsidRPr="00432718" w:rsidRDefault="00171A27" w:rsidP="00432718">
      <w:pPr>
        <w:rPr>
          <w:sz w:val="24"/>
          <w:szCs w:val="24"/>
        </w:rPr>
      </w:pPr>
    </w:p>
    <w:p w14:paraId="30D7F6C1" w14:textId="77777777" w:rsidR="00171A27" w:rsidRPr="00432718" w:rsidRDefault="00171A27" w:rsidP="00432718">
      <w:pPr>
        <w:tabs>
          <w:tab w:val="left" w:pos="0"/>
        </w:tabs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Операции </w:t>
      </w:r>
      <w:r w:rsidRPr="00432718">
        <w:rPr>
          <w:sz w:val="24"/>
          <w:szCs w:val="24"/>
          <w:lang w:val="en-US"/>
        </w:rPr>
        <w:t>t</w:t>
      </w:r>
      <w:r w:rsidRPr="00432718">
        <w:rPr>
          <w:i/>
          <w:sz w:val="24"/>
          <w:szCs w:val="24"/>
        </w:rPr>
        <w:t>-</w:t>
      </w:r>
      <w:r w:rsidRPr="00432718">
        <w:rPr>
          <w:sz w:val="24"/>
          <w:szCs w:val="24"/>
        </w:rPr>
        <w:t xml:space="preserve">нормы и </w:t>
      </w:r>
      <w:r w:rsidRPr="00432718">
        <w:rPr>
          <w:sz w:val="24"/>
          <w:szCs w:val="24"/>
          <w:lang w:val="en-US"/>
        </w:rPr>
        <w:t>s</w:t>
      </w:r>
      <w:r w:rsidRPr="00432718">
        <w:rPr>
          <w:sz w:val="24"/>
          <w:szCs w:val="24"/>
        </w:rPr>
        <w:t xml:space="preserve">-нормы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коммутативные, ассоциативные. Для </w:t>
      </w:r>
      <w:proofErr w:type="gramStart"/>
      <w:r w:rsidRPr="00432718">
        <w:rPr>
          <w:sz w:val="24"/>
          <w:szCs w:val="24"/>
        </w:rPr>
        <w:t>них  не</w:t>
      </w:r>
      <w:proofErr w:type="gramEnd"/>
      <w:r w:rsidRPr="00432718">
        <w:rPr>
          <w:sz w:val="24"/>
          <w:szCs w:val="24"/>
        </w:rPr>
        <w:t xml:space="preserve"> вы</w:t>
      </w:r>
      <w:r w:rsidRPr="00432718">
        <w:rPr>
          <w:sz w:val="24"/>
          <w:szCs w:val="24"/>
        </w:rPr>
        <w:softHyphen/>
        <w:t>полняются свойства идемпотентности, дистрибутивности и комплемен</w:t>
      </w:r>
      <w:r w:rsidRPr="00432718">
        <w:rPr>
          <w:sz w:val="24"/>
          <w:szCs w:val="24"/>
        </w:rPr>
        <w:softHyphen/>
        <w:t>тарно</w:t>
      </w:r>
      <w:r w:rsidRPr="00432718">
        <w:rPr>
          <w:sz w:val="24"/>
          <w:szCs w:val="24"/>
        </w:rPr>
        <w:softHyphen/>
        <w:t xml:space="preserve">сти, выполняются законы двойного отрицания и де Моргана.  Таким </w:t>
      </w:r>
      <w:proofErr w:type="gramStart"/>
      <w:r w:rsidRPr="00432718">
        <w:rPr>
          <w:sz w:val="24"/>
          <w:szCs w:val="24"/>
        </w:rPr>
        <w:t>образом,  вероятностная</w:t>
      </w:r>
      <w:proofErr w:type="gramEnd"/>
      <w:r w:rsidRPr="00432718">
        <w:rPr>
          <w:sz w:val="24"/>
          <w:szCs w:val="24"/>
        </w:rPr>
        <w:t xml:space="preserve">  нечеткая логика  не представляет собой решетку. </w:t>
      </w:r>
    </w:p>
    <w:p w14:paraId="682226CC" w14:textId="77777777" w:rsidR="00171A27" w:rsidRPr="00432718" w:rsidRDefault="00171A27" w:rsidP="00432718">
      <w:pPr>
        <w:tabs>
          <w:tab w:val="left" w:pos="0"/>
        </w:tabs>
        <w:ind w:firstLine="426"/>
        <w:jc w:val="both"/>
        <w:rPr>
          <w:i/>
          <w:sz w:val="24"/>
          <w:szCs w:val="24"/>
        </w:rPr>
      </w:pPr>
      <w:r w:rsidRPr="00432718">
        <w:rPr>
          <w:b/>
          <w:i/>
          <w:sz w:val="24"/>
          <w:szCs w:val="24"/>
        </w:rPr>
        <w:t xml:space="preserve">Нечеткие предикаты. </w:t>
      </w:r>
      <w:r w:rsidRPr="00432718">
        <w:rPr>
          <w:sz w:val="24"/>
          <w:szCs w:val="24"/>
        </w:rPr>
        <w:t>Нечеткие логические формулы, которые опреде</w:t>
      </w:r>
      <w:r w:rsidRPr="00432718">
        <w:rPr>
          <w:sz w:val="24"/>
          <w:szCs w:val="24"/>
        </w:rPr>
        <w:softHyphen/>
        <w:t xml:space="preserve">лены на универсальном множестве </w:t>
      </w:r>
      <w:proofErr w:type="gramStart"/>
      <w:r w:rsidRPr="00432718">
        <w:rPr>
          <w:i/>
          <w:sz w:val="24"/>
          <w:szCs w:val="24"/>
          <w:lang w:val="en-US"/>
        </w:rPr>
        <w:t>U</w:t>
      </w:r>
      <w:r w:rsidRPr="00432718">
        <w:rPr>
          <w:i/>
          <w:sz w:val="24"/>
          <w:szCs w:val="24"/>
        </w:rPr>
        <w:t xml:space="preserve">  </w:t>
      </w:r>
      <w:r w:rsidRPr="00432718">
        <w:rPr>
          <w:sz w:val="24"/>
          <w:szCs w:val="24"/>
        </w:rPr>
        <w:t>и</w:t>
      </w:r>
      <w:proofErr w:type="gramEnd"/>
      <w:r w:rsidRPr="00432718">
        <w:rPr>
          <w:sz w:val="24"/>
          <w:szCs w:val="24"/>
        </w:rPr>
        <w:t xml:space="preserve"> принимают значения из замкнутого интервала [0, 1], называ</w:t>
      </w:r>
      <w:r w:rsidRPr="00432718">
        <w:rPr>
          <w:sz w:val="24"/>
          <w:szCs w:val="24"/>
        </w:rPr>
        <w:softHyphen/>
        <w:t xml:space="preserve">ют </w:t>
      </w:r>
      <w:r w:rsidRPr="00432718">
        <w:rPr>
          <w:i/>
          <w:sz w:val="24"/>
          <w:szCs w:val="24"/>
        </w:rPr>
        <w:t>нечеткими предикатами</w:t>
      </w:r>
      <w:r w:rsidRPr="00432718">
        <w:rPr>
          <w:sz w:val="24"/>
          <w:szCs w:val="24"/>
        </w:rPr>
        <w:t>. Функция принадлежности нечеткого множе</w:t>
      </w:r>
      <w:r w:rsidRPr="00432718">
        <w:rPr>
          <w:sz w:val="24"/>
          <w:szCs w:val="24"/>
        </w:rPr>
        <w:softHyphen/>
        <w:t xml:space="preserve">ства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кий предикат, фактически задающий множество </w:t>
      </w:r>
      <w:r w:rsidRPr="00432718">
        <w:rPr>
          <w:i/>
          <w:sz w:val="24"/>
          <w:szCs w:val="24"/>
        </w:rPr>
        <w:t xml:space="preserve">А </w:t>
      </w:r>
      <w:r w:rsidRPr="00432718">
        <w:rPr>
          <w:sz w:val="24"/>
          <w:szCs w:val="24"/>
        </w:rPr>
        <w:t>[6],  [10]</w:t>
      </w:r>
      <w:r w:rsidRPr="00432718">
        <w:rPr>
          <w:i/>
          <w:sz w:val="24"/>
          <w:szCs w:val="24"/>
        </w:rPr>
        <w:t>.</w:t>
      </w:r>
    </w:p>
    <w:p w14:paraId="01375467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Пример 3.1</w:t>
      </w:r>
      <w:r w:rsidRPr="00432718">
        <w:rPr>
          <w:sz w:val="24"/>
          <w:szCs w:val="24"/>
        </w:rPr>
        <w:t xml:space="preserve">:  {1, 2, 3, 4, 5, 6 } </w:t>
      </w:r>
      <w:r w:rsidRPr="00432718">
        <w:rPr>
          <w:sz w:val="24"/>
          <w:szCs w:val="24"/>
          <w:lang w:val="en-US"/>
        </w:rPr>
        <w:sym w:font="Symbol" w:char="F0CC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 xml:space="preserve">. Нечеткий предикат "быть небольшим      </w:t>
      </w:r>
    </w:p>
    <w:p w14:paraId="42ADA34C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чис</w:t>
      </w:r>
      <w:r w:rsidRPr="00432718">
        <w:rPr>
          <w:sz w:val="24"/>
          <w:szCs w:val="24"/>
        </w:rPr>
        <w:softHyphen/>
        <w:t xml:space="preserve">лом":    </w:t>
      </w:r>
      <w:r w:rsidRPr="00432718">
        <w:rPr>
          <w:position w:val="-12"/>
          <w:sz w:val="24"/>
          <w:szCs w:val="24"/>
          <w:lang w:val="en-US"/>
        </w:rPr>
        <w:object w:dxaOrig="5720" w:dyaOrig="380" w14:anchorId="7D229EDE">
          <v:shape id="_x0000_i1106" type="#_x0000_t75" style="width:286.5pt;height:19.5pt" o:ole="" fillcolor="window">
            <v:imagedata r:id="rId175" o:title=""/>
          </v:shape>
          <o:OLEObject Type="Embed" ProgID="Equation.3" ShapeID="_x0000_i1106" DrawAspect="Content" ObjectID="_1779740618" r:id="rId176"/>
        </w:object>
      </w:r>
      <w:r w:rsidRPr="00432718">
        <w:rPr>
          <w:position w:val="-12"/>
          <w:sz w:val="24"/>
          <w:szCs w:val="24"/>
          <w:lang w:val="en-US"/>
        </w:rPr>
        <w:object w:dxaOrig="1560" w:dyaOrig="380" w14:anchorId="3435A169">
          <v:shape id="_x0000_i1107" type="#_x0000_t75" style="width:78pt;height:19.5pt" o:ole="" fillcolor="window">
            <v:imagedata r:id="rId177" o:title=""/>
          </v:shape>
          <o:OLEObject Type="Embed" ProgID="Equation.3" ShapeID="_x0000_i1107" DrawAspect="Content" ObjectID="_1779740619" r:id="rId178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  <w:lang w:val="en-US"/>
        </w:rPr>
        <w:object w:dxaOrig="1380" w:dyaOrig="380" w14:anchorId="087E0F3E">
          <v:shape id="_x0000_i1108" type="#_x0000_t75" style="width:69pt;height:19.5pt" o:ole="" fillcolor="window">
            <v:imagedata r:id="rId179" o:title=""/>
          </v:shape>
          <o:OLEObject Type="Embed" ProgID="Equation.3" ShapeID="_x0000_i1108" DrawAspect="Content" ObjectID="_1779740620" r:id="rId180"/>
        </w:object>
      </w:r>
      <w:r w:rsidRPr="00432718">
        <w:rPr>
          <w:sz w:val="24"/>
          <w:szCs w:val="24"/>
        </w:rPr>
        <w:t xml:space="preserve"> 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>={(1,1),  (2, 0.9),  (3, 0.7),  (4, 0.3),  (5, 0.1),  (6, 0)}.</w:t>
      </w:r>
    </w:p>
    <w:p w14:paraId="1A5E7713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lastRenderedPageBreak/>
        <w:t>Замечание.</w:t>
      </w:r>
      <w:r w:rsidRPr="00432718">
        <w:rPr>
          <w:sz w:val="24"/>
          <w:szCs w:val="24"/>
        </w:rPr>
        <w:t xml:space="preserve"> Таким образом [6], если  </w:t>
      </w:r>
      <w:r w:rsidRPr="00432718">
        <w:rPr>
          <w:position w:val="-6"/>
          <w:sz w:val="24"/>
          <w:szCs w:val="24"/>
        </w:rPr>
        <w:object w:dxaOrig="780" w:dyaOrig="300" w14:anchorId="671B65AF">
          <v:shape id="_x0000_i1109" type="#_x0000_t75" style="width:39pt;height:15pt" o:ole="" fillcolor="window">
            <v:imagedata r:id="rId181" o:title=""/>
          </v:shape>
          <o:OLEObject Type="Embed" ProgID="Equation.3" ShapeID="_x0000_i1109" DrawAspect="Content" ObjectID="_1779740621" r:id="rId182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кое подмножество универсаль</w:t>
      </w:r>
      <w:r w:rsidRPr="00432718">
        <w:rPr>
          <w:sz w:val="24"/>
          <w:szCs w:val="24"/>
        </w:rPr>
        <w:softHyphen/>
        <w:t xml:space="preserve">ного множества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i/>
          <w:sz w:val="24"/>
          <w:szCs w:val="24"/>
        </w:rPr>
        <w:t xml:space="preserve">, </w:t>
      </w:r>
      <w:r w:rsidRPr="00432718">
        <w:rPr>
          <w:i/>
          <w:position w:val="-10"/>
          <w:sz w:val="24"/>
          <w:szCs w:val="24"/>
          <w:lang w:val="en-US"/>
        </w:rPr>
        <w:object w:dxaOrig="760" w:dyaOrig="340" w14:anchorId="2118D234">
          <v:shape id="_x0000_i1110" type="#_x0000_t75" style="width:37.5pt;height:16.5pt" o:ole="" fillcolor="window">
            <v:imagedata r:id="rId183" o:title=""/>
          </v:shape>
          <o:OLEObject Type="Embed" ProgID="Equation.3" ShapeID="_x0000_i1110" DrawAspect="Content" ObjectID="_1779740622" r:id="rId184"/>
        </w:object>
      </w:r>
      <w:r w:rsidRPr="00432718">
        <w:rPr>
          <w:sz w:val="24"/>
          <w:szCs w:val="24"/>
        </w:rPr>
        <w:t xml:space="preserve"> то следующие два утверждения эквива</w:t>
      </w:r>
      <w:r w:rsidRPr="00432718">
        <w:rPr>
          <w:sz w:val="24"/>
          <w:szCs w:val="24"/>
        </w:rPr>
        <w:softHyphen/>
        <w:t>лентны:</w:t>
      </w:r>
    </w:p>
    <w:p w14:paraId="350AD863" w14:textId="77777777" w:rsidR="00171A27" w:rsidRPr="00432718" w:rsidRDefault="00171A27" w:rsidP="00432718">
      <w:pPr>
        <w:numPr>
          <w:ilvl w:val="0"/>
          <w:numId w:val="1"/>
        </w:numPr>
        <w:ind w:firstLine="6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степень принадлежности элемента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 xml:space="preserve"> нечеткому множеству </w:t>
      </w:r>
      <w:r w:rsidRPr="00432718">
        <w:rPr>
          <w:i/>
          <w:sz w:val="24"/>
          <w:szCs w:val="24"/>
        </w:rPr>
        <w:t xml:space="preserve">А </w:t>
      </w:r>
      <w:r w:rsidRPr="00432718">
        <w:rPr>
          <w:sz w:val="24"/>
          <w:szCs w:val="24"/>
        </w:rPr>
        <w:t xml:space="preserve">есть </w:t>
      </w:r>
      <w:r w:rsidRPr="00432718">
        <w:rPr>
          <w:position w:val="-12"/>
          <w:sz w:val="24"/>
          <w:szCs w:val="24"/>
          <w:lang w:val="en-US"/>
        </w:rPr>
        <w:object w:dxaOrig="760" w:dyaOrig="380" w14:anchorId="5044D062">
          <v:shape id="_x0000_i1111" type="#_x0000_t75" style="width:37.5pt;height:19.5pt" o:ole="" fillcolor="window">
            <v:imagedata r:id="rId185" o:title=""/>
          </v:shape>
          <o:OLEObject Type="Embed" ProgID="Equation.3" ShapeID="_x0000_i1111" DrawAspect="Content" ObjectID="_1779740623" r:id="rId186"/>
        </w:object>
      </w:r>
      <w:r w:rsidRPr="00432718">
        <w:rPr>
          <w:sz w:val="24"/>
          <w:szCs w:val="24"/>
        </w:rPr>
        <w:t>;</w:t>
      </w:r>
    </w:p>
    <w:p w14:paraId="11CA4822" w14:textId="7C1C288D" w:rsidR="00171A27" w:rsidRPr="00432718" w:rsidRDefault="00171A27" w:rsidP="00432718">
      <w:pPr>
        <w:rPr>
          <w:b/>
          <w:bCs/>
          <w:sz w:val="24"/>
          <w:szCs w:val="24"/>
        </w:rPr>
      </w:pPr>
      <w:r w:rsidRPr="00432718">
        <w:rPr>
          <w:sz w:val="24"/>
          <w:szCs w:val="24"/>
        </w:rPr>
        <w:t xml:space="preserve">значение истинности нечеткого предиката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есть </w:t>
      </w:r>
      <w:r w:rsidRPr="00432718">
        <w:rPr>
          <w:position w:val="-12"/>
          <w:sz w:val="24"/>
          <w:szCs w:val="24"/>
        </w:rPr>
        <w:object w:dxaOrig="1719" w:dyaOrig="380" w14:anchorId="7AFB21FB">
          <v:shape id="_x0000_i1112" type="#_x0000_t75" style="width:78pt;height:17.25pt" o:ole="" fillcolor="window">
            <v:imagedata r:id="rId187" o:title=""/>
          </v:shape>
          <o:OLEObject Type="Embed" ProgID="Equation.3" ShapeID="_x0000_i1112" DrawAspect="Content" ObjectID="_1779740624" r:id="rId188"/>
        </w:object>
      </w:r>
    </w:p>
    <w:p w14:paraId="1D9A285A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34534CDB" w14:textId="7741869A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 xml:space="preserve">Основные </w:t>
      </w:r>
      <w:proofErr w:type="gramStart"/>
      <w:r w:rsidRPr="00432718">
        <w:rPr>
          <w:b/>
          <w:sz w:val="24"/>
          <w:szCs w:val="24"/>
        </w:rPr>
        <w:t>понятия  четкой</w:t>
      </w:r>
      <w:proofErr w:type="gramEnd"/>
      <w:r w:rsidRPr="00432718">
        <w:rPr>
          <w:b/>
          <w:sz w:val="24"/>
          <w:szCs w:val="24"/>
        </w:rPr>
        <w:t xml:space="preserve"> логики</w:t>
      </w:r>
    </w:p>
    <w:p w14:paraId="7AB84333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</w:p>
    <w:p w14:paraId="09F6ECF9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Под </w:t>
      </w:r>
      <w:r w:rsidRPr="00432718">
        <w:rPr>
          <w:i/>
          <w:sz w:val="24"/>
          <w:szCs w:val="24"/>
        </w:rPr>
        <w:t>высказыванием</w:t>
      </w:r>
      <w:r w:rsidRPr="00432718">
        <w:rPr>
          <w:sz w:val="24"/>
          <w:szCs w:val="24"/>
        </w:rPr>
        <w:t xml:space="preserve"> понимают предложение, относительно которого можно сказать, истинно оно или ложно. "Истина"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и(1), "ложь"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(0),  зна</w:t>
      </w:r>
      <w:r w:rsidRPr="00432718">
        <w:rPr>
          <w:sz w:val="24"/>
          <w:szCs w:val="24"/>
        </w:rPr>
        <w:softHyphen/>
        <w:t xml:space="preserve">чения истинности:  </w:t>
      </w:r>
      <w:r w:rsidRPr="00432718">
        <w:rPr>
          <w:position w:val="-12"/>
          <w:sz w:val="24"/>
          <w:szCs w:val="24"/>
        </w:rPr>
        <w:object w:dxaOrig="2140" w:dyaOrig="380" w14:anchorId="4FA7FCC7">
          <v:shape id="_x0000_i1113" type="#_x0000_t75" style="width:106.5pt;height:19.5pt" o:ole="" fillcolor="window">
            <v:imagedata r:id="rId189" o:title=""/>
          </v:shape>
          <o:OLEObject Type="Embed" ProgID="Equation.3" ShapeID="_x0000_i1113" DrawAspect="Content" ObjectID="_1779740625" r:id="rId190"/>
        </w:object>
      </w:r>
    </w:p>
    <w:p w14:paraId="60EDC03B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Отдельные высказывани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буквы </w:t>
      </w:r>
      <w:r w:rsidRPr="00432718">
        <w:rPr>
          <w:i/>
          <w:sz w:val="24"/>
          <w:szCs w:val="24"/>
        </w:rPr>
        <w:t>А, В, С</w:t>
      </w:r>
      <w:r w:rsidRPr="00432718">
        <w:rPr>
          <w:sz w:val="24"/>
          <w:szCs w:val="24"/>
        </w:rPr>
        <w:t>, …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i/>
          <w:sz w:val="24"/>
          <w:szCs w:val="24"/>
        </w:rPr>
        <w:t>высказывательные</w:t>
      </w:r>
      <w:proofErr w:type="spellEnd"/>
      <w:r w:rsidRPr="00432718">
        <w:rPr>
          <w:i/>
          <w:sz w:val="24"/>
          <w:szCs w:val="24"/>
        </w:rPr>
        <w:t xml:space="preserve"> пере</w:t>
      </w:r>
      <w:r w:rsidRPr="00432718">
        <w:rPr>
          <w:i/>
          <w:sz w:val="24"/>
          <w:szCs w:val="24"/>
        </w:rPr>
        <w:softHyphen/>
        <w:t>менные</w:t>
      </w:r>
      <w:r w:rsidRPr="00432718">
        <w:rPr>
          <w:sz w:val="24"/>
          <w:szCs w:val="24"/>
        </w:rPr>
        <w:t xml:space="preserve"> (логические переменные, пропозициональные буквы).</w:t>
      </w:r>
    </w:p>
    <w:p w14:paraId="1BF484FB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Символы: </w:t>
      </w:r>
      <w:r w:rsidRPr="00432718">
        <w:rPr>
          <w:sz w:val="24"/>
          <w:szCs w:val="24"/>
        </w:rPr>
        <w:sym w:font="Symbol" w:char="F060"/>
      </w:r>
      <w:r w:rsidRPr="00432718">
        <w:rPr>
          <w:sz w:val="24"/>
          <w:szCs w:val="24"/>
        </w:rPr>
        <w:t xml:space="preserve">  ,</w:t>
      </w:r>
      <w:r w:rsidRPr="00432718">
        <w:rPr>
          <w:position w:val="-12"/>
          <w:sz w:val="24"/>
          <w:szCs w:val="24"/>
        </w:rPr>
        <w:object w:dxaOrig="1359" w:dyaOrig="320" w14:anchorId="7A992CD1">
          <v:shape id="_x0000_i1114" type="#_x0000_t75" style="width:67.5pt;height:16.5pt" o:ole="" fillcolor="window">
            <v:imagedata r:id="rId191" o:title=""/>
          </v:shape>
          <o:OLEObject Type="Embed" ProgID="Equation.3" ShapeID="_x0000_i1114" DrawAspect="Content" ObjectID="_1779740626" r:id="rId192"/>
        </w:object>
      </w:r>
      <w:r w:rsidRPr="00432718">
        <w:rPr>
          <w:sz w:val="24"/>
          <w:szCs w:val="24"/>
        </w:rPr>
        <w:t xml:space="preserve">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пропозициональные связки</w:t>
      </w:r>
      <w:r w:rsidRPr="00432718">
        <w:rPr>
          <w:sz w:val="24"/>
          <w:szCs w:val="24"/>
        </w:rPr>
        <w:t xml:space="preserve">. </w:t>
      </w:r>
    </w:p>
    <w:p w14:paraId="0E9E5A18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  <w:r w:rsidRPr="00432718">
        <w:rPr>
          <w:i/>
          <w:sz w:val="24"/>
          <w:szCs w:val="24"/>
        </w:rPr>
        <w:t>Логические операции.</w:t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Отрицание</w:t>
      </w:r>
      <w:r w:rsidRPr="00432718">
        <w:rPr>
          <w:sz w:val="24"/>
          <w:szCs w:val="24"/>
        </w:rPr>
        <w:t xml:space="preserve"> высказывания:</w:t>
      </w:r>
      <w:r w:rsidRPr="00432718">
        <w:rPr>
          <w:sz w:val="24"/>
          <w:szCs w:val="24"/>
        </w:rPr>
        <w:sym w:font="Symbol" w:char="F060"/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("не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>").</w:t>
      </w:r>
    </w:p>
    <w:p w14:paraId="6BF2F414" w14:textId="77777777" w:rsidR="00171A27" w:rsidRPr="00432718" w:rsidRDefault="00171A2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                                                 Таблица П1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96"/>
        <w:gridCol w:w="567"/>
        <w:gridCol w:w="850"/>
        <w:gridCol w:w="851"/>
      </w:tblGrid>
      <w:tr w:rsidR="00171A27" w:rsidRPr="00432718" w14:paraId="084CD16E" w14:textId="77777777" w:rsidTr="00432718">
        <w:trPr>
          <w:cantSplit/>
        </w:trPr>
        <w:tc>
          <w:tcPr>
            <w:tcW w:w="719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28A874B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 xml:space="preserve">Значения истинности </w:t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t xml:space="preserve"> и</w:t>
            </w:r>
            <w:r w:rsidRPr="00432718">
              <w:rPr>
                <w:sz w:val="24"/>
                <w:szCs w:val="24"/>
              </w:rPr>
              <w:sym w:font="Symbol" w:char="F060"/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t xml:space="preserve"> приведены </w:t>
            </w:r>
          </w:p>
          <w:p w14:paraId="777534F7" w14:textId="77777777" w:rsidR="00171A27" w:rsidRPr="00432718" w:rsidRDefault="00171A27" w:rsidP="00432718">
            <w:pPr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в таб</w:t>
            </w:r>
            <w:r w:rsidRPr="00432718">
              <w:rPr>
                <w:sz w:val="24"/>
                <w:szCs w:val="24"/>
              </w:rPr>
              <w:softHyphen/>
              <w:t>лице истинности (табл. П1).</w:t>
            </w:r>
          </w:p>
        </w:tc>
        <w:tc>
          <w:tcPr>
            <w:tcW w:w="567" w:type="dxa"/>
            <w:tcBorders>
              <w:left w:val="single" w:sz="4" w:space="0" w:color="auto"/>
              <w:bottom w:val="nil"/>
            </w:tcBorders>
          </w:tcPr>
          <w:p w14:paraId="667DD712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850" w:type="dxa"/>
          </w:tcPr>
          <w:p w14:paraId="04B0CAC0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и (1)</w:t>
            </w:r>
          </w:p>
        </w:tc>
        <w:tc>
          <w:tcPr>
            <w:tcW w:w="851" w:type="dxa"/>
          </w:tcPr>
          <w:p w14:paraId="0D5EC8D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л(0)</w:t>
            </w:r>
          </w:p>
        </w:tc>
      </w:tr>
      <w:tr w:rsidR="00171A27" w:rsidRPr="00432718" w14:paraId="5E816ACF" w14:textId="77777777" w:rsidTr="00432718">
        <w:trPr>
          <w:cantSplit/>
        </w:trPr>
        <w:tc>
          <w:tcPr>
            <w:tcW w:w="719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060B2834" w14:textId="77777777" w:rsidR="00171A27" w:rsidRPr="00432718" w:rsidRDefault="00171A27" w:rsidP="00432718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512120D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sym w:font="Symbol" w:char="F060"/>
            </w:r>
            <w:r w:rsidRPr="00432718"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850" w:type="dxa"/>
          </w:tcPr>
          <w:p w14:paraId="514B81A5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л(0)</w:t>
            </w:r>
          </w:p>
        </w:tc>
        <w:tc>
          <w:tcPr>
            <w:tcW w:w="851" w:type="dxa"/>
          </w:tcPr>
          <w:p w14:paraId="58B979C5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и (1)</w:t>
            </w:r>
          </w:p>
        </w:tc>
      </w:tr>
    </w:tbl>
    <w:p w14:paraId="25EB64C9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</w:t>
      </w:r>
    </w:p>
    <w:p w14:paraId="528647D6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Конъюнкция</w:t>
      </w:r>
      <w:r w:rsidRPr="00432718">
        <w:rPr>
          <w:sz w:val="24"/>
          <w:szCs w:val="24"/>
        </w:rPr>
        <w:t xml:space="preserve"> высказываний: </w:t>
      </w:r>
      <w:r w:rsidRPr="00432718">
        <w:rPr>
          <w:position w:val="-4"/>
          <w:sz w:val="24"/>
          <w:szCs w:val="24"/>
        </w:rPr>
        <w:object w:dxaOrig="720" w:dyaOrig="279" w14:anchorId="6159358D">
          <v:shape id="_x0000_i1115" type="#_x0000_t75" style="width:36pt;height:13.5pt" o:ole="" fillcolor="window">
            <v:imagedata r:id="rId193" o:title=""/>
          </v:shape>
          <o:OLEObject Type="Embed" ProgID="Equation.3" ShapeID="_x0000_i1115" DrawAspect="Content" ObjectID="_1779740627" r:id="rId194"/>
        </w:object>
      </w:r>
      <w:r w:rsidRPr="00432718">
        <w:rPr>
          <w:sz w:val="24"/>
          <w:szCs w:val="24"/>
        </w:rPr>
        <w:t xml:space="preserve"> ("и"). Вы</w:t>
      </w:r>
      <w:r w:rsidRPr="00432718">
        <w:rPr>
          <w:sz w:val="24"/>
          <w:szCs w:val="24"/>
        </w:rPr>
        <w:softHyphen/>
        <w:t xml:space="preserve">сказывание </w:t>
      </w:r>
      <w:r w:rsidRPr="00432718">
        <w:rPr>
          <w:position w:val="-12"/>
          <w:sz w:val="24"/>
          <w:szCs w:val="24"/>
        </w:rPr>
        <w:object w:dxaOrig="800" w:dyaOrig="360" w14:anchorId="36684428">
          <v:shape id="_x0000_i1116" type="#_x0000_t75" style="width:40.5pt;height:18pt" o:ole="" fillcolor="window">
            <v:imagedata r:id="rId195" o:title=""/>
          </v:shape>
          <o:OLEObject Type="Embed" ProgID="Equation.3" ShapeID="_x0000_i1116" DrawAspect="Content" ObjectID="_1779740628" r:id="rId196"/>
        </w:object>
      </w:r>
      <w:r w:rsidRPr="00432718">
        <w:rPr>
          <w:sz w:val="24"/>
          <w:szCs w:val="24"/>
        </w:rPr>
        <w:t>истинно тогда и только тогда, когда истинны высказыва</w:t>
      </w:r>
      <w:r w:rsidRPr="00432718">
        <w:rPr>
          <w:sz w:val="24"/>
          <w:szCs w:val="24"/>
        </w:rPr>
        <w:softHyphen/>
        <w:t xml:space="preserve">ния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 xml:space="preserve">В, </w:t>
      </w:r>
      <w:r w:rsidRPr="00432718">
        <w:rPr>
          <w:sz w:val="24"/>
          <w:szCs w:val="24"/>
        </w:rPr>
        <w:t xml:space="preserve">называемые  </w:t>
      </w:r>
      <w:r w:rsidRPr="00432718">
        <w:rPr>
          <w:i/>
          <w:sz w:val="24"/>
          <w:szCs w:val="24"/>
        </w:rPr>
        <w:t>конъ</w:t>
      </w:r>
      <w:r w:rsidRPr="00432718">
        <w:rPr>
          <w:i/>
          <w:sz w:val="24"/>
          <w:szCs w:val="24"/>
        </w:rPr>
        <w:softHyphen/>
        <w:t>юнктивными членами</w:t>
      </w:r>
      <w:r w:rsidRPr="00432718">
        <w:rPr>
          <w:sz w:val="24"/>
          <w:szCs w:val="24"/>
        </w:rPr>
        <w:t xml:space="preserve">  конъюнкции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 xml:space="preserve">В. </w:t>
      </w:r>
    </w:p>
    <w:p w14:paraId="047ECE43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</w:t>
      </w:r>
      <w:r w:rsidRPr="00432718">
        <w:rPr>
          <w:i/>
          <w:sz w:val="24"/>
          <w:szCs w:val="24"/>
        </w:rPr>
        <w:t xml:space="preserve">Дизъюнкция </w:t>
      </w:r>
      <w:r w:rsidRPr="00432718">
        <w:rPr>
          <w:sz w:val="24"/>
          <w:szCs w:val="24"/>
        </w:rPr>
        <w:t xml:space="preserve">высказываний: </w:t>
      </w:r>
      <w:r w:rsidRPr="00432718">
        <w:rPr>
          <w:position w:val="-4"/>
          <w:sz w:val="24"/>
          <w:szCs w:val="24"/>
        </w:rPr>
        <w:object w:dxaOrig="720" w:dyaOrig="279" w14:anchorId="590B7584">
          <v:shape id="_x0000_i1117" type="#_x0000_t75" style="width:36pt;height:13.5pt" o:ole="" fillcolor="window">
            <v:imagedata r:id="rId197" o:title=""/>
          </v:shape>
          <o:OLEObject Type="Embed" ProgID="Equation.3" ShapeID="_x0000_i1117" DrawAspect="Content" ObjectID="_1779740629" r:id="rId198"/>
        </w:object>
      </w:r>
      <w:r w:rsidRPr="00432718">
        <w:rPr>
          <w:sz w:val="24"/>
          <w:szCs w:val="24"/>
        </w:rPr>
        <w:t xml:space="preserve"> ("или"). Высказыва</w:t>
      </w:r>
      <w:r w:rsidRPr="00432718">
        <w:rPr>
          <w:sz w:val="24"/>
          <w:szCs w:val="24"/>
        </w:rPr>
        <w:softHyphen/>
        <w:t xml:space="preserve">ние </w:t>
      </w:r>
      <w:r w:rsidRPr="00432718">
        <w:rPr>
          <w:position w:val="-4"/>
          <w:sz w:val="24"/>
          <w:szCs w:val="24"/>
        </w:rPr>
        <w:object w:dxaOrig="720" w:dyaOrig="279" w14:anchorId="27A831A1">
          <v:shape id="_x0000_i1118" type="#_x0000_t75" style="width:36pt;height:13.5pt" o:ole="" fillcolor="window">
            <v:imagedata r:id="rId199" o:title=""/>
          </v:shape>
          <o:OLEObject Type="Embed" ProgID="Equation.3" ShapeID="_x0000_i1118" DrawAspect="Content" ObjectID="_1779740630" r:id="rId200"/>
        </w:object>
      </w:r>
      <w:r w:rsidRPr="00432718">
        <w:rPr>
          <w:sz w:val="24"/>
          <w:szCs w:val="24"/>
        </w:rPr>
        <w:t xml:space="preserve"> имеет значение "ложь" тогда и только тогда, когда ложны выска</w:t>
      </w:r>
      <w:r w:rsidRPr="00432718">
        <w:rPr>
          <w:sz w:val="24"/>
          <w:szCs w:val="24"/>
        </w:rPr>
        <w:softHyphen/>
        <w:t xml:space="preserve">зывания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 xml:space="preserve">В. </w:t>
      </w:r>
      <w:r w:rsidRPr="00432718">
        <w:rPr>
          <w:sz w:val="24"/>
          <w:szCs w:val="24"/>
        </w:rPr>
        <w:t xml:space="preserve"> </w:t>
      </w:r>
    </w:p>
    <w:p w14:paraId="0FBB9AF0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  <w:r w:rsidRPr="00432718">
        <w:rPr>
          <w:i/>
          <w:sz w:val="24"/>
          <w:szCs w:val="24"/>
        </w:rPr>
        <w:t>Импликация</w:t>
      </w:r>
      <w:r w:rsidRPr="00432718">
        <w:rPr>
          <w:sz w:val="24"/>
          <w:szCs w:val="24"/>
        </w:rPr>
        <w:t xml:space="preserve"> высказываний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: </w:t>
      </w:r>
      <w:r w:rsidRPr="00432718">
        <w:rPr>
          <w:position w:val="-12"/>
          <w:sz w:val="24"/>
          <w:szCs w:val="24"/>
        </w:rPr>
        <w:object w:dxaOrig="1820" w:dyaOrig="360" w14:anchorId="7A84BDCF">
          <v:shape id="_x0000_i1119" type="#_x0000_t75" style="width:91.5pt;height:18pt" o:ole="" fillcolor="window">
            <v:imagedata r:id="rId201" o:title=""/>
          </v:shape>
          <o:OLEObject Type="Embed" ProgID="Equation.3" ShapeID="_x0000_i1119" DrawAspect="Content" ObjectID="_1779740631" r:id="rId202"/>
        </w:object>
      </w:r>
      <w:r w:rsidRPr="00432718">
        <w:rPr>
          <w:sz w:val="24"/>
          <w:szCs w:val="24"/>
        </w:rPr>
        <w:t xml:space="preserve"> ("если </w:t>
      </w:r>
      <w:r w:rsidRPr="00432718">
        <w:rPr>
          <w:i/>
          <w:sz w:val="24"/>
          <w:szCs w:val="24"/>
        </w:rPr>
        <w:t xml:space="preserve">А…, </w:t>
      </w:r>
      <w:r w:rsidRPr="00432718">
        <w:rPr>
          <w:sz w:val="24"/>
          <w:szCs w:val="24"/>
        </w:rPr>
        <w:t xml:space="preserve">то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"). Вы</w:t>
      </w:r>
      <w:r w:rsidRPr="00432718">
        <w:rPr>
          <w:sz w:val="24"/>
          <w:szCs w:val="24"/>
        </w:rPr>
        <w:softHyphen/>
        <w:t xml:space="preserve">сказывание </w:t>
      </w:r>
      <w:r w:rsidRPr="00432718">
        <w:rPr>
          <w:position w:val="-6"/>
          <w:sz w:val="24"/>
          <w:szCs w:val="24"/>
        </w:rPr>
        <w:object w:dxaOrig="840" w:dyaOrig="300" w14:anchorId="5172A39C">
          <v:shape id="_x0000_i1120" type="#_x0000_t75" style="width:42pt;height:15pt" o:ole="" fillcolor="window">
            <v:imagedata r:id="rId203" o:title=""/>
          </v:shape>
          <o:OLEObject Type="Embed" ProgID="Equation.3" ShapeID="_x0000_i1120" DrawAspect="Content" ObjectID="_1779740632" r:id="rId204"/>
        </w:object>
      </w:r>
      <w:r w:rsidRPr="00432718">
        <w:rPr>
          <w:sz w:val="24"/>
          <w:szCs w:val="24"/>
        </w:rPr>
        <w:t xml:space="preserve"> ложно тогда и только тогда, когда </w:t>
      </w:r>
      <w:r w:rsidRPr="00432718">
        <w:rPr>
          <w:i/>
          <w:sz w:val="24"/>
          <w:szCs w:val="24"/>
        </w:rPr>
        <w:t xml:space="preserve">А, </w:t>
      </w:r>
      <w:r w:rsidRPr="00432718">
        <w:rPr>
          <w:sz w:val="24"/>
          <w:szCs w:val="24"/>
        </w:rPr>
        <w:t>назы</w:t>
      </w:r>
      <w:r w:rsidRPr="00432718">
        <w:rPr>
          <w:sz w:val="24"/>
          <w:szCs w:val="24"/>
        </w:rPr>
        <w:softHyphen/>
        <w:t xml:space="preserve">ваемое </w:t>
      </w:r>
      <w:r w:rsidRPr="00432718">
        <w:rPr>
          <w:i/>
          <w:sz w:val="24"/>
          <w:szCs w:val="24"/>
        </w:rPr>
        <w:t>посыл</w:t>
      </w:r>
      <w:r w:rsidRPr="00432718">
        <w:rPr>
          <w:i/>
          <w:sz w:val="24"/>
          <w:szCs w:val="24"/>
        </w:rPr>
        <w:softHyphen/>
        <w:t>кой</w:t>
      </w:r>
      <w:r w:rsidRPr="00432718">
        <w:rPr>
          <w:sz w:val="24"/>
          <w:szCs w:val="24"/>
        </w:rPr>
        <w:t xml:space="preserve">  (условием, допущением)  импликации </w:t>
      </w:r>
      <w:r w:rsidRPr="00432718">
        <w:rPr>
          <w:position w:val="-6"/>
          <w:sz w:val="24"/>
          <w:szCs w:val="24"/>
        </w:rPr>
        <w:object w:dxaOrig="840" w:dyaOrig="300" w14:anchorId="35FB89CA">
          <v:shape id="_x0000_i1121" type="#_x0000_t75" style="width:42pt;height:15pt" o:ole="" fillcolor="window">
            <v:imagedata r:id="rId203" o:title=""/>
          </v:shape>
          <o:OLEObject Type="Embed" ProgID="Equation.3" ShapeID="_x0000_i1121" DrawAspect="Content" ObjectID="_1779740633" r:id="rId205"/>
        </w:object>
      </w:r>
      <w:r w:rsidRPr="00432718">
        <w:rPr>
          <w:sz w:val="24"/>
          <w:szCs w:val="24"/>
        </w:rPr>
        <w:t xml:space="preserve">, истинно, а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, называемое </w:t>
      </w:r>
      <w:r w:rsidRPr="00432718">
        <w:rPr>
          <w:i/>
          <w:sz w:val="24"/>
          <w:szCs w:val="24"/>
        </w:rPr>
        <w:t xml:space="preserve">заключением  </w:t>
      </w:r>
      <w:r w:rsidRPr="00432718">
        <w:rPr>
          <w:sz w:val="24"/>
          <w:szCs w:val="24"/>
        </w:rPr>
        <w:t xml:space="preserve"> (выводом, следствием) им</w:t>
      </w:r>
      <w:r w:rsidRPr="00432718">
        <w:rPr>
          <w:sz w:val="24"/>
          <w:szCs w:val="24"/>
        </w:rPr>
        <w:softHyphen/>
        <w:t xml:space="preserve">пликации, ложно. </w:t>
      </w:r>
    </w:p>
    <w:p w14:paraId="2B339E50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t xml:space="preserve">     Замечание</w:t>
      </w:r>
      <w:r w:rsidRPr="00432718">
        <w:rPr>
          <w:sz w:val="24"/>
          <w:szCs w:val="24"/>
        </w:rPr>
        <w:t>. В отличие от используемого в обычной жизни понятия следо</w:t>
      </w:r>
      <w:r w:rsidRPr="00432718">
        <w:rPr>
          <w:sz w:val="24"/>
          <w:szCs w:val="24"/>
        </w:rPr>
        <w:softHyphen/>
        <w:t xml:space="preserve">вания, </w:t>
      </w:r>
      <w:proofErr w:type="gramStart"/>
      <w:r w:rsidRPr="00432718">
        <w:rPr>
          <w:i/>
          <w:sz w:val="24"/>
          <w:szCs w:val="24"/>
        </w:rPr>
        <w:t>А</w:t>
      </w:r>
      <w:proofErr w:type="gramEnd"/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 не обязательно должны быть содержательно связанными, и по</w:t>
      </w:r>
      <w:r w:rsidRPr="00432718">
        <w:rPr>
          <w:sz w:val="24"/>
          <w:szCs w:val="24"/>
        </w:rPr>
        <w:softHyphen/>
        <w:t xml:space="preserve">этому в логике высказывание "Если земля стоит на трех китах, то Петербург основан Петром </w:t>
      </w:r>
      <w:r w:rsidRPr="00432718">
        <w:rPr>
          <w:sz w:val="24"/>
          <w:szCs w:val="24"/>
          <w:lang w:val="en-US"/>
        </w:rPr>
        <w:t>I</w:t>
      </w:r>
      <w:r w:rsidRPr="00432718">
        <w:rPr>
          <w:sz w:val="24"/>
          <w:szCs w:val="24"/>
        </w:rPr>
        <w:t>" считается истинным.</w:t>
      </w:r>
    </w:p>
    <w:p w14:paraId="764D3495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sz w:val="24"/>
          <w:szCs w:val="24"/>
        </w:rPr>
        <w:t xml:space="preserve">       </w:t>
      </w:r>
      <w:r w:rsidRPr="00432718">
        <w:rPr>
          <w:i/>
          <w:sz w:val="24"/>
          <w:szCs w:val="24"/>
        </w:rPr>
        <w:t>Эквивалентность</w:t>
      </w:r>
      <w:r w:rsidRPr="00432718">
        <w:rPr>
          <w:sz w:val="24"/>
          <w:szCs w:val="24"/>
        </w:rPr>
        <w:t xml:space="preserve"> высказываний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: </w:t>
      </w:r>
      <w:r w:rsidRPr="00432718">
        <w:rPr>
          <w:position w:val="-6"/>
          <w:sz w:val="24"/>
          <w:szCs w:val="24"/>
        </w:rPr>
        <w:object w:dxaOrig="859" w:dyaOrig="300" w14:anchorId="0DE1D65D">
          <v:shape id="_x0000_i1122" type="#_x0000_t75" style="width:43.5pt;height:15pt" o:ole="" fillcolor="window">
            <v:imagedata r:id="rId206" o:title=""/>
          </v:shape>
          <o:OLEObject Type="Embed" ProgID="Equation.3" ShapeID="_x0000_i1122" DrawAspect="Content" ObjectID="_1779740634" r:id="rId207"/>
        </w:object>
      </w:r>
      <w:r w:rsidRPr="00432718">
        <w:rPr>
          <w:sz w:val="24"/>
          <w:szCs w:val="24"/>
        </w:rPr>
        <w:t xml:space="preserve"> ("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 тогда и только тогда, когда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") имеет значение "истина" только при совпа</w:t>
      </w:r>
      <w:r w:rsidRPr="00432718">
        <w:rPr>
          <w:sz w:val="24"/>
          <w:szCs w:val="24"/>
        </w:rPr>
        <w:softHyphen/>
        <w:t>дающих значениях ис</w:t>
      </w:r>
      <w:r w:rsidRPr="00432718">
        <w:rPr>
          <w:sz w:val="24"/>
          <w:szCs w:val="24"/>
        </w:rPr>
        <w:softHyphen/>
        <w:t xml:space="preserve">тинности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В.</w:t>
      </w:r>
    </w:p>
    <w:p w14:paraId="0AE729F3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Логические формулы</w:t>
      </w:r>
      <w:r w:rsidRPr="00432718">
        <w:rPr>
          <w:sz w:val="24"/>
          <w:szCs w:val="24"/>
        </w:rPr>
        <w:t xml:space="preserve"> (пропозициональные формы): а) </w:t>
      </w:r>
      <w:proofErr w:type="spellStart"/>
      <w:r w:rsidRPr="00432718">
        <w:rPr>
          <w:sz w:val="24"/>
          <w:szCs w:val="24"/>
        </w:rPr>
        <w:t>высказывательные</w:t>
      </w:r>
      <w:proofErr w:type="spellEnd"/>
      <w:r w:rsidRPr="00432718">
        <w:rPr>
          <w:sz w:val="24"/>
          <w:szCs w:val="24"/>
        </w:rPr>
        <w:t xml:space="preserve"> переменные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огические формулы;  б) если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огические формулы, то (</w:t>
      </w:r>
      <w:r w:rsidRPr="00432718">
        <w:rPr>
          <w:sz w:val="24"/>
          <w:szCs w:val="24"/>
        </w:rPr>
        <w:sym w:font="Symbol" w:char="F060"/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>),  (</w:t>
      </w:r>
      <w:r w:rsidRPr="00432718">
        <w:rPr>
          <w:i/>
          <w:sz w:val="24"/>
          <w:szCs w:val="24"/>
        </w:rPr>
        <w:t xml:space="preserve">А </w:t>
      </w:r>
      <w:r w:rsidRPr="00432718">
        <w:rPr>
          <w:sz w:val="24"/>
          <w:szCs w:val="24"/>
        </w:rPr>
        <w:sym w:font="Symbol" w:char="F0D9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), 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DA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),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),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B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огические формулы.</w:t>
      </w:r>
    </w:p>
    <w:p w14:paraId="6140FF74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Операции  импликации  соответствует логическая формула   ((</w:t>
      </w:r>
      <w:r w:rsidRPr="00432718">
        <w:rPr>
          <w:sz w:val="24"/>
          <w:szCs w:val="24"/>
        </w:rPr>
        <w:sym w:font="Symbol" w:char="F060"/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>)</w:t>
      </w:r>
      <w:r w:rsidRPr="00432718">
        <w:rPr>
          <w:sz w:val="24"/>
          <w:szCs w:val="24"/>
        </w:rPr>
        <w:sym w:font="Symbol" w:char="F0DA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), </w:t>
      </w:r>
    </w:p>
    <w:p w14:paraId="1594FD7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т. е. (</w:t>
      </w:r>
      <w:r w:rsidRPr="00432718">
        <w:rPr>
          <w:i/>
          <w:sz w:val="24"/>
          <w:szCs w:val="24"/>
        </w:rPr>
        <w:t>А</w:t>
      </w:r>
      <w:r w:rsidRPr="00432718">
        <w:rPr>
          <w:i/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) </w:t>
      </w:r>
      <w:r w:rsidRPr="00432718">
        <w:rPr>
          <w:sz w:val="24"/>
          <w:szCs w:val="24"/>
        </w:rPr>
        <w:sym w:font="Symbol" w:char="F0AB"/>
      </w:r>
      <w:r w:rsidRPr="00432718">
        <w:rPr>
          <w:sz w:val="24"/>
          <w:szCs w:val="24"/>
        </w:rPr>
        <w:t xml:space="preserve"> ((</w:t>
      </w:r>
      <w:r w:rsidRPr="00432718">
        <w:rPr>
          <w:sz w:val="24"/>
          <w:szCs w:val="24"/>
        </w:rPr>
        <w:sym w:font="Symbol" w:char="F060"/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) </w:t>
      </w:r>
      <w:r w:rsidRPr="00432718">
        <w:rPr>
          <w:sz w:val="24"/>
          <w:szCs w:val="24"/>
        </w:rPr>
        <w:sym w:font="Symbol" w:char="F0DA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).  Значения истинности для вводимых операций приведены в таблице ис</w:t>
      </w:r>
      <w:r w:rsidRPr="00432718">
        <w:rPr>
          <w:sz w:val="24"/>
          <w:szCs w:val="24"/>
        </w:rPr>
        <w:softHyphen/>
        <w:t xml:space="preserve">тинности (табл. П2).                                                                              </w:t>
      </w:r>
    </w:p>
    <w:p w14:paraId="0FCD0039" w14:textId="77777777" w:rsidR="00171A27" w:rsidRPr="00432718" w:rsidRDefault="00171A27" w:rsidP="00432718">
      <w:pPr>
        <w:ind w:firstLine="426"/>
        <w:jc w:val="right"/>
        <w:rPr>
          <w:sz w:val="24"/>
          <w:szCs w:val="24"/>
        </w:rPr>
      </w:pPr>
      <w:r w:rsidRPr="00432718">
        <w:rPr>
          <w:sz w:val="24"/>
          <w:szCs w:val="24"/>
        </w:rPr>
        <w:t>Таблица П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19" w:type="dxa"/>
          <w:right w:w="119" w:type="dxa"/>
        </w:tblCellMar>
        <w:tblLook w:val="0000" w:firstRow="0" w:lastRow="0" w:firstColumn="0" w:lastColumn="0" w:noHBand="0" w:noVBand="0"/>
      </w:tblPr>
      <w:tblGrid>
        <w:gridCol w:w="11"/>
        <w:gridCol w:w="381"/>
        <w:gridCol w:w="11"/>
        <w:gridCol w:w="414"/>
        <w:gridCol w:w="11"/>
        <w:gridCol w:w="556"/>
        <w:gridCol w:w="11"/>
        <w:gridCol w:w="840"/>
        <w:gridCol w:w="11"/>
        <w:gridCol w:w="839"/>
        <w:gridCol w:w="11"/>
        <w:gridCol w:w="840"/>
        <w:gridCol w:w="11"/>
        <w:gridCol w:w="1264"/>
        <w:gridCol w:w="11"/>
        <w:gridCol w:w="2541"/>
        <w:gridCol w:w="11"/>
        <w:gridCol w:w="1793"/>
        <w:gridCol w:w="11"/>
      </w:tblGrid>
      <w:tr w:rsidR="00171A27" w:rsidRPr="00432718" w14:paraId="0D914538" w14:textId="77777777" w:rsidTr="00432718">
        <w:trPr>
          <w:gridAfter w:val="1"/>
          <w:wAfter w:w="11" w:type="dxa"/>
          <w:trHeight w:hRule="exact" w:val="600"/>
        </w:trPr>
        <w:tc>
          <w:tcPr>
            <w:tcW w:w="392" w:type="dxa"/>
            <w:gridSpan w:val="2"/>
          </w:tcPr>
          <w:p w14:paraId="468E4873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5B7E3107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425" w:type="dxa"/>
            <w:gridSpan w:val="2"/>
          </w:tcPr>
          <w:p w14:paraId="132BBDCD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101D164D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В</w:t>
            </w:r>
          </w:p>
        </w:tc>
        <w:tc>
          <w:tcPr>
            <w:tcW w:w="567" w:type="dxa"/>
            <w:gridSpan w:val="2"/>
          </w:tcPr>
          <w:p w14:paraId="46ED3D9F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</w:p>
          <w:p w14:paraId="1661D8B4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sym w:font="Symbol" w:char="F060"/>
            </w:r>
            <w:r w:rsidRPr="00432718"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851" w:type="dxa"/>
            <w:gridSpan w:val="2"/>
          </w:tcPr>
          <w:p w14:paraId="42C31FFF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52AF52BA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 xml:space="preserve">А </w:t>
            </w:r>
            <w:r w:rsidRPr="00432718">
              <w:rPr>
                <w:sz w:val="24"/>
                <w:szCs w:val="24"/>
              </w:rPr>
              <w:sym w:font="Symbol" w:char="F0D9"/>
            </w:r>
            <w:r w:rsidRPr="00432718">
              <w:rPr>
                <w:i/>
                <w:sz w:val="24"/>
                <w:szCs w:val="24"/>
              </w:rPr>
              <w:t>В</w:t>
            </w:r>
          </w:p>
        </w:tc>
        <w:tc>
          <w:tcPr>
            <w:tcW w:w="850" w:type="dxa"/>
            <w:gridSpan w:val="2"/>
          </w:tcPr>
          <w:p w14:paraId="2B058249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0D6406C2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sym w:font="Symbol" w:char="F0DA"/>
            </w:r>
            <w:r w:rsidRPr="00432718">
              <w:rPr>
                <w:i/>
                <w:sz w:val="24"/>
                <w:szCs w:val="24"/>
              </w:rPr>
              <w:t xml:space="preserve"> В</w:t>
            </w:r>
          </w:p>
        </w:tc>
        <w:tc>
          <w:tcPr>
            <w:tcW w:w="851" w:type="dxa"/>
            <w:gridSpan w:val="2"/>
          </w:tcPr>
          <w:p w14:paraId="51640AF4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0605219D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sym w:font="Symbol" w:char="F0AE"/>
            </w:r>
            <w:r w:rsidRPr="00432718">
              <w:rPr>
                <w:i/>
                <w:sz w:val="24"/>
                <w:szCs w:val="24"/>
              </w:rPr>
              <w:t>В</w:t>
            </w:r>
          </w:p>
        </w:tc>
        <w:tc>
          <w:tcPr>
            <w:tcW w:w="1275" w:type="dxa"/>
            <w:gridSpan w:val="2"/>
          </w:tcPr>
          <w:p w14:paraId="0DE737E4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</w:p>
          <w:p w14:paraId="7A57CD9D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((</w:t>
            </w:r>
            <w:r w:rsidRPr="00432718">
              <w:rPr>
                <w:sz w:val="24"/>
                <w:szCs w:val="24"/>
              </w:rPr>
              <w:sym w:font="Symbol" w:char="F060"/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t>)</w:t>
            </w:r>
            <w:r w:rsidRPr="00432718">
              <w:rPr>
                <w:sz w:val="24"/>
                <w:szCs w:val="24"/>
              </w:rPr>
              <w:sym w:font="Symbol" w:char="F0DA"/>
            </w:r>
            <w:r w:rsidRPr="00432718">
              <w:rPr>
                <w:sz w:val="24"/>
                <w:szCs w:val="24"/>
              </w:rPr>
              <w:t xml:space="preserve"> </w:t>
            </w:r>
            <w:r w:rsidRPr="00432718">
              <w:rPr>
                <w:i/>
                <w:sz w:val="24"/>
                <w:szCs w:val="24"/>
              </w:rPr>
              <w:t>В</w:t>
            </w:r>
            <w:r w:rsidRPr="00432718">
              <w:rPr>
                <w:sz w:val="24"/>
                <w:szCs w:val="24"/>
              </w:rPr>
              <w:t>)</w:t>
            </w:r>
          </w:p>
        </w:tc>
        <w:tc>
          <w:tcPr>
            <w:tcW w:w="2552" w:type="dxa"/>
            <w:gridSpan w:val="2"/>
          </w:tcPr>
          <w:p w14:paraId="1577EB30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</w:p>
          <w:p w14:paraId="34863A53" w14:textId="77777777" w:rsidR="00171A27" w:rsidRPr="00432718" w:rsidRDefault="00171A27" w:rsidP="00432718">
            <w:pPr>
              <w:jc w:val="both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(</w:t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sym w:font="Symbol" w:char="F0AE"/>
            </w:r>
            <w:r w:rsidRPr="00432718">
              <w:rPr>
                <w:i/>
                <w:sz w:val="24"/>
                <w:szCs w:val="24"/>
              </w:rPr>
              <w:t>В</w:t>
            </w:r>
            <w:r w:rsidRPr="00432718">
              <w:rPr>
                <w:sz w:val="24"/>
                <w:szCs w:val="24"/>
              </w:rPr>
              <w:t xml:space="preserve">) </w:t>
            </w:r>
            <w:r w:rsidRPr="00432718">
              <w:rPr>
                <w:sz w:val="24"/>
                <w:szCs w:val="24"/>
              </w:rPr>
              <w:sym w:font="Symbol" w:char="F0AB"/>
            </w:r>
            <w:r w:rsidRPr="00432718">
              <w:rPr>
                <w:sz w:val="24"/>
                <w:szCs w:val="24"/>
              </w:rPr>
              <w:t xml:space="preserve"> ((</w:t>
            </w:r>
            <w:r w:rsidRPr="00432718">
              <w:rPr>
                <w:sz w:val="24"/>
                <w:szCs w:val="24"/>
              </w:rPr>
              <w:sym w:font="Symbol" w:char="F060"/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t xml:space="preserve">) </w:t>
            </w:r>
            <w:r w:rsidRPr="00432718">
              <w:rPr>
                <w:sz w:val="24"/>
                <w:szCs w:val="24"/>
              </w:rPr>
              <w:sym w:font="Symbol" w:char="F0DA"/>
            </w:r>
            <w:r w:rsidRPr="00432718">
              <w:rPr>
                <w:sz w:val="24"/>
                <w:szCs w:val="24"/>
              </w:rPr>
              <w:t xml:space="preserve"> </w:t>
            </w:r>
            <w:r w:rsidRPr="00432718">
              <w:rPr>
                <w:i/>
                <w:sz w:val="24"/>
                <w:szCs w:val="24"/>
              </w:rPr>
              <w:t>В</w:t>
            </w:r>
            <w:r w:rsidRPr="00432718">
              <w:rPr>
                <w:sz w:val="24"/>
                <w:szCs w:val="24"/>
              </w:rPr>
              <w:t>)</w:t>
            </w:r>
          </w:p>
        </w:tc>
        <w:tc>
          <w:tcPr>
            <w:tcW w:w="1804" w:type="dxa"/>
            <w:gridSpan w:val="2"/>
          </w:tcPr>
          <w:p w14:paraId="1C784A3C" w14:textId="77777777" w:rsidR="00171A27" w:rsidRPr="00432718" w:rsidRDefault="00171A27" w:rsidP="00432718">
            <w:pPr>
              <w:jc w:val="both"/>
              <w:rPr>
                <w:i/>
                <w:sz w:val="24"/>
                <w:szCs w:val="24"/>
              </w:rPr>
            </w:pPr>
          </w:p>
          <w:p w14:paraId="4DC4AF98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t xml:space="preserve"> </w:t>
            </w:r>
            <w:r w:rsidRPr="00432718">
              <w:rPr>
                <w:sz w:val="24"/>
                <w:szCs w:val="24"/>
              </w:rPr>
              <w:sym w:font="Symbol" w:char="F0D9"/>
            </w:r>
            <w:r w:rsidRPr="00432718">
              <w:rPr>
                <w:sz w:val="24"/>
                <w:szCs w:val="24"/>
              </w:rPr>
              <w:t xml:space="preserve"> (</w:t>
            </w:r>
            <w:r w:rsidRPr="00432718">
              <w:rPr>
                <w:i/>
                <w:sz w:val="24"/>
                <w:szCs w:val="24"/>
              </w:rPr>
              <w:t>А</w:t>
            </w:r>
            <w:r w:rsidRPr="00432718">
              <w:rPr>
                <w:sz w:val="24"/>
                <w:szCs w:val="24"/>
              </w:rPr>
              <w:sym w:font="Symbol" w:char="F0AE"/>
            </w:r>
            <w:r w:rsidRPr="00432718">
              <w:rPr>
                <w:i/>
                <w:sz w:val="24"/>
                <w:szCs w:val="24"/>
              </w:rPr>
              <w:t>В</w:t>
            </w:r>
            <w:r w:rsidRPr="00432718">
              <w:rPr>
                <w:sz w:val="24"/>
                <w:szCs w:val="24"/>
              </w:rPr>
              <w:t>)</w:t>
            </w:r>
          </w:p>
        </w:tc>
      </w:tr>
      <w:tr w:rsidR="00171A27" w:rsidRPr="00432718" w14:paraId="713F0CC3" w14:textId="77777777" w:rsidTr="00432718">
        <w:tblPrEx>
          <w:tblCellMar>
            <w:left w:w="108" w:type="dxa"/>
            <w:right w:w="108" w:type="dxa"/>
          </w:tblCellMar>
        </w:tblPrEx>
        <w:trPr>
          <w:gridBefore w:val="1"/>
          <w:wBefore w:w="11" w:type="dxa"/>
        </w:trPr>
        <w:tc>
          <w:tcPr>
            <w:tcW w:w="392" w:type="dxa"/>
            <w:gridSpan w:val="2"/>
          </w:tcPr>
          <w:p w14:paraId="19193782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</w:tcPr>
          <w:p w14:paraId="7773389C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  <w:gridSpan w:val="2"/>
          </w:tcPr>
          <w:p w14:paraId="1A4FB654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</w:tcPr>
          <w:p w14:paraId="7F127F84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gridSpan w:val="2"/>
          </w:tcPr>
          <w:p w14:paraId="03B2E457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  <w:gridSpan w:val="2"/>
          </w:tcPr>
          <w:p w14:paraId="00EE9AFA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gridSpan w:val="2"/>
          </w:tcPr>
          <w:p w14:paraId="5CBC133A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2552" w:type="dxa"/>
            <w:gridSpan w:val="2"/>
          </w:tcPr>
          <w:p w14:paraId="363A90E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804" w:type="dxa"/>
            <w:gridSpan w:val="2"/>
          </w:tcPr>
          <w:p w14:paraId="7FD6DF3C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</w:tr>
      <w:tr w:rsidR="00171A27" w:rsidRPr="00432718" w14:paraId="34D50362" w14:textId="77777777" w:rsidTr="00432718">
        <w:tblPrEx>
          <w:tblCellMar>
            <w:left w:w="108" w:type="dxa"/>
            <w:right w:w="108" w:type="dxa"/>
          </w:tblCellMar>
        </w:tblPrEx>
        <w:trPr>
          <w:gridBefore w:val="1"/>
          <w:wBefore w:w="11" w:type="dxa"/>
        </w:trPr>
        <w:tc>
          <w:tcPr>
            <w:tcW w:w="392" w:type="dxa"/>
            <w:gridSpan w:val="2"/>
          </w:tcPr>
          <w:p w14:paraId="1AD97A5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</w:tcPr>
          <w:p w14:paraId="243846C9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gridSpan w:val="2"/>
          </w:tcPr>
          <w:p w14:paraId="1E00504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</w:tcPr>
          <w:p w14:paraId="0D159E86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gridSpan w:val="2"/>
          </w:tcPr>
          <w:p w14:paraId="116F3A86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</w:tcPr>
          <w:p w14:paraId="7324D0DD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gridSpan w:val="2"/>
          </w:tcPr>
          <w:p w14:paraId="666D923D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2552" w:type="dxa"/>
            <w:gridSpan w:val="2"/>
          </w:tcPr>
          <w:p w14:paraId="149013FE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804" w:type="dxa"/>
            <w:gridSpan w:val="2"/>
          </w:tcPr>
          <w:p w14:paraId="765BA4FA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</w:tr>
      <w:tr w:rsidR="00171A27" w:rsidRPr="00432718" w14:paraId="726064A0" w14:textId="77777777" w:rsidTr="00432718">
        <w:tblPrEx>
          <w:tblCellMar>
            <w:left w:w="108" w:type="dxa"/>
            <w:right w:w="108" w:type="dxa"/>
          </w:tblCellMar>
        </w:tblPrEx>
        <w:trPr>
          <w:gridBefore w:val="1"/>
          <w:wBefore w:w="11" w:type="dxa"/>
        </w:trPr>
        <w:tc>
          <w:tcPr>
            <w:tcW w:w="392" w:type="dxa"/>
            <w:gridSpan w:val="2"/>
          </w:tcPr>
          <w:p w14:paraId="6AEF841E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425" w:type="dxa"/>
            <w:gridSpan w:val="2"/>
          </w:tcPr>
          <w:p w14:paraId="01AC519D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567" w:type="dxa"/>
            <w:gridSpan w:val="2"/>
          </w:tcPr>
          <w:p w14:paraId="4AC397ED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  <w:gridSpan w:val="2"/>
          </w:tcPr>
          <w:p w14:paraId="4CA8392A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0" w:type="dxa"/>
            <w:gridSpan w:val="2"/>
          </w:tcPr>
          <w:p w14:paraId="6CA5D779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</w:tcPr>
          <w:p w14:paraId="31482748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  <w:gridSpan w:val="2"/>
          </w:tcPr>
          <w:p w14:paraId="3817C568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2552" w:type="dxa"/>
            <w:gridSpan w:val="2"/>
          </w:tcPr>
          <w:p w14:paraId="02FCEEDE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804" w:type="dxa"/>
            <w:gridSpan w:val="2"/>
          </w:tcPr>
          <w:p w14:paraId="3C646416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</w:tr>
      <w:tr w:rsidR="00171A27" w:rsidRPr="00432718" w14:paraId="315C191D" w14:textId="77777777" w:rsidTr="00432718">
        <w:tblPrEx>
          <w:tblCellMar>
            <w:left w:w="108" w:type="dxa"/>
            <w:right w:w="108" w:type="dxa"/>
          </w:tblCellMar>
        </w:tblPrEx>
        <w:trPr>
          <w:gridBefore w:val="1"/>
          <w:wBefore w:w="11" w:type="dxa"/>
        </w:trPr>
        <w:tc>
          <w:tcPr>
            <w:tcW w:w="392" w:type="dxa"/>
            <w:gridSpan w:val="2"/>
          </w:tcPr>
          <w:p w14:paraId="77014DA6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425" w:type="dxa"/>
            <w:gridSpan w:val="2"/>
          </w:tcPr>
          <w:p w14:paraId="080CDF81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gridSpan w:val="2"/>
          </w:tcPr>
          <w:p w14:paraId="70E717A0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  <w:gridSpan w:val="2"/>
          </w:tcPr>
          <w:p w14:paraId="6C824511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14:paraId="5CA08566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  <w:gridSpan w:val="2"/>
          </w:tcPr>
          <w:p w14:paraId="152A8D5F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gridSpan w:val="2"/>
          </w:tcPr>
          <w:p w14:paraId="1C7E3DE5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2552" w:type="dxa"/>
            <w:gridSpan w:val="2"/>
          </w:tcPr>
          <w:p w14:paraId="32193F80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  <w:tc>
          <w:tcPr>
            <w:tcW w:w="1804" w:type="dxa"/>
            <w:gridSpan w:val="2"/>
          </w:tcPr>
          <w:p w14:paraId="0DA5EC04" w14:textId="77777777" w:rsidR="00171A27" w:rsidRPr="00432718" w:rsidRDefault="00171A2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1</w:t>
            </w:r>
          </w:p>
        </w:tc>
      </w:tr>
    </w:tbl>
    <w:p w14:paraId="353C4833" w14:textId="77777777" w:rsidR="00171A27" w:rsidRPr="00432718" w:rsidRDefault="00171A27" w:rsidP="00432718">
      <w:pPr>
        <w:ind w:firstLine="426"/>
        <w:jc w:val="both"/>
        <w:rPr>
          <w:i/>
          <w:sz w:val="24"/>
          <w:szCs w:val="24"/>
        </w:rPr>
      </w:pPr>
    </w:p>
    <w:p w14:paraId="64AA9E1F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Правило логического вывода "</w:t>
      </w:r>
      <w:proofErr w:type="gramStart"/>
      <w:r w:rsidRPr="00432718">
        <w:rPr>
          <w:i/>
          <w:sz w:val="24"/>
          <w:szCs w:val="24"/>
          <w:lang w:val="en-US"/>
        </w:rPr>
        <w:t>modus</w:t>
      </w:r>
      <w:r w:rsidRPr="00432718">
        <w:rPr>
          <w:i/>
          <w:sz w:val="24"/>
          <w:szCs w:val="24"/>
        </w:rPr>
        <w:t xml:space="preserve">  </w:t>
      </w:r>
      <w:r w:rsidRPr="00432718">
        <w:rPr>
          <w:i/>
          <w:sz w:val="24"/>
          <w:szCs w:val="24"/>
          <w:lang w:val="en-US"/>
        </w:rPr>
        <w:t>ponens</w:t>
      </w:r>
      <w:proofErr w:type="gramEnd"/>
      <w:r w:rsidRPr="00432718">
        <w:rPr>
          <w:sz w:val="24"/>
          <w:szCs w:val="24"/>
        </w:rPr>
        <w:t xml:space="preserve">" (правило отделения): </w:t>
      </w:r>
    </w:p>
    <w:p w14:paraId="0081040D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если 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) истинно и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истинно, то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истинно. Одно суждение (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) является необходимым следствием двух других 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 xml:space="preserve">В,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sz w:val="24"/>
          <w:szCs w:val="24"/>
        </w:rPr>
        <w:t>).</w:t>
      </w:r>
    </w:p>
    <w:p w14:paraId="708512B4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sz w:val="24"/>
          <w:szCs w:val="24"/>
        </w:rPr>
        <w:t xml:space="preserve">Записывают: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>В</w:t>
      </w:r>
    </w:p>
    <w:p w14:paraId="3C2B7522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   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i/>
          <w:sz w:val="24"/>
          <w:szCs w:val="24"/>
        </w:rPr>
        <w:t xml:space="preserve">                            </w:t>
      </w:r>
      <w:r w:rsidRPr="00432718">
        <w:rPr>
          <w:sz w:val="24"/>
          <w:szCs w:val="24"/>
        </w:rPr>
        <w:t xml:space="preserve">или        </w:t>
      </w:r>
      <w:r w:rsidRPr="00432718">
        <w:rPr>
          <w:i/>
          <w:sz w:val="24"/>
          <w:szCs w:val="24"/>
        </w:rPr>
        <w:t xml:space="preserve">В </w:t>
      </w:r>
      <w:r w:rsidRPr="00432718">
        <w:rPr>
          <w:sz w:val="24"/>
          <w:szCs w:val="24"/>
        </w:rPr>
        <w:t xml:space="preserve">=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D9"/>
      </w:r>
      <w:r w:rsidRPr="00432718">
        <w:rPr>
          <w:sz w:val="24"/>
          <w:szCs w:val="24"/>
        </w:rPr>
        <w:t xml:space="preserve">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sym w:font="Symbol" w:char="F0AE"/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).                                           </w:t>
      </w:r>
      <w:r w:rsidRPr="00432718">
        <w:rPr>
          <w:i/>
          <w:sz w:val="24"/>
          <w:szCs w:val="24"/>
        </w:rPr>
        <w:t xml:space="preserve">                                       </w:t>
      </w:r>
    </w:p>
    <w:p w14:paraId="6A397463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-------------                          </w:t>
      </w:r>
    </w:p>
    <w:p w14:paraId="3932EE67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   </w:t>
      </w:r>
      <w:r w:rsidRPr="00432718">
        <w:rPr>
          <w:i/>
          <w:sz w:val="24"/>
          <w:szCs w:val="24"/>
          <w:lang w:val="en-US"/>
        </w:rPr>
        <w:t>B</w:t>
      </w:r>
      <w:r w:rsidRPr="00432718">
        <w:rPr>
          <w:i/>
          <w:sz w:val="24"/>
          <w:szCs w:val="24"/>
        </w:rPr>
        <w:t xml:space="preserve">                                  </w:t>
      </w:r>
    </w:p>
    <w:p w14:paraId="05B0187C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3A23D14B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70A7894D" w14:textId="67AB82DF" w:rsidR="00171A27" w:rsidRPr="00432718" w:rsidRDefault="00171A2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8</w:t>
      </w:r>
    </w:p>
    <w:p w14:paraId="4EB82A96" w14:textId="446891F3" w:rsidR="00171A27" w:rsidRPr="00432718" w:rsidRDefault="00171A27" w:rsidP="00432718">
      <w:pPr>
        <w:rPr>
          <w:sz w:val="24"/>
          <w:szCs w:val="24"/>
        </w:rPr>
      </w:pPr>
    </w:p>
    <w:p w14:paraId="0A4690B7" w14:textId="756EB8BE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Логико-лингвистическое описание систем управления</w:t>
      </w:r>
    </w:p>
    <w:p w14:paraId="502A7640" w14:textId="77777777" w:rsidR="00171A27" w:rsidRPr="00432718" w:rsidRDefault="00171A27" w:rsidP="00432718">
      <w:pPr>
        <w:rPr>
          <w:b/>
          <w:sz w:val="24"/>
          <w:szCs w:val="24"/>
        </w:rPr>
      </w:pPr>
    </w:p>
    <w:p w14:paraId="080750D1" w14:textId="56B87FB9" w:rsidR="00171A27" w:rsidRPr="00432718" w:rsidRDefault="00171A27" w:rsidP="00432718">
      <w:pPr>
        <w:ind w:firstLine="425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Для качественного описания систем управления в терминах значений лин</w:t>
      </w:r>
      <w:r w:rsidRPr="00432718">
        <w:rPr>
          <w:sz w:val="24"/>
          <w:szCs w:val="24"/>
        </w:rPr>
        <w:softHyphen/>
        <w:t>гвистических переменных в основном используются три вида нечетких условных высказываний (лингвистических правил, нечетких правил, знаний) [2], [6], [8]:</w:t>
      </w:r>
    </w:p>
    <w:p w14:paraId="1BB4140E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</w:t>
      </w:r>
      <w:proofErr w:type="gramStart"/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;   </w:t>
      </w:r>
      <w:proofErr w:type="gramEnd"/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 xml:space="preserve">                                                                             </w:t>
      </w:r>
      <w:r w:rsidRPr="00432718">
        <w:rPr>
          <w:sz w:val="24"/>
          <w:szCs w:val="24"/>
        </w:rPr>
        <w:t>(3.6)</w:t>
      </w:r>
    </w:p>
    <w:p w14:paraId="6672246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</w:t>
      </w:r>
      <w:proofErr w:type="gramStart"/>
      <w:r w:rsidRPr="00432718">
        <w:rPr>
          <w:sz w:val="24"/>
          <w:szCs w:val="24"/>
        </w:rPr>
        <w:t xml:space="preserve">есть  </w:t>
      </w:r>
      <w:r w:rsidRPr="00432718">
        <w:rPr>
          <w:i/>
          <w:sz w:val="24"/>
          <w:szCs w:val="24"/>
        </w:rPr>
        <w:t>В</w:t>
      </w:r>
      <w:proofErr w:type="gramEnd"/>
      <w:r w:rsidRPr="00432718">
        <w:rPr>
          <w:sz w:val="24"/>
          <w:szCs w:val="24"/>
        </w:rPr>
        <w:t xml:space="preserve">,   иначе  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  </w:t>
      </w:r>
      <w:r w:rsidRPr="00432718">
        <w:rPr>
          <w:i/>
          <w:sz w:val="24"/>
          <w:szCs w:val="24"/>
        </w:rPr>
        <w:t>С</w:t>
      </w:r>
      <w:r w:rsidRPr="00432718">
        <w:rPr>
          <w:sz w:val="24"/>
          <w:szCs w:val="24"/>
        </w:rPr>
        <w:t>;                                                 (3.7)</w:t>
      </w:r>
    </w:p>
    <w:p w14:paraId="43EBF3B7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 xml:space="preserve">1 </w:t>
      </w:r>
      <w:proofErr w:type="gramStart"/>
      <w:r w:rsidRPr="00432718">
        <w:rPr>
          <w:sz w:val="24"/>
          <w:szCs w:val="24"/>
        </w:rPr>
        <w:t>и</w:t>
      </w:r>
      <w:r w:rsidRPr="00432718">
        <w:rPr>
          <w:sz w:val="24"/>
          <w:szCs w:val="24"/>
          <w:vertAlign w:val="subscript"/>
        </w:rPr>
        <w:t xml:space="preserve">  </w:t>
      </w:r>
      <w:r w:rsidRPr="00432718">
        <w:rPr>
          <w:i/>
          <w:sz w:val="24"/>
          <w:szCs w:val="24"/>
        </w:rPr>
        <w:t>х</w:t>
      </w:r>
      <w:proofErr w:type="gramEnd"/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 xml:space="preserve">2 </w:t>
      </w:r>
      <w:r w:rsidRPr="00432718">
        <w:rPr>
          <w:sz w:val="24"/>
          <w:szCs w:val="24"/>
        </w:rPr>
        <w:t>и…..</w:t>
      </w:r>
      <w:r w:rsidRPr="00432718">
        <w:rPr>
          <w:sz w:val="24"/>
          <w:szCs w:val="24"/>
          <w:vertAlign w:val="subscript"/>
        </w:rPr>
        <w:t xml:space="preserve"> </w:t>
      </w:r>
      <w:proofErr w:type="spellStart"/>
      <w:r w:rsidRPr="00432718">
        <w:rPr>
          <w:i/>
          <w:sz w:val="24"/>
          <w:szCs w:val="24"/>
        </w:rPr>
        <w:t>х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sz w:val="24"/>
          <w:szCs w:val="24"/>
        </w:rPr>
        <w:t xml:space="preserve"> есть </w:t>
      </w:r>
      <w:proofErr w:type="spellStart"/>
      <w:r w:rsidRPr="00432718">
        <w:rPr>
          <w:i/>
          <w:sz w:val="24"/>
          <w:szCs w:val="24"/>
        </w:rPr>
        <w:t>А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sz w:val="24"/>
          <w:szCs w:val="24"/>
        </w:rPr>
        <w:t xml:space="preserve">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 есть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.                              (3.8) </w:t>
      </w:r>
    </w:p>
    <w:p w14:paraId="4DF17AF6" w14:textId="7F08AFF9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Здесь  </w:t>
      </w:r>
      <w:r w:rsidRPr="00432718">
        <w:rPr>
          <w:i/>
          <w:sz w:val="24"/>
          <w:szCs w:val="24"/>
        </w:rPr>
        <w:t>x</w:t>
      </w:r>
      <w:r w:rsidRPr="00432718">
        <w:rPr>
          <w:sz w:val="24"/>
          <w:szCs w:val="24"/>
        </w:rPr>
        <w:t xml:space="preserve">,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sz w:val="24"/>
          <w:szCs w:val="24"/>
          <w:vertAlign w:val="subscript"/>
        </w:rPr>
        <w:t xml:space="preserve">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 xml:space="preserve">2 </w:t>
      </w:r>
      <w:r w:rsidRPr="00432718">
        <w:rPr>
          <w:sz w:val="24"/>
          <w:szCs w:val="24"/>
        </w:rPr>
        <w:t xml:space="preserve">,…, </w:t>
      </w:r>
      <w:proofErr w:type="spellStart"/>
      <w:r w:rsidRPr="00432718">
        <w:rPr>
          <w:i/>
          <w:sz w:val="24"/>
          <w:szCs w:val="24"/>
        </w:rPr>
        <w:t>x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i/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ингвистические переменные входа; 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ингвисти</w:t>
      </w:r>
      <w:r w:rsidRPr="00432718">
        <w:rPr>
          <w:sz w:val="24"/>
          <w:szCs w:val="24"/>
        </w:rPr>
        <w:softHyphen/>
        <w:t>че</w:t>
      </w:r>
      <w:r w:rsidRPr="00432718">
        <w:rPr>
          <w:sz w:val="24"/>
          <w:szCs w:val="24"/>
        </w:rPr>
        <w:softHyphen/>
        <w:t>ская  пе</w:t>
      </w:r>
      <w:r w:rsidRPr="00432718">
        <w:rPr>
          <w:sz w:val="24"/>
          <w:szCs w:val="24"/>
        </w:rPr>
        <w:softHyphen/>
        <w:t xml:space="preserve">ременная выхода. </w:t>
      </w:r>
    </w:p>
    <w:p w14:paraId="70455C86" w14:textId="5B7E5306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1)  </w:t>
      </w:r>
      <w:r w:rsidRPr="00432718">
        <w:rPr>
          <w:position w:val="-4"/>
          <w:sz w:val="24"/>
          <w:szCs w:val="24"/>
        </w:rPr>
        <w:object w:dxaOrig="240" w:dyaOrig="260" w14:anchorId="7CBFB640">
          <v:shape id="_x0000_i1123" type="#_x0000_t75" style="width:12.75pt;height:13.5pt" o:ole="" fillcolor="window">
            <v:imagedata r:id="rId208" o:title=""/>
          </v:shape>
          <o:OLEObject Type="Embed" ProgID="Equation.3" ShapeID="_x0000_i1123" DrawAspect="Content" ObjectID="_1779740635" r:id="rId209"/>
        </w:objec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 xml:space="preserve"> А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,…, </w:t>
      </w:r>
      <w:proofErr w:type="spellStart"/>
      <w:r w:rsidRPr="00432718">
        <w:rPr>
          <w:i/>
          <w:sz w:val="24"/>
          <w:szCs w:val="24"/>
        </w:rPr>
        <w:t>А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ингвистические значения лингвистических переменных </w:t>
      </w:r>
      <w:r w:rsidRPr="00432718">
        <w:rPr>
          <w:i/>
          <w:sz w:val="24"/>
          <w:szCs w:val="24"/>
        </w:rPr>
        <w:t>x, 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sz w:val="24"/>
          <w:szCs w:val="24"/>
          <w:vertAlign w:val="subscript"/>
        </w:rPr>
        <w:t xml:space="preserve">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 xml:space="preserve">2 </w:t>
      </w:r>
      <w:r w:rsidRPr="00432718">
        <w:rPr>
          <w:sz w:val="24"/>
          <w:szCs w:val="24"/>
        </w:rPr>
        <w:t xml:space="preserve">,…, </w:t>
      </w:r>
      <w:proofErr w:type="spellStart"/>
      <w:r w:rsidRPr="00432718">
        <w:rPr>
          <w:i/>
          <w:sz w:val="24"/>
          <w:szCs w:val="24"/>
        </w:rPr>
        <w:t>x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sz w:val="24"/>
          <w:szCs w:val="24"/>
        </w:rPr>
        <w:t xml:space="preserve"> (термы, 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>нечеткие подмножества универсальных множеств</w:t>
      </w:r>
      <w:r w:rsidRPr="00432718">
        <w:rPr>
          <w:i/>
          <w:sz w:val="24"/>
          <w:szCs w:val="24"/>
        </w:rPr>
        <w:t xml:space="preserve"> U, U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>,</w:t>
      </w:r>
      <w:r w:rsidRPr="00432718">
        <w:rPr>
          <w:i/>
          <w:sz w:val="24"/>
          <w:szCs w:val="24"/>
        </w:rPr>
        <w:t xml:space="preserve"> U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>,...,</w:t>
      </w:r>
      <w:r w:rsidRPr="00432718">
        <w:rPr>
          <w:i/>
          <w:sz w:val="24"/>
          <w:szCs w:val="24"/>
        </w:rPr>
        <w:t xml:space="preserve"> </w:t>
      </w:r>
      <w:proofErr w:type="spellStart"/>
      <w:r w:rsidRPr="00432718">
        <w:rPr>
          <w:i/>
          <w:sz w:val="24"/>
          <w:szCs w:val="24"/>
        </w:rPr>
        <w:t>U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i/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); </w:t>
      </w:r>
      <w:r w:rsidRPr="00432718">
        <w:rPr>
          <w:i/>
          <w:sz w:val="24"/>
          <w:szCs w:val="24"/>
        </w:rPr>
        <w:t xml:space="preserve">В, С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лингвистические значения лингвистической переменной </w:t>
      </w:r>
      <w:r w:rsidRPr="00432718">
        <w:rPr>
          <w:i/>
          <w:sz w:val="24"/>
          <w:szCs w:val="24"/>
        </w:rPr>
        <w:t xml:space="preserve">y </w:t>
      </w:r>
      <w:r w:rsidRPr="00432718">
        <w:rPr>
          <w:sz w:val="24"/>
          <w:szCs w:val="24"/>
        </w:rPr>
        <w:t>(термы,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>нечеткие подмноже</w:t>
      </w:r>
      <w:r w:rsidRPr="00432718">
        <w:rPr>
          <w:sz w:val="24"/>
          <w:szCs w:val="24"/>
        </w:rPr>
        <w:softHyphen/>
        <w:t>ства универсального множества</w:t>
      </w:r>
      <w:r w:rsidRPr="00432718">
        <w:rPr>
          <w:i/>
          <w:sz w:val="24"/>
          <w:szCs w:val="24"/>
        </w:rPr>
        <w:t xml:space="preserve"> V</w:t>
      </w:r>
      <w:r w:rsidRPr="00432718">
        <w:rPr>
          <w:sz w:val="24"/>
          <w:szCs w:val="24"/>
        </w:rPr>
        <w:t>);</w:t>
      </w:r>
      <w:r w:rsidRPr="00432718">
        <w:rPr>
          <w:i/>
          <w:sz w:val="24"/>
          <w:szCs w:val="24"/>
        </w:rPr>
        <w:t xml:space="preserve"> U, V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универсальные множества </w:t>
      </w:r>
      <w:r w:rsidRPr="00432718">
        <w:rPr>
          <w:i/>
          <w:sz w:val="24"/>
          <w:szCs w:val="24"/>
        </w:rPr>
        <w:t>посылок</w:t>
      </w:r>
      <w:r w:rsidRPr="00432718">
        <w:rPr>
          <w:sz w:val="24"/>
          <w:szCs w:val="24"/>
        </w:rPr>
        <w:t xml:space="preserve"> и </w:t>
      </w:r>
      <w:r w:rsidRPr="00432718">
        <w:rPr>
          <w:i/>
          <w:sz w:val="24"/>
          <w:szCs w:val="24"/>
        </w:rPr>
        <w:t>следствий</w:t>
      </w:r>
      <w:r w:rsidRPr="00432718">
        <w:rPr>
          <w:sz w:val="24"/>
          <w:szCs w:val="24"/>
        </w:rPr>
        <w:t xml:space="preserve">  соответственно;</w:t>
      </w:r>
    </w:p>
    <w:p w14:paraId="44071425" w14:textId="60E29A46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2) если интерпретировать  </w:t>
      </w:r>
      <w:r w:rsidRPr="00432718">
        <w:rPr>
          <w:position w:val="-4"/>
          <w:sz w:val="24"/>
          <w:szCs w:val="24"/>
        </w:rPr>
        <w:object w:dxaOrig="240" w:dyaOrig="260" w14:anchorId="61BFB766">
          <v:shape id="_x0000_i1124" type="#_x0000_t75" style="width:12.75pt;height:14.25pt" o:ole="" fillcolor="window">
            <v:imagedata r:id="rId208" o:title=""/>
          </v:shape>
          <o:OLEObject Type="Embed" ProgID="Equation.3" ShapeID="_x0000_i1124" DrawAspect="Content" ObjectID="_1779740636" r:id="rId210"/>
        </w:objec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 xml:space="preserve"> А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,…, </w:t>
      </w:r>
      <w:proofErr w:type="spellStart"/>
      <w:r w:rsidRPr="00432718">
        <w:rPr>
          <w:i/>
          <w:sz w:val="24"/>
          <w:szCs w:val="24"/>
        </w:rPr>
        <w:t>А</w:t>
      </w:r>
      <w:r w:rsidRPr="00432718">
        <w:rPr>
          <w:i/>
          <w:sz w:val="24"/>
          <w:szCs w:val="24"/>
          <w:vertAlign w:val="subscript"/>
        </w:rPr>
        <w:t>n</w:t>
      </w:r>
      <w:proofErr w:type="spellEnd"/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 xml:space="preserve"> В, С </w:t>
      </w:r>
      <w:r w:rsidRPr="00432718">
        <w:rPr>
          <w:sz w:val="24"/>
          <w:szCs w:val="24"/>
        </w:rPr>
        <w:t xml:space="preserve">как нечеткие предикаты, </w:t>
      </w:r>
    </w:p>
    <w:p w14:paraId="5E9CB50B" w14:textId="023E82C2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то высказыванию "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" соответствует значение истинности </w:t>
      </w:r>
      <w:r w:rsidRPr="00432718">
        <w:rPr>
          <w:position w:val="-12"/>
          <w:sz w:val="24"/>
          <w:szCs w:val="24"/>
        </w:rPr>
        <w:object w:dxaOrig="1719" w:dyaOrig="380" w14:anchorId="12EBB187">
          <v:shape id="_x0000_i1125" type="#_x0000_t75" style="width:78pt;height:17.25pt" o:ole="" fillcolor="window">
            <v:imagedata r:id="rId211" o:title=""/>
          </v:shape>
          <o:OLEObject Type="Embed" ProgID="Equation.3" ShapeID="_x0000_i1125" DrawAspect="Content" ObjectID="_1779740637" r:id="rId212"/>
        </w:object>
      </w:r>
      <w:r w:rsidRPr="00432718">
        <w:rPr>
          <w:sz w:val="24"/>
          <w:szCs w:val="24"/>
        </w:rPr>
        <w:t xml:space="preserve"> высказыванию "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>" соответствует</w:t>
      </w:r>
      <w:r w:rsidRPr="00432718">
        <w:rPr>
          <w:position w:val="-18"/>
          <w:sz w:val="24"/>
          <w:szCs w:val="24"/>
        </w:rPr>
        <w:object w:dxaOrig="1920" w:dyaOrig="440" w14:anchorId="770649FA">
          <v:shape id="_x0000_i1126" type="#_x0000_t75" style="width:96pt;height:22.5pt" o:ole="" fillcolor="window">
            <v:imagedata r:id="rId213" o:title=""/>
          </v:shape>
          <o:OLEObject Type="Embed" ProgID="Equation.3" ShapeID="_x0000_i1126" DrawAspect="Content" ObjectID="_1779740638" r:id="rId214"/>
        </w:object>
      </w:r>
      <w:r w:rsidRPr="00432718">
        <w:rPr>
          <w:sz w:val="24"/>
          <w:szCs w:val="24"/>
        </w:rPr>
        <w:t xml:space="preserve"> и т. д.</w:t>
      </w:r>
    </w:p>
    <w:p w14:paraId="3CDA4C86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Высказывание (3.6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бинарное нечеткое отношение  </w:t>
      </w:r>
      <w:r w:rsidRPr="00432718">
        <w:rPr>
          <w:position w:val="-6"/>
          <w:sz w:val="24"/>
          <w:szCs w:val="24"/>
          <w:lang w:val="en-US"/>
        </w:rPr>
        <w:object w:dxaOrig="1219" w:dyaOrig="300" w14:anchorId="4750F607">
          <v:shape id="_x0000_i1127" type="#_x0000_t75" style="width:61.5pt;height:15pt" o:ole="" fillcolor="window">
            <v:imagedata r:id="rId215" o:title=""/>
          </v:shape>
          <o:OLEObject Type="Embed" ProgID="Equation.3" ShapeID="_x0000_i1127" DrawAspect="Content" ObjectID="_1779740639" r:id="rId216"/>
        </w:object>
      </w:r>
      <w:r w:rsidRPr="00432718">
        <w:rPr>
          <w:sz w:val="24"/>
          <w:szCs w:val="24"/>
        </w:rPr>
        <w:t>. Если ин</w:t>
      </w:r>
      <w:r w:rsidRPr="00432718">
        <w:rPr>
          <w:sz w:val="24"/>
          <w:szCs w:val="24"/>
        </w:rPr>
        <w:softHyphen/>
        <w:t xml:space="preserve">терпретировать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  <w:lang w:val="en-US"/>
        </w:rPr>
        <w:t>B</w:t>
      </w:r>
      <w:r w:rsidRPr="00432718">
        <w:rPr>
          <w:sz w:val="24"/>
          <w:szCs w:val="24"/>
        </w:rPr>
        <w:t xml:space="preserve"> как нечеткие предикаты, то </w:t>
      </w:r>
      <w:r w:rsidRPr="00432718">
        <w:rPr>
          <w:position w:val="-6"/>
          <w:sz w:val="24"/>
          <w:szCs w:val="24"/>
        </w:rPr>
        <w:object w:dxaOrig="1320" w:dyaOrig="300" w14:anchorId="07FB4E47">
          <v:shape id="_x0000_i1128" type="#_x0000_t75" style="width:66pt;height:15pt" o:ole="" fillcolor="window">
            <v:imagedata r:id="rId217" o:title=""/>
          </v:shape>
          <o:OLEObject Type="Embed" ProgID="Equation.3" ShapeID="_x0000_i1128" DrawAspect="Content" ObjectID="_1779740640" r:id="rId218"/>
        </w:objec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кая логи</w:t>
      </w:r>
      <w:r w:rsidRPr="00432718">
        <w:rPr>
          <w:sz w:val="24"/>
          <w:szCs w:val="24"/>
        </w:rPr>
        <w:softHyphen/>
        <w:t xml:space="preserve">ческая операция импликации ("если…, то"), где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посылка, </w:t>
      </w:r>
      <w:r w:rsidRPr="00432718">
        <w:rPr>
          <w:i/>
          <w:sz w:val="24"/>
          <w:szCs w:val="24"/>
        </w:rPr>
        <w:t xml:space="preserve">В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заключение импликации (см. прил. 3).</w:t>
      </w:r>
    </w:p>
    <w:p w14:paraId="1DB68F3E" w14:textId="77777777" w:rsidR="00171A27" w:rsidRPr="00432718" w:rsidRDefault="00171A27" w:rsidP="00432718">
      <w:pPr>
        <w:ind w:firstLine="426"/>
        <w:jc w:val="both"/>
        <w:rPr>
          <w:i/>
          <w:iCs/>
          <w:sz w:val="24"/>
          <w:szCs w:val="24"/>
          <w:u w:val="single"/>
        </w:rPr>
      </w:pPr>
      <w:r w:rsidRPr="00432718">
        <w:rPr>
          <w:i/>
          <w:iCs/>
          <w:sz w:val="24"/>
          <w:szCs w:val="24"/>
          <w:u w:val="single"/>
        </w:rPr>
        <w:t>Существуют различные способы задания нечеткой операции импликации.</w:t>
      </w:r>
    </w:p>
    <w:p w14:paraId="7FA1F9D6" w14:textId="58E64900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Определение нечеткой импликации типа </w:t>
      </w:r>
      <w:r w:rsidRPr="00432718">
        <w:rPr>
          <w:position w:val="-10"/>
          <w:sz w:val="24"/>
          <w:szCs w:val="24"/>
        </w:rPr>
        <w:object w:dxaOrig="1880" w:dyaOrig="400" w14:anchorId="235402E8">
          <v:shape id="_x0000_i1129" type="#_x0000_t75" style="width:94.5pt;height:19.5pt" o:ole="" fillcolor="window">
            <v:imagedata r:id="rId153" o:title=""/>
          </v:shape>
          <o:OLEObject Type="Embed" ProgID="Equation.3" ShapeID="_x0000_i1129" DrawAspect="Content" ObjectID="_1779740641" r:id="rId219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0"/>
          <w:sz w:val="24"/>
          <w:szCs w:val="24"/>
        </w:rPr>
        <w:object w:dxaOrig="580" w:dyaOrig="340" w14:anchorId="690045C3">
          <v:shape id="_x0000_i1130" type="#_x0000_t75" style="width:28.5pt;height:16.5pt" o:ole="" fillcolor="window">
            <v:imagedata r:id="rId155" o:title=""/>
          </v:shape>
          <o:OLEObject Type="Embed" ProgID="Equation.3" ShapeID="_x0000_i1130" DrawAspect="Content" ObjectID="_1779740642" r:id="rId220"/>
        </w:object>
      </w:r>
      <w:r w:rsidRPr="00432718">
        <w:rPr>
          <w:sz w:val="24"/>
          <w:szCs w:val="24"/>
        </w:rPr>
        <w:t xml:space="preserve"> (3.3) по аналогии с четкой логикой (см. прил. 3) </w:t>
      </w:r>
      <w:r w:rsidRPr="00432718">
        <w:rPr>
          <w:position w:val="-18"/>
          <w:sz w:val="24"/>
          <w:szCs w:val="24"/>
        </w:rPr>
        <w:object w:dxaOrig="3860" w:dyaOrig="440" w14:anchorId="4EF6A434">
          <v:shape id="_x0000_i1131" type="#_x0000_t75" style="width:205.5pt;height:22.5pt" o:ole="" fillcolor="window">
            <v:imagedata r:id="rId221" o:title=""/>
          </v:shape>
          <o:OLEObject Type="Embed" ProgID="Equation.3" ShapeID="_x0000_i1131" DrawAspect="Content" ObjectID="_1779740643" r:id="rId222"/>
        </w:object>
      </w:r>
      <w:r w:rsidRPr="00432718">
        <w:rPr>
          <w:sz w:val="24"/>
          <w:szCs w:val="24"/>
        </w:rPr>
        <w:t xml:space="preserve"> дает неудовлетворительные результаты.</w:t>
      </w:r>
    </w:p>
    <w:p w14:paraId="03FA8F6A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</w:t>
      </w:r>
      <w:proofErr w:type="gramStart"/>
      <w:r w:rsidRPr="00432718">
        <w:rPr>
          <w:sz w:val="24"/>
          <w:szCs w:val="24"/>
        </w:rPr>
        <w:t>Положительные  результаты</w:t>
      </w:r>
      <w:proofErr w:type="gramEnd"/>
      <w:r w:rsidRPr="00432718">
        <w:rPr>
          <w:sz w:val="24"/>
          <w:szCs w:val="24"/>
        </w:rPr>
        <w:t xml:space="preserve"> получены при использовании импликации, предложенной Л. Заде [8], [12]:</w:t>
      </w:r>
    </w:p>
    <w:p w14:paraId="3E5C94F9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</w:t>
      </w:r>
      <w:r w:rsidRPr="00432718">
        <w:rPr>
          <w:position w:val="-12"/>
          <w:sz w:val="24"/>
          <w:szCs w:val="24"/>
        </w:rPr>
        <w:object w:dxaOrig="5580" w:dyaOrig="380" w14:anchorId="67063162">
          <v:shape id="_x0000_i1132" type="#_x0000_t75" style="width:279pt;height:19.5pt" o:ole="" fillcolor="window">
            <v:imagedata r:id="rId223" o:title=""/>
          </v:shape>
          <o:OLEObject Type="Embed" ProgID="Equation.3" ShapeID="_x0000_i1132" DrawAspect="Content" ObjectID="_1779740644" r:id="rId224"/>
        </w:object>
      </w:r>
      <w:r w:rsidRPr="00432718">
        <w:rPr>
          <w:sz w:val="24"/>
          <w:szCs w:val="24"/>
        </w:rPr>
        <w:t xml:space="preserve">                          (3.9) и при использовании импликации </w:t>
      </w:r>
      <w:proofErr w:type="spellStart"/>
      <w:r w:rsidRPr="00432718">
        <w:rPr>
          <w:sz w:val="24"/>
          <w:szCs w:val="24"/>
        </w:rPr>
        <w:t>Лукасевича</w:t>
      </w:r>
      <w:proofErr w:type="spellEnd"/>
      <w:r w:rsidRPr="00432718">
        <w:rPr>
          <w:sz w:val="24"/>
          <w:szCs w:val="24"/>
        </w:rPr>
        <w:t xml:space="preserve"> (3.4):</w:t>
      </w:r>
    </w:p>
    <w:p w14:paraId="00CBE888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</w:t>
      </w:r>
      <w:r w:rsidRPr="00432718">
        <w:rPr>
          <w:position w:val="-18"/>
          <w:sz w:val="24"/>
          <w:szCs w:val="24"/>
        </w:rPr>
        <w:object w:dxaOrig="4340" w:dyaOrig="440" w14:anchorId="73A17C47">
          <v:shape id="_x0000_i1133" type="#_x0000_t75" style="width:217.5pt;height:22.5pt" o:ole="" fillcolor="window">
            <v:imagedata r:id="rId225" o:title=""/>
          </v:shape>
          <o:OLEObject Type="Embed" ProgID="Equation.3" ShapeID="_x0000_i1133" DrawAspect="Content" ObjectID="_1779740645" r:id="rId226"/>
        </w:object>
      </w:r>
      <w:r w:rsidRPr="00432718">
        <w:rPr>
          <w:sz w:val="24"/>
          <w:szCs w:val="24"/>
        </w:rPr>
        <w:t>.                                       (3.10)</w:t>
      </w:r>
    </w:p>
    <w:p w14:paraId="29A4553E" w14:textId="77777777" w:rsidR="00171A27" w:rsidRPr="00432718" w:rsidRDefault="00171A2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>На практике наиболее часто применяют в качестве нечеткой импликации опера</w:t>
      </w:r>
      <w:r w:rsidRPr="00432718">
        <w:rPr>
          <w:sz w:val="24"/>
          <w:szCs w:val="24"/>
        </w:rPr>
        <w:softHyphen/>
        <w:t xml:space="preserve">цию взятия минимума (импликация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>) [8], [12]:</w:t>
      </w:r>
    </w:p>
    <w:p w14:paraId="2066E8F8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</w:t>
      </w:r>
      <w:r w:rsidRPr="00432718">
        <w:rPr>
          <w:position w:val="-12"/>
          <w:sz w:val="24"/>
          <w:szCs w:val="24"/>
        </w:rPr>
        <w:object w:dxaOrig="3460" w:dyaOrig="380" w14:anchorId="15299D6A">
          <v:shape id="_x0000_i1134" type="#_x0000_t75" style="width:172.5pt;height:19.5pt" o:ole="" fillcolor="window">
            <v:imagedata r:id="rId227" o:title=""/>
          </v:shape>
          <o:OLEObject Type="Embed" ProgID="Equation.3" ShapeID="_x0000_i1134" DrawAspect="Content" ObjectID="_1779740646" r:id="rId228"/>
        </w:object>
      </w:r>
      <w:r w:rsidRPr="00432718">
        <w:rPr>
          <w:sz w:val="24"/>
          <w:szCs w:val="24"/>
        </w:rPr>
        <w:t xml:space="preserve">                                                  (3.11)</w:t>
      </w:r>
    </w:p>
    <w:p w14:paraId="27042EF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или операцию </w:t>
      </w:r>
      <w:proofErr w:type="gramStart"/>
      <w:r w:rsidRPr="00432718">
        <w:rPr>
          <w:sz w:val="24"/>
          <w:szCs w:val="24"/>
        </w:rPr>
        <w:t>произведения  (</w:t>
      </w:r>
      <w:proofErr w:type="gramEnd"/>
      <w:r w:rsidRPr="00432718">
        <w:rPr>
          <w:sz w:val="24"/>
          <w:szCs w:val="24"/>
        </w:rPr>
        <w:t xml:space="preserve">импликация Ларсена) [8],  [12]:          </w:t>
      </w:r>
    </w:p>
    <w:p w14:paraId="668AE37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</w:t>
      </w:r>
      <w:r w:rsidRPr="00432718">
        <w:rPr>
          <w:position w:val="-12"/>
          <w:sz w:val="24"/>
          <w:szCs w:val="24"/>
        </w:rPr>
        <w:object w:dxaOrig="1980" w:dyaOrig="380" w14:anchorId="7888BB74">
          <v:shape id="_x0000_i1135" type="#_x0000_t75" style="width:99pt;height:19.5pt" o:ole="" fillcolor="window">
            <v:imagedata r:id="rId229" o:title=""/>
          </v:shape>
          <o:OLEObject Type="Embed" ProgID="Equation.3" ShapeID="_x0000_i1135" DrawAspect="Content" ObjectID="_1779740647" r:id="rId230"/>
        </w:object>
      </w:r>
      <w:r w:rsidRPr="00432718">
        <w:rPr>
          <w:position w:val="-12"/>
          <w:sz w:val="24"/>
          <w:szCs w:val="24"/>
        </w:rPr>
        <w:object w:dxaOrig="760" w:dyaOrig="380" w14:anchorId="308C4A13">
          <v:shape id="_x0000_i1136" type="#_x0000_t75" style="width:37.5pt;height:19.5pt" o:ole="" fillcolor="window">
            <v:imagedata r:id="rId231" o:title=""/>
          </v:shape>
          <o:OLEObject Type="Embed" ProgID="Equation.3" ShapeID="_x0000_i1136" DrawAspect="Content" ObjectID="_1779740648" r:id="rId232"/>
        </w:object>
      </w:r>
      <w:r w:rsidRPr="00432718">
        <w:rPr>
          <w:sz w:val="24"/>
          <w:szCs w:val="24"/>
        </w:rPr>
        <w:t>.                                                      (3.12)</w:t>
      </w:r>
    </w:p>
    <w:p w14:paraId="7945BFC8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Выбор правила импликации зависит от области приложения.</w:t>
      </w:r>
    </w:p>
    <w:p w14:paraId="03DB58F1" w14:textId="77777777" w:rsidR="00171A27" w:rsidRPr="00432718" w:rsidRDefault="00171A27" w:rsidP="00432718">
      <w:pPr>
        <w:ind w:firstLine="426"/>
        <w:rPr>
          <w:sz w:val="24"/>
          <w:szCs w:val="24"/>
        </w:rPr>
      </w:pPr>
      <w:r w:rsidRPr="00432718">
        <w:rPr>
          <w:i/>
          <w:sz w:val="24"/>
          <w:szCs w:val="24"/>
        </w:rPr>
        <w:t>Пример 3.2</w:t>
      </w:r>
      <w:r w:rsidRPr="00432718">
        <w:rPr>
          <w:sz w:val="24"/>
          <w:szCs w:val="24"/>
        </w:rPr>
        <w:t xml:space="preserve">. Даны нечеткие множества </w:t>
      </w:r>
      <w:r w:rsidRPr="00432718">
        <w:rPr>
          <w:position w:val="-12"/>
          <w:sz w:val="24"/>
          <w:szCs w:val="24"/>
        </w:rPr>
        <w:object w:dxaOrig="8240" w:dyaOrig="380" w14:anchorId="11029B57">
          <v:shape id="_x0000_i1137" type="#_x0000_t75" style="width:411.75pt;height:19.5pt" o:ole="" fillcolor="window">
            <v:imagedata r:id="rId233" o:title=""/>
          </v:shape>
          <o:OLEObject Type="Embed" ProgID="Equation.3" ShapeID="_x0000_i1137" DrawAspect="Content" ObjectID="_1779740649" r:id="rId234"/>
        </w:object>
      </w:r>
      <w:r w:rsidRPr="00432718">
        <w:rPr>
          <w:sz w:val="24"/>
          <w:szCs w:val="24"/>
        </w:rPr>
        <w:t xml:space="preserve"> </w:t>
      </w:r>
    </w:p>
    <w:p w14:paraId="10EFBDA4" w14:textId="22140774" w:rsidR="00171A27" w:rsidRPr="00432718" w:rsidRDefault="00171A27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 wp14:anchorId="0ABC8179" wp14:editId="49F6F4A4">
                <wp:simplePos x="0" y="0"/>
                <wp:positionH relativeFrom="column">
                  <wp:posOffset>362585</wp:posOffset>
                </wp:positionH>
                <wp:positionV relativeFrom="paragraph">
                  <wp:posOffset>49530</wp:posOffset>
                </wp:positionV>
                <wp:extent cx="4779010" cy="1262380"/>
                <wp:effectExtent l="635" t="1905" r="1905" b="2540"/>
                <wp:wrapNone/>
                <wp:docPr id="1892245820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79010" cy="1262380"/>
                          <a:chOff x="2272" y="4544"/>
                          <a:chExt cx="7526" cy="1988"/>
                        </a:xfrm>
                      </wpg:grpSpPr>
                      <wpg:grpSp>
                        <wpg:cNvPr id="649142479" name="Group 131"/>
                        <wpg:cNvGrpSpPr>
                          <a:grpSpLocks/>
                        </wpg:cNvGrpSpPr>
                        <wpg:grpSpPr bwMode="auto">
                          <a:xfrm>
                            <a:off x="2272" y="4544"/>
                            <a:ext cx="3266" cy="1988"/>
                            <a:chOff x="1278" y="4402"/>
                            <a:chExt cx="3266" cy="1988"/>
                          </a:xfrm>
                        </wpg:grpSpPr>
                        <wpg:grpSp>
                          <wpg:cNvPr id="2003838506" name="Group 132"/>
                          <wpg:cNvGrpSpPr>
                            <a:grpSpLocks/>
                          </wpg:cNvGrpSpPr>
                          <wpg:grpSpPr bwMode="auto">
                            <a:xfrm>
                              <a:off x="1931" y="4686"/>
                              <a:ext cx="2613" cy="1704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1478819877" name="AutoShape 1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757159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0E0351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30A2026F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52442527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  <w:p w14:paraId="1B52384A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5048655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C5FC64" w14:textId="77777777" w:rsidR="00432718" w:rsidRDefault="00432718" w:rsidP="00171A27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43492775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8" y="4402"/>
                              <a:ext cx="1306" cy="8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A0F4A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</w:p>
                              <w:p w14:paraId="66593F4E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t xml:space="preserve">    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400" w:dyaOrig="380" w14:anchorId="66279E20">
                                    <v:shape id="_x0000_i1138" type="#_x0000_t75" style="width:20.25pt;height:18pt" o:ole="" fillcolor="window">
                                      <v:imagedata r:id="rId235" o:title=""/>
                                    </v:shape>
                                    <o:OLEObject Type="Embed" ProgID="Equation.3" ShapeID="_x0000_i1138" DrawAspect="Content" ObjectID="_1779740831" r:id="rId23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2764448" name="Group 137"/>
                        <wpg:cNvGrpSpPr>
                          <a:grpSpLocks/>
                        </wpg:cNvGrpSpPr>
                        <wpg:grpSpPr bwMode="auto">
                          <a:xfrm>
                            <a:off x="6390" y="4544"/>
                            <a:ext cx="3408" cy="1988"/>
                            <a:chOff x="7810" y="4402"/>
                            <a:chExt cx="3408" cy="1988"/>
                          </a:xfrm>
                        </wpg:grpSpPr>
                        <wpg:grpSp>
                          <wpg:cNvPr id="1408190118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8605" y="4686"/>
                              <a:ext cx="2613" cy="1704"/>
                              <a:chOff x="1988" y="7242"/>
                              <a:chExt cx="2272" cy="1704"/>
                            </a:xfrm>
                          </wpg:grpSpPr>
                          <wps:wsp>
                            <wps:cNvPr id="280800926" name="AutoShap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72" y="7384"/>
                                <a:ext cx="284" cy="284"/>
                              </a:xfrm>
                              <a:custGeom>
                                <a:avLst/>
                                <a:gdLst>
                                  <a:gd name="G0" fmla="+- 15126 0 0"/>
                                  <a:gd name="G1" fmla="+- 2912 0 0"/>
                                  <a:gd name="G2" fmla="+- 12158 0 2912"/>
                                  <a:gd name="G3" fmla="+- G2 0 2912"/>
                                  <a:gd name="G4" fmla="*/ G3 32768 32059"/>
                                  <a:gd name="G5" fmla="*/ G4 1 2"/>
                                  <a:gd name="G6" fmla="+- 21600 0 15126"/>
                                  <a:gd name="G7" fmla="*/ G6 2912 6079"/>
                                  <a:gd name="G8" fmla="+- G7 15126 0"/>
                                  <a:gd name="T0" fmla="*/ 15126 w 21600"/>
                                  <a:gd name="T1" fmla="*/ 0 h 21600"/>
                                  <a:gd name="T2" fmla="*/ 15126 w 21600"/>
                                  <a:gd name="T3" fmla="*/ 12158 h 21600"/>
                                  <a:gd name="T4" fmla="*/ 3237 w 21600"/>
                                  <a:gd name="T5" fmla="*/ 21600 h 21600"/>
                                  <a:gd name="T6" fmla="*/ 21600 w 21600"/>
                                  <a:gd name="T7" fmla="*/ 6079 h 21600"/>
                                  <a:gd name="T8" fmla="*/ 17694720 60000 65536"/>
                                  <a:gd name="T9" fmla="*/ 5898240 60000 65536"/>
                                  <a:gd name="T10" fmla="*/ 5898240 60000 65536"/>
                                  <a:gd name="T11" fmla="*/ 0 60000 65536"/>
                                  <a:gd name="T12" fmla="*/ 12427 w 21600"/>
                                  <a:gd name="T13" fmla="*/ G1 h 21600"/>
                                  <a:gd name="T14" fmla="*/ G8 w 21600"/>
                                  <a:gd name="T15" fmla="*/ G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21600" y="6079"/>
                                    </a:moveTo>
                                    <a:lnTo>
                                      <a:pt x="15126" y="0"/>
                                    </a:lnTo>
                                    <a:lnTo>
                                      <a:pt x="15126" y="2912"/>
                                    </a:lnTo>
                                    <a:lnTo>
                                      <a:pt x="12427" y="2912"/>
                                    </a:lnTo>
                                    <a:cubicBezTo>
                                      <a:pt x="5564" y="2912"/>
                                      <a:pt x="0" y="7052"/>
                                      <a:pt x="0" y="12158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6474" y="21600"/>
                                    </a:lnTo>
                                    <a:lnTo>
                                      <a:pt x="6474" y="12158"/>
                                    </a:lnTo>
                                    <a:cubicBezTo>
                                      <a:pt x="6474" y="10550"/>
                                      <a:pt x="9139" y="9246"/>
                                      <a:pt x="12427" y="9246"/>
                                    </a:cubicBezTo>
                                    <a:lnTo>
                                      <a:pt x="15126" y="9246"/>
                                    </a:lnTo>
                                    <a:lnTo>
                                      <a:pt x="15126" y="1215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3535956" name="Text Box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7668"/>
                                <a:ext cx="568" cy="1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FD6744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14:paraId="466F73AB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  <w:p w14:paraId="3CB54A67" w14:textId="77777777" w:rsidR="00432718" w:rsidRDefault="00432718" w:rsidP="00171A27">
                                  <w:pPr>
                                    <w:spacing w:line="312" w:lineRule="auto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  <w:p w14:paraId="11F41EBF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0362812" name="Text Box 1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7242"/>
                                <a:ext cx="1846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C929F4" w14:textId="77777777" w:rsidR="00432718" w:rsidRDefault="00432718" w:rsidP="00171A27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 xml:space="preserve">1   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   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63628194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0" y="4402"/>
                              <a:ext cx="1306" cy="9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52D3BB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</w:p>
                              <w:p w14:paraId="169187F9" w14:textId="77777777" w:rsidR="00432718" w:rsidRDefault="00432718" w:rsidP="00171A2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t xml:space="preserve">    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499" w:dyaOrig="380" w14:anchorId="6C66AEF5">
                                    <v:shape id="_x0000_i1139" type="#_x0000_t75" style="width:25.5pt;height:18pt" o:ole="" fillcolor="window">
                                      <v:imagedata r:id="rId237" o:title=""/>
                                    </v:shape>
                                    <o:OLEObject Type="Embed" ProgID="Equation.3" ShapeID="_x0000_i1139" DrawAspect="Content" ObjectID="_1779740832" r:id="rId23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BC8179" id="Группа 13" o:spid="_x0000_s1154" style="position:absolute;margin-left:28.55pt;margin-top:3.9pt;width:376.3pt;height:99.4pt;z-index:251674624" coordorigin="2272,4544" coordsize="7526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" o:allowincell="f">
                <v:group id="Group 131" o:spid="_x0000_s1155" style="position:absolute;left:2272;top:4544;width:3266;height:1988" coordorigin="1278,4402" coordsize="3266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">
                  <v:group id="Group 132" o:spid="_x0000_s1156" style="position:absolute;left:1931;top:4686;width:2613;height:1704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">
                    <v:shape id="AutoShape 133" o:spid="_x0000_s1157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134" o:spid="_x0000_s1158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" filled="f" stroked="f">
                      <v:textbox>
                        <w:txbxContent>
                          <w:p w14:paraId="2C0E0351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30A2026F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52442527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  <w:p w14:paraId="1B52384A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35" o:spid="_x0000_s1159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" filled="f" stroked="f">
                      <v:textbox>
                        <w:txbxContent>
                          <w:p w14:paraId="6BC5FC64" w14:textId="77777777" w:rsidR="00432718" w:rsidRDefault="00432718" w:rsidP="00171A27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i/>
                                <w:vertAlign w:val="subscript"/>
                                <w:lang w:val="en-US"/>
                              </w:rPr>
                              <w:t xml:space="preserve">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i/>
                                <w:vertAlign w:val="subscript"/>
                                <w:lang w:val="en-US"/>
                              </w:rPr>
                              <w:t xml:space="preserve">   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shape id="Text Box 136" o:spid="_x0000_s1160" type="#_x0000_t202" style="position:absolute;left:1278;top:4402;width:1306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" filled="f" stroked="f">
                    <v:textbox>
                      <w:txbxContent>
                        <w:p w14:paraId="18EA0F4A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</w:p>
                        <w:p w14:paraId="66593F4E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t xml:space="preserve">      </w:t>
                          </w:r>
                          <w:r>
                            <w:rPr>
                              <w:position w:val="-12"/>
                            </w:rPr>
                            <w:object w:dxaOrig="400" w:dyaOrig="380" w14:anchorId="66279E20">
                              <v:shape id="_x0000_i1138" type="#_x0000_t75" style="width:20.25pt;height:18pt" o:ole="" fillcolor="window">
                                <v:imagedata r:id="rId235" o:title=""/>
                              </v:shape>
                              <o:OLEObject Type="Embed" ProgID="Equation.3" ShapeID="_x0000_i1138" DrawAspect="Content" ObjectID="_1779740831" r:id="rId239"/>
                            </w:object>
                          </w:r>
                        </w:p>
                      </w:txbxContent>
                    </v:textbox>
                  </v:shape>
                </v:group>
                <v:group id="Group 137" o:spid="_x0000_s1161" style="position:absolute;left:6390;top:4544;width:3408;height:1988" coordorigin="7810,4402" coordsize="3408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">
                  <v:group id="Group 138" o:spid="_x0000_s1162" style="position:absolute;left:8605;top:4686;width:2613;height:1704" coordorigin="1988,7242" coordsize="2272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">
                    <v:shape id="AutoShape 139" o:spid="_x0000_s1163" style="position:absolute;left:2272;top:7384;width:284;height:28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" path="m21600,6079l15126,r,2912l12427,2912c5564,2912,,7052,,12158r,9442l6474,21600r,-9442c6474,10550,9139,9246,12427,9246r2699,l15126,12158,21600,6079xe">
                      <v:stroke joinstyle="miter"/>
                      <v:path o:connecttype="custom" o:connectlocs="199,0;199,160;43,284;284,80" o:connectangles="270,90,90,0" textboxrect="12397,2890,18254,9279"/>
                    </v:shape>
                    <v:shape id="Text Box 140" o:spid="_x0000_s1164" type="#_x0000_t202" style="position:absolute;left:1988;top:7668;width:568;height:1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" filled="f" stroked="f">
                      <v:textbox>
                        <w:txbxContent>
                          <w:p w14:paraId="5AFD6744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14:paraId="466F73AB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3CB54A67" w14:textId="77777777" w:rsidR="00432718" w:rsidRDefault="00432718" w:rsidP="00171A27">
                            <w:pPr>
                              <w:spacing w:line="312" w:lineRule="auto"/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  <w:p w14:paraId="11F41EBF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41" o:spid="_x0000_s1165" type="#_x0000_t202" style="position:absolute;left:2414;top:7242;width:184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" filled="f" stroked="f">
                      <v:textbox>
                        <w:txbxContent>
                          <w:p w14:paraId="52C929F4" w14:textId="77777777" w:rsidR="00432718" w:rsidRDefault="00432718" w:rsidP="00171A27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 xml:space="preserve">1   </w:t>
                            </w:r>
                            <w:r>
                              <w:rPr>
                                <w:i/>
                                <w:vertAlign w:val="subscript"/>
                                <w:lang w:val="en-US"/>
                              </w:rPr>
                              <w:t xml:space="preserve">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   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i/>
                                <w:vertAlign w:val="subscript"/>
                                <w:lang w:val="en-US"/>
                              </w:rPr>
                              <w:t xml:space="preserve">        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shape id="Text Box 142" o:spid="_x0000_s1166" type="#_x0000_t202" style="position:absolute;left:7810;top:4402;width:1306;height: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" filled="f" stroked="f">
                    <v:textbox>
                      <w:txbxContent>
                        <w:p w14:paraId="3A52D3BB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</w:p>
                        <w:p w14:paraId="169187F9" w14:textId="77777777" w:rsidR="00432718" w:rsidRDefault="00432718" w:rsidP="00171A2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t xml:space="preserve">      </w:t>
                          </w:r>
                          <w:r>
                            <w:rPr>
                              <w:position w:val="-12"/>
                            </w:rPr>
                            <w:object w:dxaOrig="499" w:dyaOrig="380" w14:anchorId="6C66AEF5">
                              <v:shape id="_x0000_i1139" type="#_x0000_t75" style="width:25.5pt;height:18pt" o:ole="" fillcolor="window">
                                <v:imagedata r:id="rId237" o:title=""/>
                              </v:shape>
                              <o:OLEObject Type="Embed" ProgID="Equation.3" ShapeID="_x0000_i1139" DrawAspect="Content" ObjectID="_1779740832" r:id="rId240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432718">
        <w:rPr>
          <w:sz w:val="24"/>
          <w:szCs w:val="24"/>
        </w:rPr>
        <w:t>Нечет</w:t>
      </w:r>
      <w:r w:rsidRPr="00432718">
        <w:rPr>
          <w:sz w:val="24"/>
          <w:szCs w:val="24"/>
        </w:rPr>
        <w:softHyphen/>
        <w:t xml:space="preserve">кие отношения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 xml:space="preserve">2  </w:t>
      </w:r>
      <w:r w:rsidRPr="00432718">
        <w:rPr>
          <w:sz w:val="24"/>
          <w:szCs w:val="24"/>
        </w:rPr>
        <w:t xml:space="preserve"> получены с использованием (3.11), (3.12):</w:t>
      </w:r>
    </w:p>
    <w:p w14:paraId="584AF6DF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567"/>
        <w:gridCol w:w="2552"/>
        <w:gridCol w:w="709"/>
        <w:gridCol w:w="708"/>
        <w:gridCol w:w="709"/>
      </w:tblGrid>
      <w:tr w:rsidR="00171A27" w:rsidRPr="00432718" w14:paraId="7F9B3CD4" w14:textId="77777777" w:rsidTr="00432718">
        <w:trPr>
          <w:trHeight w:val="501"/>
        </w:trPr>
        <w:tc>
          <w:tcPr>
            <w:tcW w:w="567" w:type="dxa"/>
          </w:tcPr>
          <w:p w14:paraId="4EEDAEFD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567" w:type="dxa"/>
          </w:tcPr>
          <w:p w14:paraId="0F5F01EB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4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AD95E53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6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10047AB6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</w:tcPr>
          <w:p w14:paraId="16E44274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12</w:t>
            </w:r>
          </w:p>
        </w:tc>
        <w:tc>
          <w:tcPr>
            <w:tcW w:w="708" w:type="dxa"/>
          </w:tcPr>
          <w:p w14:paraId="4DD627AB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4</w:t>
            </w:r>
          </w:p>
        </w:tc>
        <w:tc>
          <w:tcPr>
            <w:tcW w:w="709" w:type="dxa"/>
          </w:tcPr>
          <w:p w14:paraId="2BBCA88F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36</w:t>
            </w:r>
          </w:p>
        </w:tc>
      </w:tr>
      <w:tr w:rsidR="00171A27" w:rsidRPr="00432718" w14:paraId="051E5FDB" w14:textId="77777777" w:rsidTr="00432718">
        <w:tc>
          <w:tcPr>
            <w:tcW w:w="567" w:type="dxa"/>
          </w:tcPr>
          <w:p w14:paraId="01798AC7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567" w:type="dxa"/>
          </w:tcPr>
          <w:p w14:paraId="2ECDAE37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4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3A1371F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4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7ACC55A5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0BFE980A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08</w:t>
            </w:r>
          </w:p>
        </w:tc>
        <w:tc>
          <w:tcPr>
            <w:tcW w:w="708" w:type="dxa"/>
          </w:tcPr>
          <w:p w14:paraId="411B6185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16</w:t>
            </w:r>
          </w:p>
        </w:tc>
        <w:tc>
          <w:tcPr>
            <w:tcW w:w="709" w:type="dxa"/>
          </w:tcPr>
          <w:p w14:paraId="5278F366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4</w:t>
            </w:r>
          </w:p>
        </w:tc>
      </w:tr>
      <w:tr w:rsidR="00171A27" w:rsidRPr="00432718" w14:paraId="69802FEB" w14:textId="77777777" w:rsidTr="00432718">
        <w:tc>
          <w:tcPr>
            <w:tcW w:w="567" w:type="dxa"/>
          </w:tcPr>
          <w:p w14:paraId="79501931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567" w:type="dxa"/>
          </w:tcPr>
          <w:p w14:paraId="10E35554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C4D39F9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2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14:paraId="39B60A15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17AD8E97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04</w:t>
            </w:r>
          </w:p>
        </w:tc>
        <w:tc>
          <w:tcPr>
            <w:tcW w:w="708" w:type="dxa"/>
          </w:tcPr>
          <w:p w14:paraId="7843EADA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08</w:t>
            </w:r>
          </w:p>
        </w:tc>
        <w:tc>
          <w:tcPr>
            <w:tcW w:w="709" w:type="dxa"/>
          </w:tcPr>
          <w:p w14:paraId="6095AFA5" w14:textId="77777777" w:rsidR="00171A27" w:rsidRPr="00432718" w:rsidRDefault="00171A27" w:rsidP="00432718">
            <w:pPr>
              <w:jc w:val="center"/>
              <w:rPr>
                <w:sz w:val="24"/>
                <w:szCs w:val="24"/>
                <w:lang w:val="en-US"/>
              </w:rPr>
            </w:pPr>
            <w:r w:rsidRPr="00432718">
              <w:rPr>
                <w:sz w:val="24"/>
                <w:szCs w:val="24"/>
                <w:lang w:val="en-US"/>
              </w:rPr>
              <w:t>0.12</w:t>
            </w:r>
          </w:p>
        </w:tc>
      </w:tr>
    </w:tbl>
    <w:p w14:paraId="75BB488C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2CDB1E91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На основе нечетких условных высказываний (3.6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(3.8) составляют схему нечетких рассуждений, которая содержит </w:t>
      </w:r>
      <w:r w:rsidRPr="00432718">
        <w:rPr>
          <w:i/>
          <w:sz w:val="24"/>
          <w:szCs w:val="24"/>
          <w:lang w:val="en-US"/>
        </w:rPr>
        <w:t>n</w:t>
      </w:r>
      <w:r w:rsidRPr="00432718">
        <w:rPr>
          <w:sz w:val="24"/>
          <w:szCs w:val="24"/>
        </w:rPr>
        <w:t xml:space="preserve">  нечетких правил (нечет</w:t>
      </w:r>
      <w:r w:rsidRPr="00432718">
        <w:rPr>
          <w:sz w:val="24"/>
          <w:szCs w:val="24"/>
        </w:rPr>
        <w:softHyphen/>
        <w:t>ких зна</w:t>
      </w:r>
      <w:r w:rsidRPr="00432718">
        <w:rPr>
          <w:sz w:val="24"/>
          <w:szCs w:val="24"/>
        </w:rPr>
        <w:softHyphen/>
        <w:t xml:space="preserve">ний, лингвистических правил, нечетких высказываний). Количество правил зависит от сложности задачи и возможностей реализации  </w:t>
      </w:r>
      <w:proofErr w:type="gramStart"/>
      <w:r w:rsidRPr="00432718">
        <w:rPr>
          <w:sz w:val="24"/>
          <w:szCs w:val="24"/>
        </w:rPr>
        <w:t xml:space="preserve">   (</w:t>
      </w:r>
      <w:proofErr w:type="gramEnd"/>
      <w:r w:rsidRPr="00432718">
        <w:rPr>
          <w:sz w:val="24"/>
          <w:szCs w:val="24"/>
        </w:rPr>
        <w:t>как пра</w:t>
      </w:r>
      <w:r w:rsidRPr="00432718">
        <w:rPr>
          <w:sz w:val="24"/>
          <w:szCs w:val="24"/>
        </w:rPr>
        <w:softHyphen/>
        <w:t xml:space="preserve">вило, </w:t>
      </w:r>
      <w:r w:rsidRPr="00432718">
        <w:rPr>
          <w:i/>
          <w:sz w:val="24"/>
          <w:szCs w:val="24"/>
          <w:lang w:val="en-US"/>
        </w:rPr>
        <w:t>n</w:t>
      </w:r>
      <w:r w:rsidRPr="00432718">
        <w:rPr>
          <w:sz w:val="24"/>
          <w:szCs w:val="24"/>
        </w:rPr>
        <w:t xml:space="preserve">  =  4…49). </w:t>
      </w:r>
    </w:p>
    <w:p w14:paraId="3AAF617A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2EBF3DBA" w14:textId="0C0474DC" w:rsidR="00171A27" w:rsidRPr="00432718" w:rsidRDefault="00171A27" w:rsidP="00432718">
      <w:pPr>
        <w:ind w:firstLine="426"/>
        <w:jc w:val="both"/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 xml:space="preserve">Вопрос 9 </w:t>
      </w:r>
    </w:p>
    <w:p w14:paraId="0B2D3E3B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Схема и композиционное правило нечеткого условного вывода</w:t>
      </w:r>
    </w:p>
    <w:p w14:paraId="61B902E5" w14:textId="77777777" w:rsidR="00171A27" w:rsidRPr="00432718" w:rsidRDefault="00171A27" w:rsidP="00432718">
      <w:pPr>
        <w:jc w:val="both"/>
        <w:rPr>
          <w:b/>
          <w:sz w:val="24"/>
          <w:szCs w:val="24"/>
        </w:rPr>
      </w:pPr>
    </w:p>
    <w:p w14:paraId="11B10481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Концептуальной основной формализации правил нечеткого условного логического вывода является правило </w:t>
      </w:r>
      <w:r w:rsidRPr="00432718">
        <w:rPr>
          <w:i/>
          <w:sz w:val="24"/>
          <w:szCs w:val="24"/>
          <w:lang w:val="en-US"/>
        </w:rPr>
        <w:t>modus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ponens</w:t>
      </w:r>
      <w:r w:rsidRPr="00432718">
        <w:rPr>
          <w:sz w:val="24"/>
          <w:szCs w:val="24"/>
        </w:rPr>
        <w:t xml:space="preserve"> (см. прил. 3). </w:t>
      </w:r>
    </w:p>
    <w:p w14:paraId="4F067F43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Схема нечеткого логического вывода для условного высказывания (3.6):</w:t>
      </w:r>
    </w:p>
    <w:p w14:paraId="474D023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</w:t>
      </w:r>
      <w:proofErr w:type="gramStart"/>
      <w:r w:rsidRPr="00432718">
        <w:rPr>
          <w:sz w:val="24"/>
          <w:szCs w:val="24"/>
        </w:rPr>
        <w:t>1:  если</w:t>
      </w:r>
      <w:proofErr w:type="gramEnd"/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;</w:t>
      </w:r>
    </w:p>
    <w:p w14:paraId="705B89EA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</w:t>
      </w:r>
      <w:proofErr w:type="gramStart"/>
      <w:r w:rsidRPr="00432718">
        <w:rPr>
          <w:sz w:val="24"/>
          <w:szCs w:val="24"/>
        </w:rPr>
        <w:t xml:space="preserve">2:   </w:t>
      </w:r>
      <w:proofErr w:type="gramEnd"/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 xml:space="preserve">А' </w:t>
      </w:r>
      <w:r w:rsidRPr="00432718">
        <w:rPr>
          <w:sz w:val="24"/>
          <w:szCs w:val="24"/>
        </w:rPr>
        <w:t>;</w:t>
      </w:r>
      <w:r w:rsidRPr="00432718">
        <w:rPr>
          <w:i/>
          <w:sz w:val="24"/>
          <w:szCs w:val="24"/>
        </w:rPr>
        <w:t xml:space="preserve">                                          </w:t>
      </w:r>
      <w:r w:rsidRPr="00432718">
        <w:rPr>
          <w:sz w:val="24"/>
          <w:szCs w:val="24"/>
        </w:rPr>
        <w:t xml:space="preserve">                                           </w:t>
      </w:r>
    </w:p>
    <w:p w14:paraId="02C6D936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------------------------------------------------                                                         </w:t>
      </w:r>
      <w:proofErr w:type="gramStart"/>
      <w:r w:rsidRPr="00432718">
        <w:rPr>
          <w:sz w:val="24"/>
          <w:szCs w:val="24"/>
        </w:rPr>
        <w:t xml:space="preserve">   (</w:t>
      </w:r>
      <w:proofErr w:type="gramEnd"/>
      <w:r w:rsidRPr="00432718">
        <w:rPr>
          <w:sz w:val="24"/>
          <w:szCs w:val="24"/>
        </w:rPr>
        <w:t>3.14)</w:t>
      </w:r>
    </w:p>
    <w:p w14:paraId="2187A231" w14:textId="77777777" w:rsidR="00171A27" w:rsidRPr="00432718" w:rsidRDefault="00171A27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 xml:space="preserve">следствие:   </w:t>
      </w:r>
      <w:proofErr w:type="gramEnd"/>
      <w:r w:rsidRPr="00432718">
        <w:rPr>
          <w:i/>
          <w:sz w:val="24"/>
          <w:szCs w:val="24"/>
        </w:rPr>
        <w:t xml:space="preserve">у </w:t>
      </w:r>
      <w:r w:rsidRPr="00432718">
        <w:rPr>
          <w:sz w:val="24"/>
          <w:szCs w:val="24"/>
        </w:rPr>
        <w:t xml:space="preserve">есть </w:t>
      </w:r>
      <w:r w:rsidRPr="00432718">
        <w:rPr>
          <w:i/>
          <w:sz w:val="24"/>
          <w:szCs w:val="24"/>
        </w:rPr>
        <w:t>В'</w:t>
      </w:r>
      <w:r w:rsidRPr="00432718">
        <w:rPr>
          <w:sz w:val="24"/>
          <w:szCs w:val="24"/>
        </w:rPr>
        <w:t>.</w:t>
      </w:r>
    </w:p>
    <w:p w14:paraId="6B6606C5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Здесь все обозначения аналогичны (3.6)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(3.8), 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position w:val="-12"/>
          <w:sz w:val="24"/>
          <w:szCs w:val="24"/>
          <w:lang w:val="en-US"/>
        </w:rPr>
        <w:object w:dxaOrig="1800" w:dyaOrig="360" w14:anchorId="0F8E3A77">
          <v:shape id="_x0000_i1140" type="#_x0000_t75" style="width:90pt;height:18pt" o:ole="" fillcolor="window">
            <v:imagedata r:id="rId241" o:title=""/>
          </v:shape>
          <o:OLEObject Type="Embed" ProgID="Equation.3" ShapeID="_x0000_i1140" DrawAspect="Content" ObjectID="_1779740650" r:id="rId242"/>
        </w:object>
      </w:r>
    </w:p>
    <w:p w14:paraId="441EA3A9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1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кая импликация </w:t>
      </w:r>
      <w:r w:rsidRPr="00432718">
        <w:rPr>
          <w:position w:val="-6"/>
          <w:sz w:val="24"/>
          <w:szCs w:val="24"/>
        </w:rPr>
        <w:object w:dxaOrig="1320" w:dyaOrig="300" w14:anchorId="5E659409">
          <v:shape id="_x0000_i1141" type="#_x0000_t75" style="width:66pt;height:15pt" o:ole="" fillcolor="window">
            <v:imagedata r:id="rId243" o:title=""/>
          </v:shape>
          <o:OLEObject Type="Embed" ProgID="Equation.3" ShapeID="_x0000_i1141" DrawAspect="Content" ObjectID="_1779740651" r:id="rId244"/>
        </w:object>
      </w:r>
      <w:r w:rsidRPr="00432718">
        <w:rPr>
          <w:sz w:val="24"/>
          <w:szCs w:val="24"/>
        </w:rPr>
        <w:t xml:space="preserve">, которая отражает нечеткое причинное отношение посылки и заключения </w:t>
      </w:r>
      <w:r w:rsidRPr="00432718">
        <w:rPr>
          <w:position w:val="-10"/>
          <w:sz w:val="24"/>
          <w:szCs w:val="24"/>
        </w:rPr>
        <w:object w:dxaOrig="360" w:dyaOrig="340" w14:anchorId="79ED0EEF">
          <v:shape id="_x0000_i1142" type="#_x0000_t75" style="width:18pt;height:16.5pt" o:ole="" fillcolor="window">
            <v:imagedata r:id="rId245" o:title=""/>
          </v:shape>
          <o:OLEObject Type="Embed" ProgID="Equation.3" ShapeID="_x0000_i1142" DrawAspect="Content" ObjectID="_1779740652" r:id="rId246"/>
        </w:object>
      </w:r>
      <w:r w:rsidRPr="00432718">
        <w:rPr>
          <w:sz w:val="24"/>
          <w:szCs w:val="24"/>
        </w:rPr>
        <w:sym w:font="Symbol" w:char="F0CC"/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lang w:val="en-US"/>
        </w:rPr>
        <w:sym w:font="Symbol" w:char="F0B4"/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</w:rPr>
        <w:t xml:space="preserve">), соответствует знаниям эксперта. Посылка 2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исходные данные, для которых получают нечеткий вывод. </w:t>
      </w:r>
      <w:r w:rsidRPr="00432718">
        <w:rPr>
          <w:i/>
          <w:sz w:val="24"/>
          <w:szCs w:val="24"/>
        </w:rPr>
        <w:t>В'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результат нечеткого условного  вывода. При </w:t>
      </w:r>
      <w:r w:rsidRPr="00432718">
        <w:rPr>
          <w:i/>
          <w:sz w:val="24"/>
          <w:szCs w:val="24"/>
        </w:rPr>
        <w:t xml:space="preserve">А' </w:t>
      </w:r>
      <w:r w:rsidRPr="00432718">
        <w:rPr>
          <w:sz w:val="24"/>
          <w:szCs w:val="24"/>
        </w:rPr>
        <w:t xml:space="preserve">=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 xml:space="preserve">В' </w:t>
      </w:r>
      <w:r w:rsidRPr="00432718">
        <w:rPr>
          <w:sz w:val="24"/>
          <w:szCs w:val="24"/>
        </w:rPr>
        <w:t xml:space="preserve">= </w:t>
      </w:r>
      <w:proofErr w:type="gramStart"/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 xml:space="preserve">  вывод</w:t>
      </w:r>
      <w:proofErr w:type="gramEnd"/>
      <w:r w:rsidRPr="00432718">
        <w:rPr>
          <w:sz w:val="24"/>
          <w:szCs w:val="24"/>
        </w:rPr>
        <w:t xml:space="preserve">  сводится  к  </w:t>
      </w:r>
      <w:r w:rsidRPr="00432718">
        <w:rPr>
          <w:sz w:val="24"/>
          <w:szCs w:val="24"/>
          <w:lang w:val="en-US"/>
        </w:rPr>
        <w:t>modus</w:t>
      </w:r>
      <w:r w:rsidRPr="00432718">
        <w:rPr>
          <w:sz w:val="24"/>
          <w:szCs w:val="24"/>
        </w:rPr>
        <w:t xml:space="preserve">  </w:t>
      </w:r>
      <w:r w:rsidRPr="00432718">
        <w:rPr>
          <w:sz w:val="24"/>
          <w:szCs w:val="24"/>
          <w:lang w:val="en-US"/>
        </w:rPr>
        <w:t>ponens</w:t>
      </w:r>
      <w:r w:rsidRPr="00432718">
        <w:rPr>
          <w:sz w:val="24"/>
          <w:szCs w:val="24"/>
        </w:rPr>
        <w:t>.</w:t>
      </w:r>
    </w:p>
    <w:p w14:paraId="66795A0B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Пример 3.3</w:t>
      </w:r>
      <w:r w:rsidRPr="00432718">
        <w:rPr>
          <w:sz w:val="24"/>
          <w:szCs w:val="24"/>
        </w:rPr>
        <w:t xml:space="preserve">: </w:t>
      </w:r>
    </w:p>
    <w:p w14:paraId="5880350E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посылка 1 (нечеткое правило</w:t>
      </w:r>
      <w:proofErr w:type="gramStart"/>
      <w:r w:rsidRPr="00432718">
        <w:rPr>
          <w:sz w:val="24"/>
          <w:szCs w:val="24"/>
        </w:rPr>
        <w:t xml:space="preserve">):   </w:t>
      </w:r>
      <w:proofErr w:type="gramEnd"/>
      <w:r w:rsidRPr="00432718">
        <w:rPr>
          <w:sz w:val="24"/>
          <w:szCs w:val="24"/>
        </w:rPr>
        <w:t xml:space="preserve">  если расстояние между автомобилями мало,      </w:t>
      </w:r>
    </w:p>
    <w:p w14:paraId="49804ADA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то уменьшите скорость;</w:t>
      </w:r>
    </w:p>
    <w:p w14:paraId="59C47532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2 (конкретная ситуация): расстояние между автомобилями очень           </w:t>
      </w:r>
    </w:p>
    <w:p w14:paraId="60D0DD7F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 мало;</w:t>
      </w:r>
    </w:p>
    <w:p w14:paraId="47CE4547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--------------------------------------------------------------------------------------------</w:t>
      </w:r>
    </w:p>
    <w:p w14:paraId="4F447D19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следствие: резко уменьшите скорость.</w:t>
      </w:r>
    </w:p>
    <w:p w14:paraId="11800CCA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роцесс получения результата нечеткого вывода в (3.14) с использованием данных наблюдения </w:t>
      </w:r>
      <w:r w:rsidRPr="00432718">
        <w:rPr>
          <w:i/>
          <w:sz w:val="24"/>
          <w:szCs w:val="24"/>
        </w:rPr>
        <w:t>А'</w:t>
      </w:r>
      <w:r w:rsidRPr="00432718">
        <w:rPr>
          <w:sz w:val="24"/>
          <w:szCs w:val="24"/>
        </w:rPr>
        <w:t xml:space="preserve"> и знания </w:t>
      </w:r>
      <w:r w:rsidRPr="00432718">
        <w:rPr>
          <w:position w:val="-6"/>
          <w:sz w:val="24"/>
          <w:szCs w:val="24"/>
        </w:rPr>
        <w:object w:dxaOrig="840" w:dyaOrig="300" w14:anchorId="1662D5B9">
          <v:shape id="_x0000_i1143" type="#_x0000_t75" style="width:42pt;height:15pt" o:ole="" fillcolor="window">
            <v:imagedata r:id="rId247" o:title=""/>
          </v:shape>
          <o:OLEObject Type="Embed" ProgID="Equation.3" ShapeID="_x0000_i1143" DrawAspect="Content" ObjectID="_1779740653" r:id="rId248"/>
        </w:object>
      </w:r>
      <w:r w:rsidRPr="00432718">
        <w:rPr>
          <w:sz w:val="24"/>
          <w:szCs w:val="24"/>
        </w:rPr>
        <w:t xml:space="preserve"> можно представить </w:t>
      </w:r>
      <w:r w:rsidRPr="00432718">
        <w:rPr>
          <w:sz w:val="24"/>
          <w:szCs w:val="24"/>
          <w:highlight w:val="yellow"/>
        </w:rPr>
        <w:t>в виде композици</w:t>
      </w:r>
      <w:r w:rsidRPr="00432718">
        <w:rPr>
          <w:sz w:val="24"/>
          <w:szCs w:val="24"/>
          <w:highlight w:val="yellow"/>
        </w:rPr>
        <w:softHyphen/>
        <w:t>онного правила нечеткого вывода</w:t>
      </w:r>
      <w:r w:rsidRPr="00432718">
        <w:rPr>
          <w:sz w:val="24"/>
          <w:szCs w:val="24"/>
        </w:rPr>
        <w:t xml:space="preserve"> [1], [6]:</w:t>
      </w:r>
    </w:p>
    <w:p w14:paraId="787759A7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</w:t>
      </w:r>
    </w:p>
    <w:p w14:paraId="15B74552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</w:t>
      </w:r>
      <w:r w:rsidRPr="00432718">
        <w:rPr>
          <w:position w:val="-12"/>
          <w:sz w:val="24"/>
          <w:szCs w:val="24"/>
        </w:rPr>
        <w:object w:dxaOrig="2940" w:dyaOrig="360" w14:anchorId="68ADC716">
          <v:shape id="_x0000_i1144" type="#_x0000_t75" style="width:147pt;height:18pt" o:ole="" fillcolor="window">
            <v:imagedata r:id="rId249" o:title=""/>
          </v:shape>
          <o:OLEObject Type="Embed" ProgID="Equation.3" ShapeID="_x0000_i1144" DrawAspect="Content" ObjectID="_1779740654" r:id="rId250"/>
        </w:object>
      </w:r>
      <w:proofErr w:type="gramStart"/>
      <w:r w:rsidRPr="00432718">
        <w:rPr>
          <w:sz w:val="24"/>
          <w:szCs w:val="24"/>
        </w:rPr>
        <w:t xml:space="preserve">,   </w:t>
      </w:r>
      <w:proofErr w:type="gramEnd"/>
      <w:r w:rsidRPr="00432718">
        <w:rPr>
          <w:sz w:val="24"/>
          <w:szCs w:val="24"/>
        </w:rPr>
        <w:t xml:space="preserve">                                                (3.15)</w:t>
      </w:r>
    </w:p>
    <w:p w14:paraId="32EB12C3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7F3B909D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где знак </w:t>
      </w:r>
      <w:r w:rsidRPr="00432718">
        <w:rPr>
          <w:position w:val="-2"/>
          <w:sz w:val="24"/>
          <w:szCs w:val="24"/>
        </w:rPr>
        <w:object w:dxaOrig="380" w:dyaOrig="260" w14:anchorId="6DBB8FA0">
          <v:shape id="_x0000_i1145" type="#_x0000_t75" style="width:19.5pt;height:13.5pt" o:ole="" fillcolor="window">
            <v:imagedata r:id="rId251" o:title=""/>
          </v:shape>
          <o:OLEObject Type="Embed" ProgID="Equation.3" ShapeID="_x0000_i1145" DrawAspect="Content" ObjectID="_1779740655" r:id="rId252"/>
        </w:object>
      </w:r>
      <w:r w:rsidRPr="00432718">
        <w:rPr>
          <w:sz w:val="24"/>
          <w:szCs w:val="24"/>
        </w:rPr>
        <w:t xml:space="preserve">обозначает операцию композиции. Применяя в (3.15) </w:t>
      </w:r>
      <w:proofErr w:type="spellStart"/>
      <w:r w:rsidRPr="00432718">
        <w:rPr>
          <w:sz w:val="24"/>
          <w:szCs w:val="24"/>
        </w:rPr>
        <w:t>максиминную</w:t>
      </w:r>
      <w:proofErr w:type="spellEnd"/>
      <w:r w:rsidRPr="00432718">
        <w:rPr>
          <w:sz w:val="24"/>
          <w:szCs w:val="24"/>
        </w:rPr>
        <w:t xml:space="preserve"> композицию (2.1), определим функцию принадлежности в виде</w:t>
      </w:r>
    </w:p>
    <w:p w14:paraId="2B27C5B5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</w:t>
      </w:r>
    </w:p>
    <w:p w14:paraId="2FD86F2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</w:t>
      </w:r>
      <w:r w:rsidRPr="00432718">
        <w:rPr>
          <w:position w:val="-64"/>
          <w:sz w:val="24"/>
          <w:szCs w:val="24"/>
        </w:rPr>
        <w:object w:dxaOrig="4280" w:dyaOrig="900" w14:anchorId="4F81D7E6">
          <v:shape id="_x0000_i1146" type="#_x0000_t75" style="width:214.5pt;height:45pt" o:ole="" fillcolor="window">
            <v:imagedata r:id="rId253" o:title=""/>
          </v:shape>
          <o:OLEObject Type="Embed" ProgID="Equation.3" ShapeID="_x0000_i1146" DrawAspect="Content" ObjectID="_1779740656" r:id="rId254"/>
        </w:object>
      </w:r>
      <w:r w:rsidRPr="00432718">
        <w:rPr>
          <w:sz w:val="24"/>
          <w:szCs w:val="24"/>
        </w:rPr>
        <w:t>.                             (3.16)</w:t>
      </w:r>
    </w:p>
    <w:p w14:paraId="1D2DAA3A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Таким образом, для получения результата нечеткого вывода необходимо:</w:t>
      </w:r>
    </w:p>
    <w:p w14:paraId="7BE8323B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определить нечеткое отношение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(3.9)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(3.12);</w:t>
      </w:r>
    </w:p>
    <w:p w14:paraId="15DC065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sym w:font="Symbol" w:char="F0B7"/>
      </w:r>
      <w:r w:rsidRPr="00432718">
        <w:rPr>
          <w:sz w:val="24"/>
          <w:szCs w:val="24"/>
        </w:rPr>
        <w:t xml:space="preserve">  выполнить композиционное правило вида (3.15).</w:t>
      </w:r>
    </w:p>
    <w:p w14:paraId="34ECB3E4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Пример 3.4.</w:t>
      </w:r>
      <w:r w:rsidRPr="00432718">
        <w:rPr>
          <w:sz w:val="24"/>
          <w:szCs w:val="24"/>
        </w:rPr>
        <w:t xml:space="preserve">  Нечеткий вывод:</w:t>
      </w:r>
    </w:p>
    <w:p w14:paraId="77BDFBB4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1: 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"мало"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"среднее";</w:t>
      </w:r>
    </w:p>
    <w:p w14:paraId="4E6E2C57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2: </w:t>
      </w:r>
      <w:r w:rsidRPr="00432718">
        <w:rPr>
          <w:i/>
          <w:sz w:val="24"/>
          <w:szCs w:val="24"/>
        </w:rPr>
        <w:t xml:space="preserve">х </w:t>
      </w:r>
      <w:r w:rsidRPr="00432718">
        <w:rPr>
          <w:sz w:val="24"/>
          <w:szCs w:val="24"/>
        </w:rPr>
        <w:t>есть "мало";</w:t>
      </w:r>
    </w:p>
    <w:p w14:paraId="73A7DA7F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>------------------------------------------------------------------</w:t>
      </w:r>
    </w:p>
    <w:p w14:paraId="097632A0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следствие: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"среднее".</w:t>
      </w:r>
    </w:p>
    <w:p w14:paraId="1680DA9A" w14:textId="77777777" w:rsidR="00171A27" w:rsidRPr="00432718" w:rsidRDefault="00171A27" w:rsidP="00432718">
      <w:pPr>
        <w:ind w:firstLine="426"/>
        <w:rPr>
          <w:sz w:val="24"/>
          <w:szCs w:val="24"/>
          <w:lang w:val="en-US"/>
        </w:rPr>
      </w:pPr>
      <w:r w:rsidRPr="00432718">
        <w:rPr>
          <w:sz w:val="24"/>
          <w:szCs w:val="24"/>
        </w:rPr>
        <w:t xml:space="preserve">Пусть нечеткая операция импликации задается импликацией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 xml:space="preserve"> (3.11), {2, 3, 4} </w:t>
      </w:r>
      <w:r w:rsidRPr="00432718">
        <w:rPr>
          <w:sz w:val="24"/>
          <w:szCs w:val="24"/>
          <w:lang w:val="en-US"/>
        </w:rPr>
        <w:sym w:font="Symbol" w:char="F0CC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i/>
          <w:sz w:val="24"/>
          <w:szCs w:val="24"/>
        </w:rPr>
        <w:t xml:space="preserve">, </w:t>
      </w:r>
      <w:r w:rsidRPr="00432718">
        <w:rPr>
          <w:sz w:val="24"/>
          <w:szCs w:val="24"/>
        </w:rPr>
        <w:t xml:space="preserve">{2, 3, 4} </w:t>
      </w:r>
      <w:r w:rsidRPr="00432718">
        <w:rPr>
          <w:sz w:val="24"/>
          <w:szCs w:val="24"/>
          <w:lang w:val="en-US"/>
        </w:rPr>
        <w:sym w:font="Symbol" w:char="F0CC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.  Нечеткие множества  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= [мало] </w:t>
      </w:r>
      <w:proofErr w:type="gramStart"/>
      <w:r w:rsidRPr="00432718">
        <w:rPr>
          <w:sz w:val="24"/>
          <w:szCs w:val="24"/>
        </w:rPr>
        <w:t>=  0</w:t>
      </w:r>
      <w:proofErr w:type="gramEnd"/>
      <w:r w:rsidRPr="00432718">
        <w:rPr>
          <w:sz w:val="24"/>
          <w:szCs w:val="24"/>
        </w:rPr>
        <w:t xml:space="preserve">.6|2+ +0.4|3+0.2|4,  </w:t>
      </w:r>
      <w:r w:rsidRPr="00432718">
        <w:rPr>
          <w:i/>
          <w:sz w:val="24"/>
          <w:szCs w:val="24"/>
          <w:lang w:val="en-US"/>
        </w:rPr>
        <w:t>B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= [среднее]  = 0.2|2+0.4|3+ +0.6|4.  Нечеткое отношение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 равно отношению </w:t>
      </w:r>
      <w:r w:rsidRPr="00432718">
        <w:rPr>
          <w:i/>
          <w:sz w:val="24"/>
          <w:szCs w:val="24"/>
          <w:lang w:val="en-US"/>
        </w:rPr>
        <w:t>R</w:t>
      </w:r>
      <w:proofErr w:type="gramStart"/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sz w:val="24"/>
          <w:szCs w:val="24"/>
          <w:lang w:val="en-US"/>
        </w:rPr>
        <w:t xml:space="preserve">  </w:t>
      </w:r>
      <w:proofErr w:type="spellStart"/>
      <w:r w:rsidRPr="00432718">
        <w:rPr>
          <w:sz w:val="24"/>
          <w:szCs w:val="24"/>
          <w:lang w:val="en-US"/>
        </w:rPr>
        <w:t>из</w:t>
      </w:r>
      <w:proofErr w:type="spellEnd"/>
      <w:proofErr w:type="gramEnd"/>
      <w:r w:rsidRPr="00432718">
        <w:rPr>
          <w:sz w:val="24"/>
          <w:szCs w:val="24"/>
          <w:lang w:val="en-US"/>
        </w:rPr>
        <w:t xml:space="preserve"> </w:t>
      </w:r>
      <w:r w:rsidRPr="00432718">
        <w:rPr>
          <w:sz w:val="24"/>
          <w:szCs w:val="24"/>
        </w:rPr>
        <w:t>примера  3.2</w:t>
      </w:r>
      <w:r w:rsidRPr="00432718">
        <w:rPr>
          <w:sz w:val="24"/>
          <w:szCs w:val="24"/>
          <w:lang w:val="en-US"/>
        </w:rPr>
        <w:t xml:space="preserve">.  </w:t>
      </w:r>
      <w:proofErr w:type="spellStart"/>
      <w:r w:rsidRPr="00432718">
        <w:rPr>
          <w:sz w:val="24"/>
          <w:szCs w:val="24"/>
          <w:lang w:val="en-US"/>
        </w:rPr>
        <w:t>Следуя</w:t>
      </w:r>
      <w:proofErr w:type="spellEnd"/>
      <w:r w:rsidRPr="00432718">
        <w:rPr>
          <w:sz w:val="24"/>
          <w:szCs w:val="24"/>
          <w:lang w:val="en-US"/>
        </w:rPr>
        <w:t xml:space="preserve"> (3.16), </w:t>
      </w:r>
      <w:proofErr w:type="spellStart"/>
      <w:r w:rsidRPr="00432718">
        <w:rPr>
          <w:sz w:val="24"/>
          <w:szCs w:val="24"/>
          <w:lang w:val="en-US"/>
        </w:rPr>
        <w:t>получим</w:t>
      </w:r>
      <w:proofErr w:type="spellEnd"/>
    </w:p>
    <w:p w14:paraId="684EFB71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</w:p>
    <w:p w14:paraId="3911126A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sz w:val="24"/>
          <w:szCs w:val="24"/>
        </w:rPr>
        <w:t xml:space="preserve">            </w:t>
      </w:r>
      <w:r w:rsidRPr="00432718">
        <w:rPr>
          <w:position w:val="-64"/>
          <w:sz w:val="24"/>
          <w:szCs w:val="24"/>
        </w:rPr>
        <w:object w:dxaOrig="6680" w:dyaOrig="940" w14:anchorId="43446640">
          <v:shape id="_x0000_i1147" type="#_x0000_t75" style="width:334.5pt;height:46.5pt" o:ole="" fillcolor="window">
            <v:imagedata r:id="rId255" o:title=""/>
          </v:shape>
          <o:OLEObject Type="Embed" ProgID="Equation.3" ShapeID="_x0000_i1147" DrawAspect="Content" ObjectID="_1779740657" r:id="rId256"/>
        </w:object>
      </w:r>
      <w:r w:rsidRPr="00432718">
        <w:rPr>
          <w:sz w:val="24"/>
          <w:szCs w:val="24"/>
        </w:rPr>
        <w:t xml:space="preserve">                (3.17)</w:t>
      </w:r>
    </w:p>
    <w:p w14:paraId="5EFC49B8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Вычислим </w:t>
      </w:r>
      <w:r w:rsidRPr="00432718">
        <w:rPr>
          <w:position w:val="-18"/>
          <w:sz w:val="24"/>
          <w:szCs w:val="24"/>
        </w:rPr>
        <w:object w:dxaOrig="960" w:dyaOrig="440" w14:anchorId="32137AF8">
          <v:shape id="_x0000_i1148" type="#_x0000_t75" style="width:48pt;height:22.5pt" o:ole="" fillcolor="window">
            <v:imagedata r:id="rId257" o:title=""/>
          </v:shape>
          <o:OLEObject Type="Embed" ProgID="Equation.3" ShapeID="_x0000_i1148" DrawAspect="Content" ObjectID="_1779740658" r:id="rId258"/>
        </w:object>
      </w:r>
      <w:r w:rsidRPr="00432718">
        <w:rPr>
          <w:sz w:val="24"/>
          <w:szCs w:val="24"/>
        </w:rPr>
        <w:t>. Тогда</w:t>
      </w:r>
    </w:p>
    <w:p w14:paraId="0FA4F030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position w:val="-38"/>
          <w:sz w:val="24"/>
          <w:szCs w:val="24"/>
        </w:rPr>
        <w:object w:dxaOrig="5360" w:dyaOrig="900" w14:anchorId="30614E24">
          <v:shape id="_x0000_i1149" type="#_x0000_t75" style="width:268.5pt;height:45pt" o:ole="" fillcolor="window">
            <v:imagedata r:id="rId259" o:title=""/>
          </v:shape>
          <o:OLEObject Type="Embed" ProgID="Equation.3" ShapeID="_x0000_i1149" DrawAspect="Content" ObjectID="_1779740659" r:id="rId260"/>
        </w:object>
      </w:r>
    </w:p>
    <w:p w14:paraId="459F1AD5" w14:textId="77777777" w:rsidR="00171A27" w:rsidRPr="00432718" w:rsidRDefault="00171A27" w:rsidP="00432718">
      <w:pPr>
        <w:jc w:val="both"/>
        <w:rPr>
          <w:sz w:val="24"/>
          <w:szCs w:val="24"/>
          <w:lang w:val="en-US"/>
        </w:rPr>
      </w:pPr>
      <w:r w:rsidRPr="00432718">
        <w:rPr>
          <w:position w:val="-18"/>
          <w:sz w:val="24"/>
          <w:szCs w:val="24"/>
        </w:rPr>
        <w:object w:dxaOrig="5420" w:dyaOrig="440" w14:anchorId="1FFF90F3">
          <v:shape id="_x0000_i1150" type="#_x0000_t75" style="width:271.5pt;height:22.5pt" o:ole="" fillcolor="window">
            <v:imagedata r:id="rId261" o:title=""/>
          </v:shape>
          <o:OLEObject Type="Embed" ProgID="Equation.3" ShapeID="_x0000_i1150" DrawAspect="Content" ObjectID="_1779740660" r:id="rId262"/>
        </w:object>
      </w:r>
    </w:p>
    <w:p w14:paraId="03D53C78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Откуда </w:t>
      </w:r>
      <w:r w:rsidRPr="00432718">
        <w:rPr>
          <w:position w:val="-18"/>
          <w:sz w:val="24"/>
          <w:szCs w:val="24"/>
        </w:rPr>
        <w:object w:dxaOrig="3780" w:dyaOrig="440" w14:anchorId="2A6873E6">
          <v:shape id="_x0000_i1151" type="#_x0000_t75" style="width:189pt;height:22.5pt" o:ole="" fillcolor="window">
            <v:imagedata r:id="rId263" o:title=""/>
          </v:shape>
          <o:OLEObject Type="Embed" ProgID="Equation.3" ShapeID="_x0000_i1151" DrawAspect="Content" ObjectID="_1779740661" r:id="rId264"/>
        </w:object>
      </w:r>
      <w:r w:rsidRPr="00432718">
        <w:rPr>
          <w:sz w:val="24"/>
          <w:szCs w:val="24"/>
        </w:rPr>
        <w:t xml:space="preserve">. В результате аналогичных расчетов можно получить </w:t>
      </w:r>
      <w:r w:rsidRPr="00432718">
        <w:rPr>
          <w:position w:val="-18"/>
          <w:sz w:val="24"/>
          <w:szCs w:val="24"/>
        </w:rPr>
        <w:object w:dxaOrig="1640" w:dyaOrig="440" w14:anchorId="04330C2F">
          <v:shape id="_x0000_i1152" type="#_x0000_t75" style="width:82.5pt;height:22.5pt" o:ole="" fillcolor="window">
            <v:imagedata r:id="rId265" o:title=""/>
          </v:shape>
          <o:OLEObject Type="Embed" ProgID="Equation.3" ShapeID="_x0000_i1152" DrawAspect="Content" ObjectID="_1779740662" r:id="rId266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8"/>
          <w:sz w:val="24"/>
          <w:szCs w:val="24"/>
        </w:rPr>
        <w:object w:dxaOrig="1640" w:dyaOrig="440" w14:anchorId="35672172">
          <v:shape id="_x0000_i1153" type="#_x0000_t75" style="width:82.5pt;height:22.5pt" o:ole="" fillcolor="window">
            <v:imagedata r:id="rId267" o:title=""/>
          </v:shape>
          <o:OLEObject Type="Embed" ProgID="Equation.3" ShapeID="_x0000_i1153" DrawAspect="Content" ObjectID="_1779740663" r:id="rId268"/>
        </w:object>
      </w:r>
    </w:p>
    <w:p w14:paraId="267D67F7" w14:textId="77777777" w:rsidR="00171A27" w:rsidRPr="00432718" w:rsidRDefault="00171A27" w:rsidP="00432718">
      <w:pPr>
        <w:ind w:firstLine="426"/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>Пример 3.5</w:t>
      </w:r>
      <w:r w:rsidRPr="00432718">
        <w:rPr>
          <w:sz w:val="24"/>
          <w:szCs w:val="24"/>
        </w:rPr>
        <w:t>:</w:t>
      </w:r>
      <w:r w:rsidRPr="00432718">
        <w:rPr>
          <w:i/>
          <w:sz w:val="24"/>
          <w:szCs w:val="24"/>
        </w:rPr>
        <w:t xml:space="preserve"> </w:t>
      </w:r>
    </w:p>
    <w:p w14:paraId="340A3431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1: 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</w:rPr>
        <w:t xml:space="preserve"> есть "мало", то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"среднее";</w:t>
      </w:r>
    </w:p>
    <w:p w14:paraId="0680FDE4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2: </w:t>
      </w:r>
      <w:r w:rsidRPr="00432718">
        <w:rPr>
          <w:i/>
          <w:sz w:val="24"/>
          <w:szCs w:val="24"/>
        </w:rPr>
        <w:t xml:space="preserve">х </w:t>
      </w:r>
      <w:proofErr w:type="gramStart"/>
      <w:r w:rsidRPr="00432718">
        <w:rPr>
          <w:sz w:val="24"/>
          <w:szCs w:val="24"/>
        </w:rPr>
        <w:t>есть  "</w:t>
      </w:r>
      <w:proofErr w:type="gramEnd"/>
      <w:r w:rsidRPr="00432718">
        <w:rPr>
          <w:sz w:val="24"/>
          <w:szCs w:val="24"/>
        </w:rPr>
        <w:t>очень мало";</w:t>
      </w:r>
    </w:p>
    <w:p w14:paraId="1D98CF40" w14:textId="77777777" w:rsidR="00171A27" w:rsidRPr="00432718" w:rsidRDefault="00171A27" w:rsidP="00432718">
      <w:pPr>
        <w:jc w:val="both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>-------------------------------------------------------------------</w:t>
      </w:r>
    </w:p>
    <w:p w14:paraId="0A537F4E" w14:textId="77777777" w:rsidR="00171A27" w:rsidRPr="00432718" w:rsidRDefault="00171A27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 xml:space="preserve">следствие:  </w:t>
      </w:r>
      <w:r w:rsidRPr="00432718">
        <w:rPr>
          <w:i/>
          <w:sz w:val="24"/>
          <w:szCs w:val="24"/>
        </w:rPr>
        <w:t>у</w:t>
      </w:r>
      <w:proofErr w:type="gramEnd"/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>есть "очень среднее".</w:t>
      </w:r>
    </w:p>
    <w:p w14:paraId="40477787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Здесь  "очень мало"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perscript"/>
        </w:rPr>
        <w:t>2</w:t>
      </w:r>
      <w:r w:rsidRPr="00432718">
        <w:rPr>
          <w:sz w:val="24"/>
          <w:szCs w:val="24"/>
        </w:rPr>
        <w:t>.</w:t>
      </w:r>
    </w:p>
    <w:p w14:paraId="10C1459F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В соответствии с операцией концентрирования (1.7) </w:t>
      </w:r>
      <w:r w:rsidRPr="00432718">
        <w:rPr>
          <w:position w:val="-20"/>
          <w:sz w:val="24"/>
          <w:szCs w:val="24"/>
        </w:rPr>
        <w:object w:dxaOrig="1880" w:dyaOrig="540" w14:anchorId="507AD8FF">
          <v:shape id="_x0000_i1154" type="#_x0000_t75" style="width:94.5pt;height:27pt" o:ole="" fillcolor="window">
            <v:imagedata r:id="rId269" o:title=""/>
          </v:shape>
          <o:OLEObject Type="Embed" ProgID="Equation.3" ShapeID="_x0000_i1154" DrawAspect="Content" ObjectID="_1779740664" r:id="rId270"/>
        </w:object>
      </w:r>
      <w:r w:rsidRPr="00432718">
        <w:rPr>
          <w:sz w:val="24"/>
          <w:szCs w:val="24"/>
        </w:rPr>
        <w:t xml:space="preserve">, поэтому 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sz w:val="24"/>
          <w:szCs w:val="24"/>
          <w:vertAlign w:val="superscript"/>
        </w:rPr>
        <w:t xml:space="preserve">2  </w:t>
      </w:r>
      <w:r w:rsidRPr="00432718">
        <w:rPr>
          <w:sz w:val="24"/>
          <w:szCs w:val="24"/>
        </w:rPr>
        <w:t xml:space="preserve">=  0.36|2+0.16|3+0.04|4. Применяя (3.17),  получим </w:t>
      </w:r>
      <w:r w:rsidRPr="00432718">
        <w:rPr>
          <w:i/>
          <w:sz w:val="24"/>
          <w:szCs w:val="24"/>
        </w:rPr>
        <w:t xml:space="preserve">В' </w:t>
      </w:r>
      <w:r w:rsidRPr="00432718">
        <w:rPr>
          <w:sz w:val="24"/>
          <w:szCs w:val="24"/>
        </w:rPr>
        <w:t>= 0.2|2+0.36|3+0.36|4.</w:t>
      </w:r>
    </w:p>
    <w:p w14:paraId="6198947D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t>Замечания:</w:t>
      </w:r>
      <w:r w:rsidRPr="00432718">
        <w:rPr>
          <w:sz w:val="24"/>
          <w:szCs w:val="24"/>
        </w:rPr>
        <w:t xml:space="preserve"> 1. Если в уравнении (3.16) в качестве нечеткой импликации используется им</w:t>
      </w:r>
      <w:r w:rsidRPr="00432718">
        <w:rPr>
          <w:sz w:val="24"/>
          <w:szCs w:val="24"/>
        </w:rPr>
        <w:softHyphen/>
        <w:t xml:space="preserve">пликация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 xml:space="preserve"> (3.11), то функцию принадлежности нечеткого вывода можно предста</w:t>
      </w:r>
      <w:r w:rsidRPr="00432718">
        <w:rPr>
          <w:sz w:val="24"/>
          <w:szCs w:val="24"/>
        </w:rPr>
        <w:softHyphen/>
        <w:t>вить в виде</w:t>
      </w:r>
    </w:p>
    <w:p w14:paraId="3585744D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</w:t>
      </w:r>
      <w:r w:rsidRPr="00432718">
        <w:rPr>
          <w:position w:val="-64"/>
          <w:sz w:val="24"/>
          <w:szCs w:val="24"/>
        </w:rPr>
        <w:object w:dxaOrig="7699" w:dyaOrig="900" w14:anchorId="13E38C86">
          <v:shape id="_x0000_i1155" type="#_x0000_t75" style="width:385.5pt;height:45pt" o:ole="" fillcolor="window">
            <v:imagedata r:id="rId271" o:title=""/>
          </v:shape>
          <o:OLEObject Type="Embed" ProgID="Equation.3" ShapeID="_x0000_i1155" DrawAspect="Content" ObjectID="_1779740665" r:id="rId272"/>
        </w:object>
      </w:r>
      <w:r w:rsidRPr="00432718">
        <w:rPr>
          <w:sz w:val="24"/>
          <w:szCs w:val="24"/>
        </w:rPr>
        <w:t xml:space="preserve">           (3.18)</w:t>
      </w:r>
    </w:p>
    <w:p w14:paraId="5BCB6F3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position w:val="-18"/>
          <w:sz w:val="24"/>
          <w:szCs w:val="24"/>
        </w:rPr>
        <w:object w:dxaOrig="2560" w:dyaOrig="440" w14:anchorId="1B92BB03">
          <v:shape id="_x0000_i1156" type="#_x0000_t75" style="width:127.5pt;height:22.5pt" o:ole="" fillcolor="window">
            <v:imagedata r:id="rId273" o:title=""/>
          </v:shape>
          <o:OLEObject Type="Embed" ProgID="Equation.3" ShapeID="_x0000_i1156" DrawAspect="Content" ObjectID="_1779740666" r:id="rId274"/>
        </w:object>
      </w:r>
      <w:r w:rsidRPr="00432718">
        <w:rPr>
          <w:sz w:val="24"/>
          <w:szCs w:val="24"/>
        </w:rPr>
        <w:t xml:space="preserve"> Пересечение </w:t>
      </w:r>
      <w:r w:rsidRPr="00432718">
        <w:rPr>
          <w:position w:val="-12"/>
          <w:sz w:val="24"/>
          <w:szCs w:val="24"/>
        </w:rPr>
        <w:object w:dxaOrig="760" w:dyaOrig="380" w14:anchorId="671D1CC2">
          <v:shape id="_x0000_i1157" type="#_x0000_t75" style="width:37.5pt;height:19.5pt" o:ole="" fillcolor="window">
            <v:imagedata r:id="rId275" o:title=""/>
          </v:shape>
          <o:OLEObject Type="Embed" ProgID="Equation.3" ShapeID="_x0000_i1157" DrawAspect="Content" ObjectID="_1779740667" r:id="rId276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результат приближенного сопоставления посылки импликации </w:t>
      </w:r>
      <w:r w:rsidRPr="00432718">
        <w:rPr>
          <w:i/>
          <w:sz w:val="24"/>
          <w:szCs w:val="24"/>
        </w:rPr>
        <w:t xml:space="preserve">А </w:t>
      </w:r>
      <w:r w:rsidRPr="00432718">
        <w:rPr>
          <w:sz w:val="24"/>
          <w:szCs w:val="24"/>
        </w:rPr>
        <w:t xml:space="preserve"> и данных наблюдения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i/>
          <w:sz w:val="24"/>
          <w:szCs w:val="24"/>
        </w:rPr>
        <w:t>'</w:t>
      </w:r>
      <w:r w:rsidRPr="00432718">
        <w:rPr>
          <w:sz w:val="24"/>
          <w:szCs w:val="24"/>
        </w:rPr>
        <w:t>.</w:t>
      </w:r>
    </w:p>
    <w:p w14:paraId="267732A8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2. Если в выражении (3.16) в качестве нечеткой импликации используется импликация Ларсена (3.12), то функцию принадлежности нечеткого вывода можно представить в виде </w:t>
      </w:r>
    </w:p>
    <w:p w14:paraId="45DF130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</w:t>
      </w:r>
      <w:r w:rsidRPr="00432718">
        <w:rPr>
          <w:position w:val="-66"/>
          <w:sz w:val="24"/>
          <w:szCs w:val="24"/>
        </w:rPr>
        <w:object w:dxaOrig="6020" w:dyaOrig="920" w14:anchorId="62E520EE">
          <v:shape id="_x0000_i1158" type="#_x0000_t75" style="width:301.5pt;height:46.5pt" o:ole="" fillcolor="window">
            <v:imagedata r:id="rId277" o:title=""/>
          </v:shape>
          <o:OLEObject Type="Embed" ProgID="Equation.3" ShapeID="_x0000_i1158" DrawAspect="Content" ObjectID="_1779740668" r:id="rId278"/>
        </w:object>
      </w:r>
      <w:r w:rsidRPr="00432718">
        <w:rPr>
          <w:sz w:val="24"/>
          <w:szCs w:val="24"/>
        </w:rPr>
        <w:t xml:space="preserve">                        (3.19)</w:t>
      </w:r>
    </w:p>
    <w:p w14:paraId="68408DD6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0888FF73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20829B9B" w14:textId="4816418F" w:rsidR="00171A27" w:rsidRPr="00432718" w:rsidRDefault="00171A2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0</w:t>
      </w:r>
    </w:p>
    <w:p w14:paraId="12403AD6" w14:textId="77777777" w:rsidR="00171A27" w:rsidRPr="00432718" w:rsidRDefault="00171A27" w:rsidP="00432718">
      <w:pPr>
        <w:rPr>
          <w:b/>
          <w:bCs/>
          <w:sz w:val="24"/>
          <w:szCs w:val="24"/>
        </w:rPr>
      </w:pPr>
    </w:p>
    <w:p w14:paraId="433B85FD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3.4. Правило нечеткого логического вывода</w:t>
      </w:r>
    </w:p>
    <w:p w14:paraId="5D901FD6" w14:textId="77777777" w:rsidR="00171A27" w:rsidRPr="00432718" w:rsidRDefault="00171A2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для систем с двумя входами и одним выходом</w:t>
      </w:r>
    </w:p>
    <w:p w14:paraId="7D224847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273BCF72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Нечеткие правила составляются на основе условного высказывания вида (3.8), которое задает нечеткое отношение между входными и выходными множествами. </w:t>
      </w:r>
      <w:proofErr w:type="gramStart"/>
      <w:r w:rsidRPr="00432718">
        <w:rPr>
          <w:sz w:val="24"/>
          <w:szCs w:val="24"/>
        </w:rPr>
        <w:t xml:space="preserve">Обозначим  </w:t>
      </w:r>
      <w:r w:rsidRPr="00432718">
        <w:rPr>
          <w:i/>
          <w:sz w:val="24"/>
          <w:szCs w:val="24"/>
          <w:lang w:val="en-US"/>
        </w:rPr>
        <w:t>n</w:t>
      </w:r>
      <w:proofErr w:type="gramEnd"/>
      <w:r w:rsidRPr="00432718">
        <w:rPr>
          <w:sz w:val="24"/>
          <w:szCs w:val="24"/>
        </w:rPr>
        <w:t xml:space="preserve">  правил как </w:t>
      </w:r>
      <w:r w:rsidRPr="00432718">
        <w:rPr>
          <w:i/>
          <w:sz w:val="24"/>
          <w:szCs w:val="24"/>
          <w:lang w:val="en-US"/>
        </w:rPr>
        <w:t>n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отношений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. </w:t>
      </w:r>
      <w:r w:rsidRPr="00432718">
        <w:rPr>
          <w:i/>
          <w:sz w:val="24"/>
          <w:szCs w:val="24"/>
        </w:rPr>
        <w:t xml:space="preserve"> </w:t>
      </w:r>
    </w:p>
    <w:p w14:paraId="3C92016F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Схема нечеткого логического вывода:</w:t>
      </w:r>
    </w:p>
    <w:p w14:paraId="484DE1EE" w14:textId="77777777" w:rsidR="00171A27" w:rsidRPr="00432718" w:rsidRDefault="00171A27" w:rsidP="00432718">
      <w:pPr>
        <w:rPr>
          <w:i/>
          <w:sz w:val="24"/>
          <w:szCs w:val="24"/>
        </w:rPr>
      </w:pPr>
      <w:r w:rsidRPr="00432718">
        <w:rPr>
          <w:sz w:val="24"/>
          <w:szCs w:val="24"/>
        </w:rPr>
        <w:t xml:space="preserve">посылка </w:t>
      </w:r>
      <w:proofErr w:type="gramStart"/>
      <w:r w:rsidRPr="00432718">
        <w:rPr>
          <w:sz w:val="24"/>
          <w:szCs w:val="24"/>
        </w:rPr>
        <w:t xml:space="preserve">1:   </w:t>
      </w:r>
      <w:proofErr w:type="gramEnd"/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 xml:space="preserve">11 </w: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21</w:t>
      </w:r>
      <w:r w:rsidRPr="00432718">
        <w:rPr>
          <w:sz w:val="24"/>
          <w:szCs w:val="24"/>
        </w:rPr>
        <w:t xml:space="preserve">, то </w:t>
      </w:r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</w:rPr>
        <w:t xml:space="preserve">                              </w:t>
      </w:r>
    </w:p>
    <w:p w14:paraId="6EE142CC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proofErr w:type="gramStart"/>
      <w:r w:rsidRPr="00432718">
        <w:rPr>
          <w:sz w:val="24"/>
          <w:szCs w:val="24"/>
          <w:vertAlign w:val="subscript"/>
        </w:rPr>
        <w:t xml:space="preserve">12 </w:t>
      </w:r>
      <w:r w:rsidRPr="00432718">
        <w:rPr>
          <w:sz w:val="24"/>
          <w:szCs w:val="24"/>
        </w:rPr>
        <w:t xml:space="preserve"> и</w:t>
      </w:r>
      <w:proofErr w:type="gramEnd"/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22</w:t>
      </w:r>
      <w:r w:rsidRPr="00432718">
        <w:rPr>
          <w:sz w:val="24"/>
          <w:szCs w:val="24"/>
        </w:rPr>
        <w:t xml:space="preserve">, то   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, ……………………………………………………………………..                                     </w:t>
      </w:r>
    </w:p>
    <w:p w14:paraId="52CC760F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bscript"/>
          <w:lang w:val="en-US"/>
        </w:rPr>
        <w:t>n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proofErr w:type="gramStart"/>
      <w:r w:rsidRPr="00432718">
        <w:rPr>
          <w:i/>
          <w:sz w:val="24"/>
          <w:szCs w:val="24"/>
          <w:vertAlign w:val="subscript"/>
          <w:lang w:val="en-US"/>
        </w:rPr>
        <w:t>n</w:t>
      </w:r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и</w:t>
      </w:r>
      <w:proofErr w:type="gramEnd"/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i/>
          <w:sz w:val="24"/>
          <w:szCs w:val="24"/>
          <w:vertAlign w:val="subscript"/>
          <w:lang w:val="en-US"/>
        </w:rPr>
        <w:t>n</w:t>
      </w:r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, то </w:t>
      </w:r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В</w:t>
      </w:r>
      <w:r w:rsidRPr="00432718">
        <w:rPr>
          <w:i/>
          <w:sz w:val="24"/>
          <w:szCs w:val="24"/>
          <w:vertAlign w:val="subscript"/>
          <w:lang w:val="en-US"/>
        </w:rPr>
        <w:t>n</w:t>
      </w:r>
      <w:r w:rsidRPr="00432718">
        <w:rPr>
          <w:sz w:val="24"/>
          <w:szCs w:val="24"/>
        </w:rPr>
        <w:t>;</w:t>
      </w:r>
    </w:p>
    <w:p w14:paraId="08D9F14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</w:t>
      </w:r>
      <w:proofErr w:type="gramStart"/>
      <w:r w:rsidRPr="00432718">
        <w:rPr>
          <w:sz w:val="24"/>
          <w:szCs w:val="24"/>
        </w:rPr>
        <w:t xml:space="preserve">2:  </w:t>
      </w:r>
      <w:r w:rsidRPr="00432718">
        <w:rPr>
          <w:i/>
          <w:sz w:val="24"/>
          <w:szCs w:val="24"/>
        </w:rPr>
        <w:t>х</w:t>
      </w:r>
      <w:proofErr w:type="gramEnd"/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>'</w:t>
      </w:r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sz w:val="24"/>
          <w:szCs w:val="24"/>
        </w:rPr>
        <w:t>х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 xml:space="preserve">2 </w:t>
      </w:r>
      <w:r w:rsidRPr="00432718">
        <w:rPr>
          <w:sz w:val="24"/>
          <w:szCs w:val="24"/>
        </w:rPr>
        <w:t>';</w:t>
      </w:r>
    </w:p>
    <w:p w14:paraId="2C0AADE7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--------------------------------------------------------------------------------              </w:t>
      </w:r>
      <w:proofErr w:type="gramStart"/>
      <w:r w:rsidRPr="00432718">
        <w:rPr>
          <w:sz w:val="24"/>
          <w:szCs w:val="24"/>
        </w:rPr>
        <w:t xml:space="preserve">   (</w:t>
      </w:r>
      <w:proofErr w:type="gramEnd"/>
      <w:r w:rsidRPr="00432718">
        <w:rPr>
          <w:sz w:val="24"/>
          <w:szCs w:val="24"/>
        </w:rPr>
        <w:t xml:space="preserve">3.20)                                                             </w:t>
      </w:r>
    </w:p>
    <w:p w14:paraId="30BE40B9" w14:textId="77777777" w:rsidR="00171A27" w:rsidRPr="00432718" w:rsidRDefault="00171A27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 xml:space="preserve">следствие:  </w:t>
      </w:r>
      <w:r w:rsidRPr="00432718">
        <w:rPr>
          <w:i/>
          <w:sz w:val="24"/>
          <w:szCs w:val="24"/>
        </w:rPr>
        <w:t>у</w:t>
      </w:r>
      <w:proofErr w:type="gramEnd"/>
      <w:r w:rsidRPr="00432718">
        <w:rPr>
          <w:sz w:val="24"/>
          <w:szCs w:val="24"/>
        </w:rPr>
        <w:t xml:space="preserve"> есть </w:t>
      </w:r>
      <w:r w:rsidRPr="00432718">
        <w:rPr>
          <w:i/>
          <w:sz w:val="24"/>
          <w:szCs w:val="24"/>
        </w:rPr>
        <w:t>В</w:t>
      </w:r>
      <w:r w:rsidRPr="00432718">
        <w:rPr>
          <w:sz w:val="24"/>
          <w:szCs w:val="24"/>
        </w:rPr>
        <w:t>'.</w:t>
      </w:r>
    </w:p>
    <w:p w14:paraId="0DC5CFD4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Здесь все обозначения аналогичны обозначениям в (3.8).</w:t>
      </w:r>
      <w:r w:rsidRPr="00432718">
        <w:rPr>
          <w:i/>
          <w:sz w:val="24"/>
          <w:szCs w:val="24"/>
        </w:rPr>
        <w:t xml:space="preserve"> А</w:t>
      </w:r>
      <w:r w:rsidRPr="00432718">
        <w:rPr>
          <w:sz w:val="24"/>
          <w:szCs w:val="24"/>
          <w:vertAlign w:val="subscript"/>
        </w:rPr>
        <w:t>1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2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не</w:t>
      </w:r>
      <w:r w:rsidRPr="00432718">
        <w:rPr>
          <w:sz w:val="24"/>
          <w:szCs w:val="24"/>
        </w:rPr>
        <w:softHyphen/>
        <w:t xml:space="preserve">четкое подмножество </w:t>
      </w:r>
      <w:r w:rsidRPr="00432718">
        <w:rPr>
          <w:position w:val="-12"/>
          <w:sz w:val="24"/>
          <w:szCs w:val="24"/>
        </w:rPr>
        <w:object w:dxaOrig="1040" w:dyaOrig="380" w14:anchorId="61BD894F">
          <v:shape id="_x0000_i1159" type="#_x0000_t75" style="width:52.5pt;height:19.5pt" o:ole="" fillcolor="window">
            <v:imagedata r:id="rId279" o:title=""/>
          </v:shape>
          <o:OLEObject Type="Embed" ProgID="Equation.3" ShapeID="_x0000_i1159" DrawAspect="Content" ObjectID="_1779740669" r:id="rId280"/>
        </w:object>
      </w:r>
      <w:r w:rsidRPr="00432718">
        <w:rPr>
          <w:sz w:val="24"/>
          <w:szCs w:val="24"/>
        </w:rPr>
        <w:t xml:space="preserve"> декартова произведения </w:t>
      </w:r>
      <w:r w:rsidRPr="00432718">
        <w:rPr>
          <w:position w:val="-12"/>
          <w:sz w:val="24"/>
          <w:szCs w:val="24"/>
        </w:rPr>
        <w:object w:dxaOrig="920" w:dyaOrig="380" w14:anchorId="3F4974F0">
          <v:shape id="_x0000_i1160" type="#_x0000_t75" style="width:46.5pt;height:19.5pt" o:ole="" fillcolor="window">
            <v:imagedata r:id="rId281" o:title=""/>
          </v:shape>
          <o:OLEObject Type="Embed" ProgID="Equation.3" ShapeID="_x0000_i1160" DrawAspect="Content" ObjectID="_1779740670" r:id="rId282"/>
        </w:object>
      </w:r>
      <w:r w:rsidRPr="00432718">
        <w:rPr>
          <w:sz w:val="24"/>
          <w:szCs w:val="24"/>
        </w:rPr>
        <w:t xml:space="preserve"> (см. прил. 2).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bscript"/>
          <w:lang w:val="en-US"/>
        </w:rPr>
        <w:t>i</w:t>
      </w:r>
      <w:r w:rsidRPr="00432718">
        <w:rPr>
          <w:sz w:val="24"/>
          <w:szCs w:val="24"/>
        </w:rPr>
        <w:t xml:space="preserve"> = (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 xml:space="preserve"> и  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2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sz w:val="24"/>
          <w:szCs w:val="24"/>
        </w:rPr>
        <w:t>)</w: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В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чет</w:t>
      </w:r>
      <w:r w:rsidRPr="00432718">
        <w:rPr>
          <w:sz w:val="24"/>
          <w:szCs w:val="24"/>
        </w:rPr>
        <w:softHyphen/>
        <w:t xml:space="preserve">кое отношение в </w:t>
      </w:r>
      <w:r w:rsidRPr="00432718">
        <w:rPr>
          <w:position w:val="-12"/>
          <w:sz w:val="24"/>
          <w:szCs w:val="24"/>
        </w:rPr>
        <w:object w:dxaOrig="1440" w:dyaOrig="380" w14:anchorId="001801D8">
          <v:shape id="_x0000_i1161" type="#_x0000_t75" style="width:1in;height:19.5pt" o:ole="" fillcolor="window">
            <v:imagedata r:id="rId283" o:title=""/>
          </v:shape>
          <o:OLEObject Type="Embed" ProgID="Equation.3" ShapeID="_x0000_i1161" DrawAspect="Content" ObjectID="_1779740671" r:id="rId284"/>
        </w:object>
      </w:r>
      <w:r w:rsidRPr="00432718">
        <w:rPr>
          <w:sz w:val="24"/>
          <w:szCs w:val="24"/>
        </w:rPr>
        <w:t xml:space="preserve"> Нечеткие правила включают не</w:t>
      </w:r>
      <w:r w:rsidRPr="00432718">
        <w:rPr>
          <w:sz w:val="24"/>
          <w:szCs w:val="24"/>
        </w:rPr>
        <w:softHyphen/>
        <w:t>четкую логическую операцию "и" (</w:t>
      </w:r>
      <w:r w:rsidRPr="00432718">
        <w:rPr>
          <w:sz w:val="24"/>
          <w:szCs w:val="24"/>
          <w:lang w:val="en-US"/>
        </w:rPr>
        <w:t>t</w:t>
      </w:r>
      <w:r w:rsidRPr="00432718">
        <w:rPr>
          <w:sz w:val="24"/>
          <w:szCs w:val="24"/>
        </w:rPr>
        <w:t>-норму) между лингвистиче</w:t>
      </w:r>
      <w:r w:rsidRPr="00432718">
        <w:rPr>
          <w:sz w:val="24"/>
          <w:szCs w:val="24"/>
        </w:rPr>
        <w:softHyphen/>
        <w:t>скими значе</w:t>
      </w:r>
      <w:r w:rsidRPr="00432718">
        <w:rPr>
          <w:sz w:val="24"/>
          <w:szCs w:val="24"/>
        </w:rPr>
        <w:softHyphen/>
        <w:t xml:space="preserve">ниями </w:t>
      </w:r>
      <w:r w:rsidRPr="00432718">
        <w:rPr>
          <w:i/>
          <w:sz w:val="24"/>
          <w:szCs w:val="24"/>
        </w:rPr>
        <w:t>А</w:t>
      </w:r>
      <w:r w:rsidRPr="00432718">
        <w:rPr>
          <w:sz w:val="24"/>
          <w:szCs w:val="24"/>
          <w:vertAlign w:val="subscript"/>
        </w:rPr>
        <w:t>1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  <w:lang w:val="en-US"/>
        </w:rPr>
        <w:t>A</w:t>
      </w:r>
      <w:r w:rsidRPr="00432718">
        <w:rPr>
          <w:sz w:val="24"/>
          <w:szCs w:val="24"/>
          <w:vertAlign w:val="subscript"/>
        </w:rPr>
        <w:t>2</w:t>
      </w:r>
      <w:proofErr w:type="spellStart"/>
      <w:r w:rsidRPr="0043271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32718">
        <w:rPr>
          <w:i/>
          <w:sz w:val="24"/>
          <w:szCs w:val="24"/>
          <w:vertAlign w:val="subscript"/>
        </w:rPr>
        <w:t xml:space="preserve">  </w:t>
      </w:r>
      <w:r w:rsidRPr="00432718">
        <w:rPr>
          <w:sz w:val="24"/>
          <w:szCs w:val="24"/>
        </w:rPr>
        <w:t xml:space="preserve">, которая задается как операция взятия минимума (1.10), (3.1) </w:t>
      </w:r>
      <w:r w:rsidRPr="00432718">
        <w:rPr>
          <w:sz w:val="24"/>
          <w:szCs w:val="24"/>
        </w:rPr>
        <w:lastRenderedPageBreak/>
        <w:t>или как произведение функций принадлежно</w:t>
      </w:r>
      <w:r w:rsidRPr="00432718">
        <w:rPr>
          <w:sz w:val="24"/>
          <w:szCs w:val="24"/>
        </w:rPr>
        <w:softHyphen/>
        <w:t>сти (1.10), (3.5), и операцию имплика</w:t>
      </w:r>
      <w:r w:rsidRPr="00432718">
        <w:rPr>
          <w:sz w:val="24"/>
          <w:szCs w:val="24"/>
        </w:rPr>
        <w:softHyphen/>
        <w:t>ции "если…, то" (3.11), (3.12).</w:t>
      </w:r>
    </w:p>
    <w:p w14:paraId="78C2AA97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t>Лемма 1.</w:t>
      </w:r>
      <w:r w:rsidRPr="00432718">
        <w:rPr>
          <w:sz w:val="24"/>
          <w:szCs w:val="24"/>
        </w:rPr>
        <w:t xml:space="preserve"> Коммутативность оператора </w:t>
      </w:r>
      <w:proofErr w:type="spellStart"/>
      <w:r w:rsidRPr="00432718">
        <w:rPr>
          <w:sz w:val="24"/>
          <w:szCs w:val="24"/>
        </w:rPr>
        <w:t>максиминной</w:t>
      </w:r>
      <w:proofErr w:type="spellEnd"/>
      <w:r w:rsidRPr="00432718">
        <w:rPr>
          <w:sz w:val="24"/>
          <w:szCs w:val="24"/>
        </w:rPr>
        <w:t xml:space="preserve"> композиции [12]. Не</w:t>
      </w:r>
      <w:r w:rsidRPr="00432718">
        <w:rPr>
          <w:sz w:val="24"/>
          <w:szCs w:val="24"/>
        </w:rPr>
        <w:softHyphen/>
        <w:t xml:space="preserve">четкий условный вывод </w:t>
      </w:r>
      <w:r w:rsidRPr="00432718">
        <w:rPr>
          <w:i/>
          <w:sz w:val="24"/>
          <w:szCs w:val="24"/>
          <w:lang w:val="en-US"/>
        </w:rPr>
        <w:t>m</w:t>
      </w:r>
      <w:r w:rsidRPr="00432718">
        <w:rPr>
          <w:sz w:val="24"/>
          <w:szCs w:val="24"/>
        </w:rPr>
        <w:t xml:space="preserve"> правил с учетом уравнения (3.15) можно записать в виде</w:t>
      </w:r>
    </w:p>
    <w:p w14:paraId="5F1753FF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</w:t>
      </w:r>
      <w:r w:rsidRPr="00432718">
        <w:rPr>
          <w:position w:val="-38"/>
          <w:sz w:val="24"/>
          <w:szCs w:val="24"/>
        </w:rPr>
        <w:object w:dxaOrig="5300" w:dyaOrig="900" w14:anchorId="340B691A">
          <v:shape id="_x0000_i1162" type="#_x0000_t75" style="width:265.5pt;height:45pt" o:ole="" fillcolor="window">
            <v:imagedata r:id="rId285" o:title=""/>
          </v:shape>
          <o:OLEObject Type="Embed" ProgID="Equation.3" ShapeID="_x0000_i1162" DrawAspect="Content" ObjectID="_1779740672" r:id="rId286"/>
        </w:object>
      </w:r>
      <w:proofErr w:type="gramStart"/>
      <w:r w:rsidRPr="00432718">
        <w:rPr>
          <w:sz w:val="24"/>
          <w:szCs w:val="24"/>
        </w:rPr>
        <w:t xml:space="preserve">,   </w:t>
      </w:r>
      <w:proofErr w:type="gramEnd"/>
      <w:r w:rsidRPr="00432718">
        <w:rPr>
          <w:sz w:val="24"/>
          <w:szCs w:val="24"/>
        </w:rPr>
        <w:t xml:space="preserve">                    (3.21)</w:t>
      </w:r>
    </w:p>
    <w:p w14:paraId="1CFE4245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где </w:t>
      </w:r>
      <w:r w:rsidRPr="00432718">
        <w:rPr>
          <w:position w:val="-18"/>
          <w:sz w:val="24"/>
          <w:szCs w:val="24"/>
        </w:rPr>
        <w:object w:dxaOrig="1660" w:dyaOrig="440" w14:anchorId="34CBD5AD">
          <v:shape id="_x0000_i1163" type="#_x0000_t75" style="width:84.75pt;height:22.5pt" o:ole="" fillcolor="window">
            <v:imagedata r:id="rId287" o:title=""/>
          </v:shape>
          <o:OLEObject Type="Embed" ProgID="Equation.3" ShapeID="_x0000_i1163" DrawAspect="Content" ObjectID="_1779740673" r:id="rId288"/>
        </w:objec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position w:val="-12"/>
          <w:sz w:val="24"/>
          <w:szCs w:val="24"/>
          <w:lang w:val="en-US"/>
        </w:rPr>
        <w:object w:dxaOrig="320" w:dyaOrig="380" w14:anchorId="0AD11D0D">
          <v:shape id="_x0000_i1164" type="#_x0000_t75" style="width:16.5pt;height:19.5pt" o:ole="" fillcolor="window">
            <v:imagedata r:id="rId289" o:title=""/>
          </v:shape>
          <o:OLEObject Type="Embed" ProgID="Equation.3" ShapeID="_x0000_i1164" DrawAspect="Content" ObjectID="_1779740674" r:id="rId290"/>
        </w:object>
      </w:r>
      <w:r w:rsidRPr="00432718">
        <w:rPr>
          <w:sz w:val="24"/>
          <w:szCs w:val="24"/>
        </w:rPr>
        <w:t xml:space="preserve">, </w:t>
      </w:r>
      <w:r w:rsidRPr="00432718">
        <w:rPr>
          <w:position w:val="-12"/>
          <w:sz w:val="24"/>
          <w:szCs w:val="24"/>
          <w:lang w:val="en-US"/>
        </w:rPr>
        <w:object w:dxaOrig="2920" w:dyaOrig="460" w14:anchorId="13542EFA">
          <v:shape id="_x0000_i1165" type="#_x0000_t75" style="width:145.5pt;height:22.5pt" o:ole="" fillcolor="window">
            <v:imagedata r:id="rId291" o:title=""/>
          </v:shape>
          <o:OLEObject Type="Embed" ProgID="Equation.3" ShapeID="_x0000_i1165" DrawAspect="Content" ObjectID="_1779740675" r:id="rId292"/>
        </w:objec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position w:val="-12"/>
          <w:sz w:val="24"/>
          <w:szCs w:val="24"/>
          <w:lang w:val="en-US"/>
        </w:rPr>
        <w:object w:dxaOrig="320" w:dyaOrig="380" w14:anchorId="1F9AE997">
          <v:shape id="_x0000_i1166" type="#_x0000_t75" style="width:16.5pt;height:19.5pt" o:ole="" fillcolor="window">
            <v:imagedata r:id="rId293" o:title=""/>
          </v:shape>
          <o:OLEObject Type="Embed" ProgID="Equation.3" ShapeID="_x0000_i1166" DrawAspect="Content" ObjectID="_1779740676" r:id="rId294"/>
        </w:object>
      </w:r>
      <w:r w:rsidRPr="00432718">
        <w:rPr>
          <w:sz w:val="24"/>
          <w:szCs w:val="24"/>
        </w:rPr>
        <w:t xml:space="preserve">). Объединение </w:t>
      </w:r>
      <w:proofErr w:type="gramStart"/>
      <w:r w:rsidRPr="00432718">
        <w:rPr>
          <w:i/>
          <w:sz w:val="24"/>
          <w:szCs w:val="24"/>
          <w:lang w:val="en-US"/>
        </w:rPr>
        <w:t>m</w:t>
      </w:r>
      <w:r w:rsidRPr="00432718">
        <w:rPr>
          <w:sz w:val="24"/>
          <w:szCs w:val="24"/>
        </w:rPr>
        <w:t xml:space="preserve">  правил</w:t>
      </w:r>
      <w:proofErr w:type="gramEnd"/>
      <w:r w:rsidRPr="00432718">
        <w:rPr>
          <w:sz w:val="24"/>
          <w:szCs w:val="24"/>
        </w:rPr>
        <w:t xml:space="preserve"> не</w:t>
      </w:r>
      <w:r w:rsidRPr="00432718">
        <w:rPr>
          <w:sz w:val="24"/>
          <w:szCs w:val="24"/>
        </w:rPr>
        <w:softHyphen/>
        <w:t xml:space="preserve">четкого условного вывода называется </w:t>
      </w:r>
      <w:r w:rsidRPr="00432718">
        <w:rPr>
          <w:i/>
          <w:sz w:val="24"/>
          <w:szCs w:val="24"/>
        </w:rPr>
        <w:t>агрегированием</w:t>
      </w:r>
      <w:r w:rsidRPr="00432718">
        <w:rPr>
          <w:sz w:val="24"/>
          <w:szCs w:val="24"/>
        </w:rPr>
        <w:t xml:space="preserve">. На основании  (1.5), (3.2)    </w:t>
      </w:r>
      <w:r w:rsidRPr="00432718">
        <w:rPr>
          <w:position w:val="-30"/>
          <w:sz w:val="24"/>
          <w:szCs w:val="24"/>
        </w:rPr>
        <w:object w:dxaOrig="2420" w:dyaOrig="560" w14:anchorId="1500053F">
          <v:shape id="_x0000_i1167" type="#_x0000_t75" style="width:121.5pt;height:28.5pt" o:ole="" fillcolor="window">
            <v:imagedata r:id="rId295" o:title=""/>
          </v:shape>
          <o:OLEObject Type="Embed" ProgID="Equation.3" ShapeID="_x0000_i1167" DrawAspect="Content" ObjectID="_1779740677" r:id="rId296"/>
        </w:object>
      </w:r>
    </w:p>
    <w:p w14:paraId="6141025E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t>Лемма 2</w:t>
      </w:r>
      <w:r w:rsidRPr="00432718">
        <w:rPr>
          <w:sz w:val="24"/>
          <w:szCs w:val="24"/>
        </w:rPr>
        <w:t xml:space="preserve">. Вместо </w:t>
      </w:r>
      <w:proofErr w:type="spellStart"/>
      <w:r w:rsidRPr="00432718">
        <w:rPr>
          <w:sz w:val="24"/>
          <w:szCs w:val="24"/>
        </w:rPr>
        <w:t>максиминной</w:t>
      </w:r>
      <w:proofErr w:type="spellEnd"/>
      <w:r w:rsidRPr="00432718">
        <w:rPr>
          <w:sz w:val="24"/>
          <w:szCs w:val="24"/>
        </w:rPr>
        <w:t xml:space="preserve"> композиции двух множеств </w:t>
      </w:r>
      <w:r w:rsidRPr="00432718">
        <w:rPr>
          <w:position w:val="-12"/>
          <w:sz w:val="24"/>
          <w:szCs w:val="24"/>
        </w:rPr>
        <w:object w:dxaOrig="840" w:dyaOrig="460" w14:anchorId="3CD60EFD">
          <v:shape id="_x0000_i1168" type="#_x0000_t75" style="width:42pt;height:22.5pt" o:ole="" fillcolor="window">
            <v:imagedata r:id="rId297" o:title=""/>
          </v:shape>
          <o:OLEObject Type="Embed" ProgID="Equation.3" ShapeID="_x0000_i1168" DrawAspect="Content" ObjectID="_1779740678" r:id="rId298"/>
        </w:object>
      </w:r>
      <w:r w:rsidRPr="00432718">
        <w:rPr>
          <w:sz w:val="24"/>
          <w:szCs w:val="24"/>
        </w:rPr>
        <w:t xml:space="preserve"> и отно</w:t>
      </w:r>
      <w:r w:rsidRPr="00432718">
        <w:rPr>
          <w:sz w:val="24"/>
          <w:szCs w:val="24"/>
        </w:rPr>
        <w:softHyphen/>
        <w:t xml:space="preserve">шения </w:t>
      </w:r>
      <w:r w:rsidRPr="00432718">
        <w:rPr>
          <w:position w:val="-12"/>
          <w:sz w:val="24"/>
          <w:szCs w:val="24"/>
        </w:rPr>
        <w:object w:dxaOrig="320" w:dyaOrig="380" w14:anchorId="7B09D639">
          <v:shape id="_x0000_i1169" type="#_x0000_t75" style="width:16.5pt;height:19.5pt" o:ole="" fillcolor="window">
            <v:imagedata r:id="rId299" o:title=""/>
          </v:shape>
          <o:OLEObject Type="Embed" ProgID="Equation.3" ShapeID="_x0000_i1169" DrawAspect="Content" ObjectID="_1779740679" r:id="rId300"/>
        </w:object>
      </w:r>
      <w:r w:rsidRPr="00432718">
        <w:rPr>
          <w:sz w:val="24"/>
          <w:szCs w:val="24"/>
        </w:rPr>
        <w:t xml:space="preserve"> можно рассматривать пересечение композиций каждого множества и соответствующего отношения [12]. Для импликаций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 xml:space="preserve"> (3.11) и Лар</w:t>
      </w:r>
      <w:r w:rsidRPr="00432718">
        <w:rPr>
          <w:sz w:val="24"/>
          <w:szCs w:val="24"/>
        </w:rPr>
        <w:softHyphen/>
        <w:t xml:space="preserve">сена (3.12), если декартово произведение нечетких множеств </w:t>
      </w:r>
      <w:r w:rsidRPr="00432718">
        <w:rPr>
          <w:position w:val="-12"/>
          <w:sz w:val="24"/>
          <w:szCs w:val="24"/>
        </w:rPr>
        <w:object w:dxaOrig="999" w:dyaOrig="380" w14:anchorId="436C5280">
          <v:shape id="_x0000_i1170" type="#_x0000_t75" style="width:49.5pt;height:19.5pt" o:ole="" fillcolor="window">
            <v:imagedata r:id="rId301" o:title=""/>
          </v:shape>
          <o:OLEObject Type="Embed" ProgID="Equation.3" ShapeID="_x0000_i1170" DrawAspect="Content" ObjectID="_1779740680" r:id="rId302"/>
        </w:object>
      </w:r>
      <w:r w:rsidRPr="00432718">
        <w:rPr>
          <w:sz w:val="24"/>
          <w:szCs w:val="24"/>
        </w:rPr>
        <w:t xml:space="preserve"> опре</w:t>
      </w:r>
      <w:r w:rsidRPr="00432718">
        <w:rPr>
          <w:sz w:val="24"/>
          <w:szCs w:val="24"/>
        </w:rPr>
        <w:softHyphen/>
        <w:t xml:space="preserve">деляется как (1.10): </w:t>
      </w:r>
      <w:r w:rsidRPr="00432718">
        <w:rPr>
          <w:position w:val="-18"/>
          <w:sz w:val="24"/>
          <w:szCs w:val="24"/>
        </w:rPr>
        <w:object w:dxaOrig="5100" w:dyaOrig="440" w14:anchorId="2DA5D3D7">
          <v:shape id="_x0000_i1171" type="#_x0000_t75" style="width:255pt;height:22.5pt" o:ole="" fillcolor="window">
            <v:imagedata r:id="rId303" o:title=""/>
          </v:shape>
          <o:OLEObject Type="Embed" ProgID="Equation.3" ShapeID="_x0000_i1171" DrawAspect="Content" ObjectID="_1779740681" r:id="rId304"/>
        </w:object>
      </w:r>
      <w:r w:rsidRPr="00432718">
        <w:rPr>
          <w:sz w:val="24"/>
          <w:szCs w:val="24"/>
        </w:rPr>
        <w:t>, результат не</w:t>
      </w:r>
      <w:r w:rsidRPr="00432718">
        <w:rPr>
          <w:sz w:val="24"/>
          <w:szCs w:val="24"/>
        </w:rPr>
        <w:softHyphen/>
        <w:t xml:space="preserve">четкого вывода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го правила  с учетом (3.21) определяется выражением</w:t>
      </w:r>
    </w:p>
    <w:p w14:paraId="1604BDEC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</w:t>
      </w:r>
      <w:r w:rsidRPr="00432718">
        <w:rPr>
          <w:position w:val="-12"/>
          <w:sz w:val="24"/>
          <w:szCs w:val="24"/>
          <w:lang w:val="en-US"/>
        </w:rPr>
        <w:object w:dxaOrig="2920" w:dyaOrig="460" w14:anchorId="4DBCA2B1">
          <v:shape id="_x0000_i1172" type="#_x0000_t75" style="width:145.5pt;height:22.5pt" o:ole="" fillcolor="window">
            <v:imagedata r:id="rId305" o:title=""/>
          </v:shape>
          <o:OLEObject Type="Embed" ProgID="Equation.3" ShapeID="_x0000_i1172" DrawAspect="Content" ObjectID="_1779740682" r:id="rId306"/>
        </w:objec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position w:val="-12"/>
          <w:sz w:val="24"/>
          <w:szCs w:val="24"/>
          <w:lang w:val="en-US"/>
        </w:rPr>
        <w:object w:dxaOrig="320" w:dyaOrig="380" w14:anchorId="58BA33FF">
          <v:shape id="_x0000_i1173" type="#_x0000_t75" style="width:16.5pt;height:19.5pt" o:ole="" fillcolor="window">
            <v:imagedata r:id="rId307" o:title=""/>
          </v:shape>
          <o:OLEObject Type="Embed" ProgID="Equation.3" ShapeID="_x0000_i1173" DrawAspect="Content" ObjectID="_1779740683" r:id="rId308"/>
        </w:object>
      </w:r>
      <w:r w:rsidRPr="00432718">
        <w:rPr>
          <w:sz w:val="24"/>
          <w:szCs w:val="24"/>
        </w:rPr>
        <w:t>)=</w:t>
      </w:r>
      <w:r w:rsidRPr="00432718">
        <w:rPr>
          <w:position w:val="-12"/>
          <w:sz w:val="24"/>
          <w:szCs w:val="24"/>
          <w:lang w:val="en-US"/>
        </w:rPr>
        <w:object w:dxaOrig="1080" w:dyaOrig="460" w14:anchorId="7A69935A">
          <v:shape id="_x0000_i1174" type="#_x0000_t75" style="width:54pt;height:22.5pt" o:ole="" fillcolor="window">
            <v:imagedata r:id="rId309" o:title=""/>
          </v:shape>
          <o:OLEObject Type="Embed" ProgID="Equation.3" ShapeID="_x0000_i1174" DrawAspect="Content" ObjectID="_1779740684" r:id="rId310"/>
        </w:objec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position w:val="-16"/>
          <w:sz w:val="24"/>
          <w:szCs w:val="24"/>
          <w:lang w:val="en-US"/>
        </w:rPr>
        <w:object w:dxaOrig="1200" w:dyaOrig="499" w14:anchorId="3F46DC1B">
          <v:shape id="_x0000_i1175" type="#_x0000_t75" style="width:60pt;height:25.5pt" o:ole="" fillcolor="window">
            <v:imagedata r:id="rId311" o:title=""/>
          </v:shape>
          <o:OLEObject Type="Embed" ProgID="Equation.3" ShapeID="_x0000_i1175" DrawAspect="Content" ObjectID="_1779740685" r:id="rId312"/>
        </w:object>
      </w:r>
      <w:r w:rsidRPr="00432718">
        <w:rPr>
          <w:position w:val="-12"/>
          <w:sz w:val="24"/>
          <w:szCs w:val="24"/>
          <w:lang w:val="en-US"/>
        </w:rPr>
        <w:object w:dxaOrig="600" w:dyaOrig="380" w14:anchorId="1C76CDC1">
          <v:shape id="_x0000_i1176" type="#_x0000_t75" style="width:30pt;height:19.5pt" o:ole="" fillcolor="window">
            <v:imagedata r:id="rId313" o:title=""/>
          </v:shape>
          <o:OLEObject Type="Embed" ProgID="Equation.3" ShapeID="_x0000_i1176" DrawAspect="Content" ObjectID="_1779740686" r:id="rId314"/>
        </w:objec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position w:val="-12"/>
          <w:sz w:val="24"/>
          <w:szCs w:val="24"/>
          <w:lang w:val="en-US"/>
        </w:rPr>
        <w:object w:dxaOrig="499" w:dyaOrig="380" w14:anchorId="14C025B4">
          <v:shape id="_x0000_i1177" type="#_x0000_t75" style="width:25.5pt;height:19.5pt" o:ole="" fillcolor="window">
            <v:imagedata r:id="rId315" o:title=""/>
          </v:shape>
          <o:OLEObject Type="Embed" ProgID="Equation.3" ShapeID="_x0000_i1177" DrawAspect="Content" ObjectID="_1779740687" r:id="rId316"/>
        </w:object>
      </w:r>
      <w:r w:rsidRPr="00432718">
        <w:rPr>
          <w:sz w:val="24"/>
          <w:szCs w:val="24"/>
        </w:rPr>
        <w:t xml:space="preserve">.                    </w:t>
      </w:r>
    </w:p>
    <w:p w14:paraId="4EF6BE2E" w14:textId="77777777" w:rsidR="00171A27" w:rsidRPr="00432718" w:rsidRDefault="00171A27" w:rsidP="00432718">
      <w:pPr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Для  импликации</w:t>
      </w:r>
      <w:proofErr w:type="gramEnd"/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Мамдани</w:t>
      </w:r>
      <w:proofErr w:type="spellEnd"/>
      <w:r w:rsidRPr="00432718">
        <w:rPr>
          <w:sz w:val="24"/>
          <w:szCs w:val="24"/>
        </w:rPr>
        <w:t xml:space="preserve"> (3.11)  с учетом (3.18) функция принадлежности</w:t>
      </w:r>
    </w:p>
    <w:p w14:paraId="6AEAD46F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DE48B7A" w14:textId="77777777" w:rsidR="00171A27" w:rsidRPr="00432718" w:rsidRDefault="00171A27" w:rsidP="00432718">
      <w:pPr>
        <w:rPr>
          <w:sz w:val="24"/>
          <w:szCs w:val="24"/>
        </w:rPr>
      </w:pPr>
      <w:r w:rsidRPr="00432718">
        <w:rPr>
          <w:position w:val="-28"/>
          <w:sz w:val="24"/>
          <w:szCs w:val="24"/>
        </w:rPr>
        <w:object w:dxaOrig="9639" w:dyaOrig="540" w14:anchorId="2A7333E6">
          <v:shape id="_x0000_i1178" type="#_x0000_t75" style="width:468.75pt;height:26.25pt" o:ole="" fillcolor="window">
            <v:imagedata r:id="rId317" o:title=""/>
          </v:shape>
          <o:OLEObject Type="Embed" ProgID="Equation.3" ShapeID="_x0000_i1178" DrawAspect="Content" ObjectID="_1779740688" r:id="rId318"/>
        </w:object>
      </w:r>
      <w:r w:rsidRPr="00432718">
        <w:rPr>
          <w:position w:val="-70"/>
          <w:sz w:val="24"/>
          <w:szCs w:val="24"/>
        </w:rPr>
        <w:object w:dxaOrig="9400" w:dyaOrig="1540" w14:anchorId="209AB94D">
          <v:shape id="_x0000_i1179" type="#_x0000_t75" style="width:457.5pt;height:75.75pt" o:ole="" fillcolor="window">
            <v:imagedata r:id="rId319" o:title=""/>
          </v:shape>
          <o:OLEObject Type="Embed" ProgID="Equation.3" ShapeID="_x0000_i1179" DrawAspect="Content" ObjectID="_1779740689" r:id="rId320"/>
        </w:object>
      </w:r>
      <w:r w:rsidRPr="00432718">
        <w:rPr>
          <w:sz w:val="24"/>
          <w:szCs w:val="24"/>
        </w:rPr>
        <w:t xml:space="preserve">  </w:t>
      </w:r>
    </w:p>
    <w:p w14:paraId="53C7A98D" w14:textId="77777777" w:rsidR="00171A27" w:rsidRPr="00432718" w:rsidRDefault="00171A27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Для  импликации</w:t>
      </w:r>
      <w:proofErr w:type="gramEnd"/>
      <w:r w:rsidRPr="00432718">
        <w:rPr>
          <w:sz w:val="24"/>
          <w:szCs w:val="24"/>
        </w:rPr>
        <w:t xml:space="preserve"> Ларсена (3.12) с учетом (3.19) функция принадлежности</w:t>
      </w:r>
    </w:p>
    <w:p w14:paraId="2DC06515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8F2AED2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</w:t>
      </w:r>
      <w:r w:rsidRPr="00432718">
        <w:rPr>
          <w:position w:val="-28"/>
          <w:sz w:val="24"/>
          <w:szCs w:val="24"/>
        </w:rPr>
        <w:object w:dxaOrig="7980" w:dyaOrig="540" w14:anchorId="6AC38208">
          <v:shape id="_x0000_i1180" type="#_x0000_t75" style="width:399pt;height:27pt" o:ole="" fillcolor="window">
            <v:imagedata r:id="rId321" o:title=""/>
          </v:shape>
          <o:OLEObject Type="Embed" ProgID="Equation.3" ShapeID="_x0000_i1180" DrawAspect="Content" ObjectID="_1779740690" r:id="rId322"/>
        </w:object>
      </w:r>
      <w:r w:rsidRPr="00432718">
        <w:rPr>
          <w:sz w:val="24"/>
          <w:szCs w:val="24"/>
        </w:rPr>
        <w:t xml:space="preserve">      (3.23)</w:t>
      </w:r>
    </w:p>
    <w:p w14:paraId="2129801D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5024997F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Графическая интерпретация лемм 1 и 2 для импликации (3.11) представ</w:t>
      </w:r>
      <w:r w:rsidRPr="00432718">
        <w:rPr>
          <w:sz w:val="24"/>
          <w:szCs w:val="24"/>
        </w:rPr>
        <w:softHyphen/>
        <w:t xml:space="preserve">лена на рис. 3.1, для импликации (3.12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а рис. 3.2. </w:t>
      </w:r>
    </w:p>
    <w:p w14:paraId="2721897C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4CA4268C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067B428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5774091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AF4D2F1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D4D4057" w14:textId="6E5183D0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1" layoutInCell="0" allowOverlap="1" wp14:anchorId="215D396E" wp14:editId="0BC02505">
                <wp:simplePos x="0" y="0"/>
                <wp:positionH relativeFrom="column">
                  <wp:posOffset>-180340</wp:posOffset>
                </wp:positionH>
                <wp:positionV relativeFrom="paragraph">
                  <wp:posOffset>-1307465</wp:posOffset>
                </wp:positionV>
                <wp:extent cx="6133465" cy="3465195"/>
                <wp:effectExtent l="635" t="635" r="0" b="1270"/>
                <wp:wrapNone/>
                <wp:docPr id="1943673565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33465" cy="3465195"/>
                          <a:chOff x="1275" y="9169"/>
                          <a:chExt cx="9659" cy="5457"/>
                        </a:xfrm>
                      </wpg:grpSpPr>
                      <wpg:grpSp>
                        <wpg:cNvPr id="2021877375" name="Group 321"/>
                        <wpg:cNvGrpSpPr>
                          <a:grpSpLocks/>
                        </wpg:cNvGrpSpPr>
                        <wpg:grpSpPr bwMode="auto">
                          <a:xfrm>
                            <a:off x="1275" y="9169"/>
                            <a:ext cx="9659" cy="5457"/>
                            <a:chOff x="1136" y="9169"/>
                            <a:chExt cx="9659" cy="5457"/>
                          </a:xfrm>
                        </wpg:grpSpPr>
                        <wps:wsp>
                          <wps:cNvPr id="1985500405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5" y="12135"/>
                              <a:ext cx="710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748C55A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360" w:dyaOrig="460" w14:anchorId="3147B71E">
                                    <v:shape id="_x0000_i1181" type="#_x0000_t75" style="width:18pt;height:22.5pt" o:ole="" fillcolor="window">
                                      <v:imagedata r:id="rId323" o:title=""/>
                                    </v:shape>
                                    <o:OLEObject Type="Embed" ProgID="Equation.3" ShapeID="_x0000_i1181" DrawAspect="Content" ObjectID="_1779740833" r:id="rId3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15860936" name="Group 323"/>
                          <wpg:cNvGrpSpPr>
                            <a:grpSpLocks/>
                          </wpg:cNvGrpSpPr>
                          <wpg:grpSpPr bwMode="auto">
                            <a:xfrm>
                              <a:off x="1136" y="9169"/>
                              <a:ext cx="9659" cy="5457"/>
                              <a:chOff x="1136" y="9230"/>
                              <a:chExt cx="9659" cy="5457"/>
                            </a:xfrm>
                          </wpg:grpSpPr>
                          <wps:wsp>
                            <wps:cNvPr id="1583723283" name="Text Box 3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5" y="12780"/>
                                <a:ext cx="852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888EA42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 xml:space="preserve"> m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22550844" name="Group 3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20" y="13064"/>
                                <a:ext cx="2275" cy="1623"/>
                                <a:chOff x="8520" y="13064"/>
                                <a:chExt cx="2275" cy="1623"/>
                              </a:xfrm>
                            </wpg:grpSpPr>
                            <wps:wsp>
                              <wps:cNvPr id="467396371" name="Line 3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33" y="13206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4080185" name="Line 3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3" y="14339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1028028" name="Line 3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3" y="13774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850488" name="Line 3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56" y="13916"/>
                                  <a:ext cx="5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961207" name="Line 3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27" y="13916"/>
                                  <a:ext cx="142" cy="4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5867319" name="Line 3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13774"/>
                                  <a:ext cx="142" cy="1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3381544" name="Line 3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3" y="13916"/>
                                  <a:ext cx="4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133907" name="Lin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3" y="14058"/>
                                  <a:ext cx="99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1084281" name="Lin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3" y="14200"/>
                                  <a:ext cx="113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7755240" name="Text Box 3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67" y="13409"/>
                                  <a:ext cx="628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20A98F1" w14:textId="77777777" w:rsidR="00432718" w:rsidRDefault="00432718" w:rsidP="00171A27">
                                    <w:r>
                                      <w:rPr>
                                        <w:position w:val="-16"/>
                                      </w:rPr>
                                      <w:object w:dxaOrig="340" w:dyaOrig="499" w14:anchorId="1578B028">
                                        <v:shape id="_x0000_i1182" type="#_x0000_t75" style="width:16.5pt;height:25.5pt" o:ole="" fillcolor="window">
                                          <v:imagedata r:id="rId325" o:title=""/>
                                        </v:shape>
                                        <o:OLEObject Type="Embed" ProgID="Equation.3" ShapeID="_x0000_i1182" DrawAspect="Content" ObjectID="_1779740834" r:id="rId3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575128" name="Text Box 3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20" y="13064"/>
                                  <a:ext cx="1849" cy="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F880D1B" w14:textId="77777777" w:rsidR="00432718" w:rsidRDefault="00432718" w:rsidP="00171A27"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63FF2DAC">
                                        <v:shape id="_x0000_i1183" type="#_x0000_t75" style="width:25.5pt;height:16.5pt" o:ole="" fillcolor="window">
                                          <v:imagedata r:id="rId327" o:title=""/>
                                        </v:shape>
                                        <o:OLEObject Type="Embed" ProgID="Equation.3" ShapeID="_x0000_i1183" DrawAspect="Content" ObjectID="_1779740835" r:id="rId328"/>
                                      </w:object>
                                    </w:r>
                                  </w:p>
                                  <w:p w14:paraId="316B94AF" w14:textId="77777777" w:rsidR="00432718" w:rsidRDefault="00432718" w:rsidP="00171A2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9334634" name="Text Box 3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69" y="14261"/>
                                  <a:ext cx="42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8B9A7C0" w14:textId="77777777" w:rsidR="00432718" w:rsidRDefault="00432718" w:rsidP="00171A2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38704375" name="Line 3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091" y="9711"/>
                                <a:ext cx="0" cy="11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8567214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1" y="10847"/>
                                <a:ext cx="14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967915" name="Line 3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1" y="9995"/>
                                <a:ext cx="142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3040281" name="Line 3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9995"/>
                                <a:ext cx="426" cy="852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824703" name="Line 3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1" y="10563"/>
                                <a:ext cx="42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4517525" name="Line 3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1" y="10705"/>
                                <a:ext cx="5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7874883" name="Line 3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1" y="10421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2161292" name="Text Box 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59" y="10279"/>
                                <a:ext cx="889" cy="6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432FA22" w14:textId="77777777" w:rsidR="00432718" w:rsidRDefault="00432718" w:rsidP="00171A27">
                                  <w:r>
                                    <w:rPr>
                                      <w:position w:val="-12"/>
                                    </w:rPr>
                                    <w:object w:dxaOrig="320" w:dyaOrig="460" w14:anchorId="0C35BA26">
                                      <v:shape id="_x0000_i1184" type="#_x0000_t75" style="width:16.5pt;height:22.5pt" o:ole="" fillcolor="window">
                                        <v:imagedata r:id="rId329" o:title=""/>
                                      </v:shape>
                                      <o:OLEObject Type="Embed" ProgID="Equation.3" ShapeID="_x0000_i1184" DrawAspect="Content" ObjectID="_1779740836" r:id="rId33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860129" name="Text Box 3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27" y="10807"/>
                                <a:ext cx="426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7949441" w14:textId="77777777" w:rsidR="00432718" w:rsidRDefault="00432718" w:rsidP="00171A27">
                                  <w:pPr>
                                    <w:rPr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6192810" name="Text Box 3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33" y="9569"/>
                                <a:ext cx="648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841B11B" w14:textId="77777777" w:rsidR="00432718" w:rsidRDefault="00432718" w:rsidP="00171A27">
                                  <w:r>
                                    <w:rPr>
                                      <w:position w:val="-14"/>
                                    </w:rPr>
                                    <w:object w:dxaOrig="360" w:dyaOrig="480" w14:anchorId="584E2080">
                                      <v:shape id="_x0000_i1185" type="#_x0000_t75" style="width:18pt;height:24pt" o:ole="" fillcolor="window">
                                        <v:imagedata r:id="rId331" o:title=""/>
                                      </v:shape>
                                      <o:OLEObject Type="Embed" ProgID="Equation.3" ShapeID="_x0000_i1185" DrawAspect="Content" ObjectID="_1779740837" r:id="rId33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892700812" name="Group 3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9" y="9656"/>
                                <a:ext cx="3125" cy="1601"/>
                                <a:chOff x="4689" y="9656"/>
                                <a:chExt cx="3125" cy="1601"/>
                              </a:xfrm>
                            </wpg:grpSpPr>
                            <wps:wsp>
                              <wps:cNvPr id="466187657" name="Line 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99" y="10421"/>
                                  <a:ext cx="24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5308783" name="Line 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" y="10792"/>
                                  <a:ext cx="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6292834" name="Line 3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89" y="9798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362765" name="Line 3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89" y="10934"/>
                                  <a:ext cx="15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1208449" name="Text Box 3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5" y="10831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CC15964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2679166" name="Line 3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73" y="10082"/>
                                  <a:ext cx="14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120800" name="Line 3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12" y="10082"/>
                                  <a:ext cx="426" cy="8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5315738" name="Text Box 3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31" y="9656"/>
                                  <a:ext cx="113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E8C2CE5" w14:textId="77777777" w:rsidR="00432718" w:rsidRDefault="00432718" w:rsidP="00171A2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21  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7378339" name="Line 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60" y="10650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572426" name="Line 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2" y="10082"/>
                                  <a:ext cx="568" cy="8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478884" name="Line 35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541" y="10082"/>
                                  <a:ext cx="426" cy="8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0320175" name="Line 36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671" y="9514"/>
                                <a:ext cx="0" cy="32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28410058" name="Group 3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36" y="9230"/>
                                <a:ext cx="8949" cy="1988"/>
                                <a:chOff x="1136" y="9230"/>
                                <a:chExt cx="8949" cy="1988"/>
                              </a:xfrm>
                            </wpg:grpSpPr>
                            <wps:wsp>
                              <wps:cNvPr id="951954164" name="Text Box 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6" y="9230"/>
                                  <a:ext cx="8949" cy="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4DEF30F" w14:textId="77777777" w:rsidR="00432718" w:rsidRDefault="00432718" w:rsidP="00171A27">
                                    <w:r>
                                      <w:t xml:space="preserve">    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660" w:dyaOrig="360" w14:anchorId="1CB1FAE4">
                                        <v:shape id="_x0000_i1186" type="#_x0000_t75" style="width:33pt;height:18pt" o:ole="" fillcolor="window">
                                          <v:imagedata r:id="rId333" o:title=""/>
                                        </v:shape>
                                        <o:OLEObject Type="Embed" ProgID="Equation.3" ShapeID="_x0000_i1186" DrawAspect="Content" ObjectID="_1779740838" r:id="rId334"/>
                                      </w:object>
                                    </w:r>
                                    <w:r>
                                      <w:t xml:space="preserve">                          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680" w:dyaOrig="360" w14:anchorId="72F2BD6A">
                                        <v:shape id="_x0000_i1187" type="#_x0000_t75" style="width:34.5pt;height:18pt" o:ole="" fillcolor="window">
                                          <v:imagedata r:id="rId335" o:title=""/>
                                        </v:shape>
                                        <o:OLEObject Type="Embed" ProgID="Equation.3" ShapeID="_x0000_i1187" DrawAspect="Content" ObjectID="_1779740839" r:id="rId33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                                                 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65597B60">
                                        <v:shape id="_x0000_i1188" type="#_x0000_t75" style="width:27.75pt;height:16.5pt" o:ole="" fillcolor="window">
                                          <v:imagedata r:id="rId337" o:title=""/>
                                        </v:shape>
                                        <o:OLEObject Type="Embed" ProgID="Equation.3" ShapeID="_x0000_i1188" DrawAspect="Content" ObjectID="_1779740840" r:id="rId338"/>
                                      </w:object>
                                    </w:r>
                                  </w:p>
                                  <w:p w14:paraId="681F507A" w14:textId="77777777" w:rsidR="00432718" w:rsidRDefault="00432718" w:rsidP="00171A2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6572029" name="Line 3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5" y="9981"/>
                                  <a:ext cx="142" cy="8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2961722" name="Line 3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1" y="10847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6621818" name="Line 3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91" y="9711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0952179" name="Line 3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84" y="10366"/>
                                  <a:ext cx="1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061347" name="Text Box 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5" y="10792"/>
                                  <a:ext cx="71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5BA820C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9953504" name="Text Box 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3" y="9514"/>
                                  <a:ext cx="142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95E2E40" w14:textId="77777777" w:rsidR="00432718" w:rsidRDefault="00432718" w:rsidP="00171A27">
                                    <w:pP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 xml:space="preserve">   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1  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12833" name="Line 3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" y="9981"/>
                                  <a:ext cx="85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7924778" name="Line 3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3" y="9940"/>
                                  <a:ext cx="0" cy="9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8758726" name="Line 3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94" y="9940"/>
                                  <a:ext cx="852" cy="9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2120485" name="Line 3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3" y="10185"/>
                                  <a:ext cx="48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5429576" name="Line 3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59" y="10508"/>
                                  <a:ext cx="1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0039275" name="Line 3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7" y="10650"/>
                                  <a:ext cx="4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210240" name="Line 3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3" y="10792"/>
                                  <a:ext cx="7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80320688" name="Group 3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7" y="11076"/>
                                <a:ext cx="8946" cy="2130"/>
                                <a:chOff x="1707" y="11076"/>
                                <a:chExt cx="8946" cy="2130"/>
                              </a:xfrm>
                            </wpg:grpSpPr>
                            <wps:wsp>
                              <wps:cNvPr id="1553929909" name="Line 37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99" y="11925"/>
                                  <a:ext cx="14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3436103" name="Line 3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91" y="11644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0215518" name="Line 3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1" y="12780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9255516" name="Line 3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4" y="11928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445361" name="Line 3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7" y="1249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654774" name="Line 3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75" y="12638"/>
                                  <a:ext cx="4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3736926" name="Line 3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75" y="11928"/>
                                  <a:ext cx="568" cy="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3876350" name="Text Box 3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3" y="11461"/>
                                  <a:ext cx="127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772EE1" w14:textId="77777777" w:rsidR="00432718" w:rsidRDefault="00432718" w:rsidP="00171A27">
                                    <w:pP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2    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9539818" name="Line 3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91" y="11644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943614" name="Line 3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91" y="12780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752095" name="Line 3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85" y="11928"/>
                                  <a:ext cx="14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3043078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662" y="11928"/>
                                  <a:ext cx="426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8847116" name="Line 3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01" y="12496"/>
                                  <a:ext cx="4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2124531" name="Line 3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7" y="12638"/>
                                  <a:ext cx="5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599708" name="Text Box 3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27" y="12699"/>
                                  <a:ext cx="42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E2D5B9F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251560" name="Text Box 3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11319"/>
                                  <a:ext cx="648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EF9D640" w14:textId="77777777" w:rsidR="00432718" w:rsidRDefault="00432718" w:rsidP="00171A27">
                                    <w:r>
                                      <w:rPr>
                                        <w:position w:val="-14"/>
                                      </w:rPr>
                                      <w:object w:dxaOrig="360" w:dyaOrig="480" w14:anchorId="1C85AAE5">
                                        <v:shape id="_x0000_i1189" type="#_x0000_t75" style="width:18pt;height:24pt" o:ole="" fillcolor="window">
                                          <v:imagedata r:id="rId339" o:title=""/>
                                        </v:shape>
                                        <o:OLEObject Type="Embed" ProgID="Equation.3" ShapeID="_x0000_i1189" DrawAspect="Content" ObjectID="_1779740841" r:id="rId3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3641432" name="Line 3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89" y="11644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7535370" name="Line 3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89" y="12780"/>
                                  <a:ext cx="15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3388686" name="Line 3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5" y="11928"/>
                                  <a:ext cx="14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9407518" name="Line 3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" y="11925"/>
                                  <a:ext cx="85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539494" name="Line 3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59" y="12354"/>
                                  <a:ext cx="76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6180143" name="Line 39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541" y="11925"/>
                                  <a:ext cx="426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4691889" name="Line 3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15" y="11928"/>
                                  <a:ext cx="426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1229435" name="Line 4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89" y="11925"/>
                                  <a:ext cx="710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2675145" name="Line 4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99" y="12212"/>
                                  <a:ext cx="22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3479264" name="Line 4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" y="12496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256629" name="Line 4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" y="12638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7226223" name="Text Box 4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5" y="12780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968D164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7483389" name="Text Box 4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5" y="12780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EBD4A0E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1088678" name="Text Box 4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73" y="11502"/>
                                  <a:ext cx="113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F585EF1" w14:textId="77777777" w:rsidR="00432718" w:rsidRDefault="00432718" w:rsidP="00171A27">
                                    <w:pP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22 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2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0750504" name="Text Box 4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7" y="11076"/>
                                  <a:ext cx="8378" cy="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AEC3D16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660" w:dyaOrig="360" w14:anchorId="6DFB041E">
                                        <v:shape id="_x0000_i1190" type="#_x0000_t75" style="width:33pt;height:18pt" o:ole="" fillcolor="window">
                                          <v:imagedata r:id="rId333" o:title=""/>
                                        </v:shape>
                                        <o:OLEObject Type="Embed" ProgID="Equation.3" ShapeID="_x0000_i1190" DrawAspect="Content" ObjectID="_1779740842" r:id="rId341"/>
                                      </w:object>
                                    </w:r>
                                    <w:r>
                                      <w:t xml:space="preserve">                  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680" w:dyaOrig="360" w14:anchorId="51D9D86D">
                                        <v:shape id="_x0000_i1191" type="#_x0000_t75" style="width:34.5pt;height:18pt" o:ole="" fillcolor="window">
                                          <v:imagedata r:id="rId335" o:title=""/>
                                        </v:shape>
                                        <o:OLEObject Type="Embed" ProgID="Equation.3" ShapeID="_x0000_i1191" DrawAspect="Content" ObjectID="_1779740843" r:id="rId342"/>
                                      </w:object>
                                    </w:r>
                                    <w:r>
                                      <w:t xml:space="preserve"> 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                                               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2D50AC3C">
                                        <v:shape id="_x0000_i1192" type="#_x0000_t75" style="width:27.75pt;height:16.5pt" o:ole="" fillcolor="window">
                                          <v:imagedata r:id="rId337" o:title=""/>
                                        </v:shape>
                                        <o:OLEObject Type="Embed" ProgID="Equation.3" ShapeID="_x0000_i1192" DrawAspect="Content" ObjectID="_1779740844" r:id="rId343"/>
                                      </w:object>
                                    </w:r>
                                  </w:p>
                                  <w:p w14:paraId="23F02CD1" w14:textId="77777777" w:rsidR="00432718" w:rsidRDefault="00432718" w:rsidP="00171A2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463190048" name="Line 408"/>
                        <wps:cNvCnPr>
                          <a:cxnSpLocks noChangeShapeType="1"/>
                        </wps:cNvCnPr>
                        <wps:spPr bwMode="auto">
                          <a:xfrm>
                            <a:off x="8097" y="10366"/>
                            <a:ext cx="12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5D396E" id="Группа 17" o:spid="_x0000_s1167" style="position:absolute;left:0;text-align:left;margin-left:-14.2pt;margin-top:-102.95pt;width:482.95pt;height:272.85pt;z-index:251678720" coordorigin="1275,9169" coordsize="9659,5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" o:allowincell="f">
                <v:group id="Group 321" o:spid="_x0000_s1168" style="position:absolute;left:1275;top:9169;width:9659;height:5457" coordorigin="1136,9169" coordsize="9659,5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">
                  <v:shape id="Text Box 322" o:spid="_x0000_s1169" type="#_x0000_t202" style="position:absolute;left:10085;top:12135;width:710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" filled="f" stroked="f">
                    <v:stroke dashstyle="1 1"/>
                    <v:textbox>
                      <w:txbxContent>
                        <w:p w14:paraId="2748C55A" w14:textId="77777777" w:rsidR="00432718" w:rsidRDefault="00432718" w:rsidP="00171A27">
                          <w:r>
                            <w:rPr>
                              <w:position w:val="-12"/>
                            </w:rPr>
                            <w:object w:dxaOrig="360" w:dyaOrig="460" w14:anchorId="3147B71E">
                              <v:shape id="_x0000_i1181" type="#_x0000_t75" style="width:18pt;height:22.5pt" o:ole="" fillcolor="window">
                                <v:imagedata r:id="rId323" o:title=""/>
                              </v:shape>
                              <o:OLEObject Type="Embed" ProgID="Equation.3" ShapeID="_x0000_i1181" DrawAspect="Content" ObjectID="_1779740833" r:id="rId344"/>
                            </w:object>
                          </w:r>
                        </w:p>
                      </w:txbxContent>
                    </v:textbox>
                  </v:shape>
                  <v:group id="Group 323" o:spid="_x0000_s1170" style="position:absolute;left:1136;top:9169;width:9659;height:5457" coordorigin="1136,9230" coordsize="9659,5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">
                    <v:shape id="Text Box 324" o:spid="_x0000_s1171" type="#_x0000_t202" style="position:absolute;left:7245;top:12780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" filled="f" stroked="f">
                      <v:stroke dashstyle="1 1"/>
                      <v:textbox>
                        <w:txbxContent>
                          <w:p w14:paraId="6888EA42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min</w:t>
                            </w:r>
                          </w:p>
                        </w:txbxContent>
                      </v:textbox>
                    </v:shape>
                    <v:group id="Group 325" o:spid="_x0000_s1172" style="position:absolute;left:8520;top:13064;width:2275;height:1623" coordorigin="8520,13064" coordsize="2275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">
                      <v:line id="Line 326" o:spid="_x0000_s1173" style="position:absolute;flip:y;visibility:visible;mso-wrap-style:square" from="9233,13206" to="9233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">
                        <v:stroke endarrow="block" endarrowwidth="narrow"/>
                      </v:line>
                      <v:line id="Line 327" o:spid="_x0000_s1174" style="position:absolute;visibility:visible;mso-wrap-style:square" from="9233,14339" to="10653,14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">
                        <v:stroke endarrow="block" endarrowwidth="narrow"/>
                      </v:line>
                      <v:line id="Line 328" o:spid="_x0000_s1175" style="position:absolute;visibility:visible;mso-wrap-style:square" from="9233,13774" to="9517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" strokeweight="1.5pt"/>
                      <v:line id="Line 329" o:spid="_x0000_s1176" style="position:absolute;visibility:visible;mso-wrap-style:square" from="9656,13916" to="10224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" strokeweight="1.5pt"/>
                      <v:line id="Line 330" o:spid="_x0000_s1177" style="position:absolute;visibility:visible;mso-wrap-style:square" from="10227,13916" to="10369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" strokeweight="1.5pt"/>
                      <v:line id="Line 331" o:spid="_x0000_s1178" style="position:absolute;visibility:visible;mso-wrap-style:square" from="9514,13774" to="9656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" strokeweight="1.5pt"/>
                      <v:line id="Line 332" o:spid="_x0000_s1179" style="position:absolute;visibility:visible;mso-wrap-style:square" from="9233,13916" to="9659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">
                        <v:stroke dashstyle="1 1"/>
                      </v:line>
                      <v:line id="Line 333" o:spid="_x0000_s1180" style="position:absolute;visibility:visible;mso-wrap-style:square" from="9233,14058" to="10227,14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">
                        <v:stroke dashstyle="1 1"/>
                      </v:line>
                      <v:line id="Line 334" o:spid="_x0000_s1181" style="position:absolute;visibility:visible;mso-wrap-style:square" from="9233,14200" to="10369,1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">
                        <v:stroke dashstyle="1 1"/>
                      </v:line>
                      <v:shape id="Text Box 335" o:spid="_x0000_s1182" type="#_x0000_t202" style="position:absolute;left:10167;top:13409;width:628;height: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520A98F1" w14:textId="77777777" w:rsidR="00432718" w:rsidRDefault="00432718" w:rsidP="00171A27">
                              <w:r>
                                <w:rPr>
                                  <w:position w:val="-16"/>
                                </w:rPr>
                                <w:object w:dxaOrig="340" w:dyaOrig="499" w14:anchorId="1578B028">
                                  <v:shape id="_x0000_i1182" type="#_x0000_t75" style="width:16.5pt;height:25.5pt" o:ole="" fillcolor="window">
                                    <v:imagedata r:id="rId325" o:title=""/>
                                  </v:shape>
                                  <o:OLEObject Type="Embed" ProgID="Equation.3" ShapeID="_x0000_i1182" DrawAspect="Content" ObjectID="_1779740834" r:id="rId345"/>
                                </w:object>
                              </w:r>
                            </w:p>
                          </w:txbxContent>
                        </v:textbox>
                      </v:shape>
                      <v:shape id="Text Box 336" o:spid="_x0000_s1183" type="#_x0000_t202" style="position:absolute;left:8520;top:13064;width:1849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4F880D1B" w14:textId="77777777" w:rsidR="00432718" w:rsidRDefault="00432718" w:rsidP="00171A27">
                              <w:r>
                                <w:rPr>
                                  <w:position w:val="-10"/>
                                </w:rPr>
                                <w:object w:dxaOrig="520" w:dyaOrig="340" w14:anchorId="63FF2DAC">
                                  <v:shape id="_x0000_i1183" type="#_x0000_t75" style="width:25.5pt;height:16.5pt" o:ole="" fillcolor="window">
                                    <v:imagedata r:id="rId327" o:title=""/>
                                  </v:shape>
                                  <o:OLEObject Type="Embed" ProgID="Equation.3" ShapeID="_x0000_i1183" DrawAspect="Content" ObjectID="_1779740835" r:id="rId346"/>
                                </w:object>
                              </w:r>
                            </w:p>
                            <w:p w14:paraId="316B94AF" w14:textId="77777777" w:rsidR="00432718" w:rsidRDefault="00432718" w:rsidP="00171A27"/>
                          </w:txbxContent>
                        </v:textbox>
                      </v:shape>
                      <v:shape id="Text Box 337" o:spid="_x0000_s1184" type="#_x0000_t202" style="position:absolute;left:10369;top:14261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68B9A7C0" w14:textId="77777777" w:rsidR="00432718" w:rsidRDefault="00432718" w:rsidP="00171A2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</v:group>
                    <v:line id="Line 338" o:spid="_x0000_s1185" style="position:absolute;flip:y;visibility:visible;mso-wrap-style:square" from="9091,9711" to="9091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">
                      <v:stroke endarrow="block" endarrowwidth="narrow"/>
                    </v:line>
                    <v:line id="Line 339" o:spid="_x0000_s1186" style="position:absolute;visibility:visible;mso-wrap-style:square" from="9091,10847" to="10511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">
                      <v:stroke endarrow="block" endarrowwidth="narrow"/>
                    </v:line>
                    <v:line id="Line 340" o:spid="_x0000_s1187" style="position:absolute;visibility:visible;mso-wrap-style:square" from="9091,9995" to="9233,9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" strokeweight="1.25pt"/>
                    <v:line id="Line 341" o:spid="_x0000_s1188" style="position:absolute;visibility:visible;mso-wrap-style:square" from="9233,9995" to="9659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" strokeweight="1.25pt"/>
                    <v:line id="Line 342" o:spid="_x0000_s1189" style="position:absolute;visibility:visible;mso-wrap-style:square" from="9091,10563" to="9517,10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">
                      <v:stroke dashstyle="1 1"/>
                    </v:line>
                    <v:line id="Line 343" o:spid="_x0000_s1190" style="position:absolute;visibility:visible;mso-wrap-style:square" from="9091,10705" to="9601,10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">
                      <v:stroke dashstyle="1 1"/>
                    </v:line>
                    <v:line id="Line 344" o:spid="_x0000_s1191" style="position:absolute;visibility:visible;mso-wrap-style:square" from="9091,10421" to="9431,10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" strokeweight="1.25pt"/>
                    <v:shape id="Text Box 345" o:spid="_x0000_s1192" type="#_x0000_t202" style="position:absolute;left:9659;top:10279;width:889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" filled="f" stroked="f">
                      <v:stroke dashstyle="1 1"/>
                      <v:textbox>
                        <w:txbxContent>
                          <w:p w14:paraId="0432FA22" w14:textId="77777777" w:rsidR="00432718" w:rsidRDefault="00432718" w:rsidP="00171A27">
                            <w:r>
                              <w:rPr>
                                <w:position w:val="-12"/>
                              </w:rPr>
                              <w:object w:dxaOrig="320" w:dyaOrig="460" w14:anchorId="0C35BA26">
                                <v:shape id="_x0000_i1184" type="#_x0000_t75" style="width:16.5pt;height:22.5pt" o:ole="" fillcolor="window">
                                  <v:imagedata r:id="rId329" o:title=""/>
                                </v:shape>
                                <o:OLEObject Type="Embed" ProgID="Equation.3" ShapeID="_x0000_i1184" DrawAspect="Content" ObjectID="_1779740836" r:id="rId347"/>
                              </w:object>
                            </w:r>
                          </w:p>
                        </w:txbxContent>
                      </v:textbox>
                    </v:shape>
                    <v:shape id="Text Box 346" o:spid="_x0000_s1193" type="#_x0000_t202" style="position:absolute;left:10227;top:10807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" filled="f" stroked="f">
                      <v:stroke dashstyle="1 1"/>
                      <v:textbox>
                        <w:txbxContent>
                          <w:p w14:paraId="07949441" w14:textId="77777777" w:rsidR="00432718" w:rsidRDefault="00432718" w:rsidP="00171A27">
                            <w:pPr>
                              <w:rPr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sz w:val="24"/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347" o:spid="_x0000_s1194" type="#_x0000_t202" style="position:absolute;left:9233;top:9569;width:64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" filled="f" stroked="f">
                      <v:stroke dashstyle="1 1"/>
                      <v:textbox>
                        <w:txbxContent>
                          <w:p w14:paraId="4841B11B" w14:textId="77777777" w:rsidR="00432718" w:rsidRDefault="00432718" w:rsidP="00171A27">
                            <w:r>
                              <w:rPr>
                                <w:position w:val="-14"/>
                              </w:rPr>
                              <w:object w:dxaOrig="360" w:dyaOrig="480" w14:anchorId="584E2080">
                                <v:shape id="_x0000_i1185" type="#_x0000_t75" style="width:18pt;height:24pt" o:ole="" fillcolor="window">
                                  <v:imagedata r:id="rId331" o:title=""/>
                                </v:shape>
                                <o:OLEObject Type="Embed" ProgID="Equation.3" ShapeID="_x0000_i1185" DrawAspect="Content" ObjectID="_1779740837" r:id="rId348"/>
                              </w:object>
                            </w:r>
                          </w:p>
                        </w:txbxContent>
                      </v:textbox>
                    </v:shape>
                    <v:group id="Group 348" o:spid="_x0000_s1195" style="position:absolute;left:4689;top:9656;width:3125;height:1601" coordorigin="4689,9656" coordsize="3125,1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">
                      <v:line id="Line 349" o:spid="_x0000_s1196" style="position:absolute;visibility:visible;mso-wrap-style:square" from="5399,10421" to="7814,10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" strokeweight="1.25pt">
                        <v:stroke dashstyle="longDashDot"/>
                      </v:line>
                      <v:line id="Line 350" o:spid="_x0000_s1197" style="position:absolute;visibility:visible;mso-wrap-style:square" from="5257,10792" to="5597,10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">
                        <v:stroke dashstyle="1 1" endcap="round"/>
                      </v:line>
                      <v:line id="Line 351" o:spid="_x0000_s1198" style="position:absolute;flip:y;visibility:visible;mso-wrap-style:square" from="4689,9798" to="4689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">
                        <v:stroke endarrow="block" endarrowwidth="narrow"/>
                      </v:line>
                      <v:line id="Line 352" o:spid="_x0000_s1199" style="position:absolute;visibility:visible;mso-wrap-style:square" from="4689,10934" to="6248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">
                        <v:stroke endarrow="block" endarrowwidth="narrow"/>
                      </v:line>
                      <v:shape id="Text Box 353" o:spid="_x0000_s1200" type="#_x0000_t202" style="position:absolute;left:5825;top:10831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3CC15964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Line 354" o:spid="_x0000_s1201" style="position:absolute;flip:y;visibility:visible;mso-wrap-style:square" from="4973,10082" to="5115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" strokeweight="1.25pt"/>
                      <v:line id="Line 355" o:spid="_x0000_s1202" style="position:absolute;flip:y;visibility:visible;mso-wrap-style:square" from="5112,10082" to="5538,10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" strokeweight="1.25pt"/>
                      <v:shape id="Text Box 356" o:spid="_x0000_s1203" type="#_x0000_t202" style="position:absolute;left:4831;top:9656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6E8C2CE5" w14:textId="77777777" w:rsidR="00432718" w:rsidRDefault="00432718" w:rsidP="00171A2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21  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line id="Line 357" o:spid="_x0000_s1204" style="position:absolute;visibility:visible;mso-wrap-style:square" from="5260,10650" to="5430,1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">
                        <v:stroke dashstyle="1 1" endcap="round"/>
                      </v:line>
                      <v:line id="Line 358" o:spid="_x0000_s1205" style="position:absolute;visibility:visible;mso-wrap-style:square" from="5112,10082" to="5680,10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" strokeweight="1.25pt"/>
                      <v:line id="Line 359" o:spid="_x0000_s1206" style="position:absolute;flip:x y;visibility:visible;mso-wrap-style:square" from="5541,10082" to="5967,10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" strokeweight="1.25pt"/>
                    </v:group>
                    <v:line id="Line 360" o:spid="_x0000_s1207" style="position:absolute;flip:y;visibility:visible;mso-wrap-style:square" from="7671,9514" to="767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">
                      <v:stroke endarrow="block" endarrowwidth="narrow"/>
                    </v:line>
                    <v:group id="Group 361" o:spid="_x0000_s1208" style="position:absolute;left:1136;top:9230;width:8949;height:1988" coordorigin="1136,9230" coordsize="8949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">
                      <v:shape id="Text Box 362" o:spid="_x0000_s1209" type="#_x0000_t202" style="position:absolute;left:1136;top:9230;width:8949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34DEF30F" w14:textId="77777777" w:rsidR="00432718" w:rsidRDefault="00432718" w:rsidP="00171A27">
                              <w:r>
                                <w:t xml:space="preserve">    </w:t>
                              </w:r>
                              <w:r>
                                <w:rPr>
                                  <w:position w:val="-12"/>
                                </w:rPr>
                                <w:object w:dxaOrig="660" w:dyaOrig="360" w14:anchorId="1CB1FAE4">
                                  <v:shape id="_x0000_i1186" type="#_x0000_t75" style="width:33pt;height:18pt" o:ole="" fillcolor="window">
                                    <v:imagedata r:id="rId333" o:title=""/>
                                  </v:shape>
                                  <o:OLEObject Type="Embed" ProgID="Equation.3" ShapeID="_x0000_i1186" DrawAspect="Content" ObjectID="_1779740838" r:id="rId349"/>
                                </w:object>
                              </w:r>
                              <w:r>
                                <w:t xml:space="preserve">                          </w:t>
                              </w:r>
                              <w:r>
                                <w:rPr>
                                  <w:position w:val="-12"/>
                                </w:rPr>
                                <w:object w:dxaOrig="680" w:dyaOrig="360" w14:anchorId="72F2BD6A">
                                  <v:shape id="_x0000_i1187" type="#_x0000_t75" style="width:34.5pt;height:18pt" o:ole="" fillcolor="window">
                                    <v:imagedata r:id="rId335" o:title=""/>
                                  </v:shape>
                                  <o:OLEObject Type="Embed" ProgID="Equation.3" ShapeID="_x0000_i1187" DrawAspect="Content" ObjectID="_1779740839" r:id="rId350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        </w:t>
                              </w:r>
                              <w:r>
                                <w:rPr>
                                  <w:position w:val="-10"/>
                                </w:rPr>
                                <w:object w:dxaOrig="520" w:dyaOrig="340" w14:anchorId="65597B60">
                                  <v:shape id="_x0000_i1188" type="#_x0000_t75" style="width:27.75pt;height:16.5pt" o:ole="" fillcolor="window">
                                    <v:imagedata r:id="rId337" o:title=""/>
                                  </v:shape>
                                  <o:OLEObject Type="Embed" ProgID="Equation.3" ShapeID="_x0000_i1188" DrawAspect="Content" ObjectID="_1779740840" r:id="rId351"/>
                                </w:object>
                              </w:r>
                            </w:p>
                            <w:p w14:paraId="681F507A" w14:textId="77777777" w:rsidR="00432718" w:rsidRDefault="00432718" w:rsidP="00171A27"/>
                          </w:txbxContent>
                        </v:textbox>
                      </v:shape>
                      <v:line id="Line 363" o:spid="_x0000_s1210" style="position:absolute;visibility:visible;mso-wrap-style:square" from="2985,9981" to="3127,10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" strokeweight="1.25pt"/>
                      <v:line id="Line 364" o:spid="_x0000_s1211" style="position:absolute;visibility:visible;mso-wrap-style:square" from="1991,10847" to="3411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">
                        <v:stroke endarrow="block" endarrowwidth="narrow"/>
                      </v:line>
                      <v:line id="Line 365" o:spid="_x0000_s1212" style="position:absolute;flip:y;visibility:visible;mso-wrap-style:square" from="1991,9711" to="1991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">
                        <v:stroke endarrow="block" endarrowwidth="narrow"/>
                      </v:line>
                      <v:line id="Line 366" o:spid="_x0000_s1213" style="position:absolute;visibility:visible;mso-wrap-style:square" from="2684,10366" to="2843,10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">
                        <v:stroke dashstyle="1 1" endcap="round"/>
                      </v:line>
                      <v:shape id="Text Box 367" o:spid="_x0000_s1214" type="#_x0000_t202" style="position:absolute;left:2985;top:10792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25BA820C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68" o:spid="_x0000_s1215" type="#_x0000_t202" style="position:absolute;left:2133;top:9514;width:142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695E2E40" w14:textId="77777777" w:rsidR="00432718" w:rsidRDefault="00432718" w:rsidP="00171A27">
                              <w:pPr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 xml:space="preserve">   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1  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  </w:t>
                              </w:r>
                            </w:p>
                          </w:txbxContent>
                        </v:textbox>
                      </v:shape>
                      <v:line id="Line 369" o:spid="_x0000_s1216" style="position:absolute;flip:y;visibility:visible;mso-wrap-style:square" from="2133,9981" to="2985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" strokeweight="1.25pt"/>
                      <v:line id="Line 370" o:spid="_x0000_s1217" style="position:absolute;visibility:visible;mso-wrap-style:square" from="2843,9940" to="2843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" strokeweight="1.25pt"/>
                      <v:line id="Line 371" o:spid="_x0000_s1218" style="position:absolute;flip:y;visibility:visible;mso-wrap-style:square" from="1994,9940" to="2846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" strokeweight="1.25pt"/>
                      <v:line id="Line 372" o:spid="_x0000_s1219" style="position:absolute;visibility:visible;mso-wrap-style:square" from="2843,10185" to="7671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">
                        <v:stroke dashstyle="1 1"/>
                      </v:line>
                      <v:line id="Line 373" o:spid="_x0000_s1220" style="position:absolute;visibility:visible;mso-wrap-style:square" from="2559,10508" to="2698,10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">
                        <v:stroke dashstyle="1 1" endcap="round"/>
                      </v:line>
                      <v:line id="Line 374" o:spid="_x0000_s1221" style="position:absolute;visibility:visible;mso-wrap-style:square" from="2417,10650" to="2843,1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">
                        <v:stroke dashstyle="1 1"/>
                      </v:line>
                      <v:line id="Line 375" o:spid="_x0000_s1222" style="position:absolute;visibility:visible;mso-wrap-style:square" from="2133,10792" to="2843,10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">
                        <v:stroke dashstyle="1 1"/>
                      </v:line>
                    </v:group>
                    <v:group id="Group 376" o:spid="_x0000_s1223" style="position:absolute;left:1707;top:11076;width:8946;height:2130" coordorigin="1707,11076" coordsize="8946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">
                      <v:line id="Line 377" o:spid="_x0000_s1224" style="position:absolute;flip:x y;visibility:visible;mso-wrap-style:square" from="5399,11925" to="5541,1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" strokeweight="1.25pt"/>
                      <v:line id="Line 378" o:spid="_x0000_s1225" style="position:absolute;flip:y;visibility:visible;mso-wrap-style:square" from="1991,11644" to="199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">
                        <v:stroke endarrow="block" endarrowwidth="narrow"/>
                      </v:line>
                      <v:line id="Line 379" o:spid="_x0000_s1226" style="position:absolute;visibility:visible;mso-wrap-style:square" from="1991,12780" to="341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">
                        <v:stroke endarrow="block" endarrowwidth="narrow"/>
                      </v:line>
                      <v:line id="Line 380" o:spid="_x0000_s1227" style="position:absolute;visibility:visible;mso-wrap-style:square" from="1994,11928" to="2277,11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" strokeweight="1.25pt"/>
                      <v:line id="Line 381" o:spid="_x0000_s1228" style="position:absolute;visibility:visible;mso-wrap-style:square" from="2417,12496" to="2587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">
                        <v:stroke dashstyle="1 1" endcap="round"/>
                      </v:line>
                      <v:line id="Line 382" o:spid="_x0000_s1229" style="position:absolute;visibility:visible;mso-wrap-style:square" from="2275,12638" to="2700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">
                        <v:stroke dashstyle="1 1" endcap="round"/>
                      </v:line>
                      <v:line id="Line 383" o:spid="_x0000_s1230" style="position:absolute;visibility:visible;mso-wrap-style:square" from="2275,11928" to="2843,12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" strokeweight="1.25pt"/>
                      <v:shape id="Text Box 384" o:spid="_x0000_s1231" type="#_x0000_t202" style="position:absolute;left:2133;top:11461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61772EE1" w14:textId="77777777" w:rsidR="00432718" w:rsidRDefault="00432718" w:rsidP="00171A27">
                              <w:pPr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2    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 </w:t>
                              </w:r>
                            </w:p>
                          </w:txbxContent>
                        </v:textbox>
                      </v:shape>
                      <v:line id="Line 385" o:spid="_x0000_s1232" style="position:absolute;flip:y;visibility:visible;mso-wrap-style:square" from="9091,11644" to="909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">
                        <v:stroke endarrow="block" endarrowwidth="narrow"/>
                      </v:line>
                      <v:line id="Line 386" o:spid="_x0000_s1233" style="position:absolute;visibility:visible;mso-wrap-style:square" from="9091,12780" to="1051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">
                        <v:stroke endarrow="block" endarrowwidth="narrow"/>
                      </v:line>
                      <v:line id="Line 387" o:spid="_x0000_s1234" style="position:absolute;visibility:visible;mso-wrap-style:square" from="10085,11928" to="10227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" strokeweight="1.25pt"/>
                      <v:line id="Line 388" o:spid="_x0000_s1235" style="position:absolute;flip:y;visibility:visible;mso-wrap-style:square" from="9662,11928" to="1008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" strokeweight="1.25pt"/>
                      <v:line id="Line 389" o:spid="_x0000_s1236" style="position:absolute;visibility:visible;mso-wrap-style:square" from="9801,12496" to="10227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">
                        <v:stroke dashstyle="1 1"/>
                      </v:line>
                      <v:line id="Line 390" o:spid="_x0000_s1237" style="position:absolute;visibility:visible;mso-wrap-style:square" from="9717,12638" to="10227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">
                        <v:stroke dashstyle="1 1"/>
                      </v:line>
                      <v:shape id="Text Box 391" o:spid="_x0000_s1238" type="#_x0000_t202" style="position:absolute;left:10227;top:12699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3E2D5B9F" w14:textId="77777777" w:rsidR="00432718" w:rsidRDefault="00432718" w:rsidP="00171A27">
                              <w:pPr>
                                <w:rPr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sz w:val="24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392" o:spid="_x0000_s1239" type="#_x0000_t202" style="position:absolute;left:9659;top:11319;width:64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" filled="f" stroked="f">
                        <v:stroke dashstyle="1 1"/>
                        <v:textbox>
                          <w:txbxContent>
                            <w:p w14:paraId="4EF9D640" w14:textId="77777777" w:rsidR="00432718" w:rsidRDefault="00432718" w:rsidP="00171A27">
                              <w:r>
                                <w:rPr>
                                  <w:position w:val="-14"/>
                                </w:rPr>
                                <w:object w:dxaOrig="360" w:dyaOrig="480" w14:anchorId="1C85AAE5">
                                  <v:shape id="_x0000_i1189" type="#_x0000_t75" style="width:18pt;height:24pt" o:ole="" fillcolor="window">
                                    <v:imagedata r:id="rId339" o:title=""/>
                                  </v:shape>
                                  <o:OLEObject Type="Embed" ProgID="Equation.3" ShapeID="_x0000_i1189" DrawAspect="Content" ObjectID="_1779740841" r:id="rId352"/>
                                </w:object>
                              </w:r>
                            </w:p>
                          </w:txbxContent>
                        </v:textbox>
                      </v:shape>
                      <v:line id="Line 393" o:spid="_x0000_s1240" style="position:absolute;flip:y;visibility:visible;mso-wrap-style:square" from="4689,11644" to="4689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">
                        <v:stroke endarrow="block" endarrowwidth="narrow"/>
                      </v:line>
                      <v:line id="Line 394" o:spid="_x0000_s1241" style="position:absolute;visibility:visible;mso-wrap-style:square" from="4689,12780" to="624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">
                        <v:stroke endarrow="block" endarrowwidth="narrow"/>
                      </v:line>
                      <v:line id="Line 395" o:spid="_x0000_s1242" style="position:absolute;visibility:visible;mso-wrap-style:square" from="2985,11928" to="3127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" strokeweight="1.25pt"/>
                      <v:line id="Line 396" o:spid="_x0000_s1243" style="position:absolute;flip:y;visibility:visible;mso-wrap-style:square" from="2133,11925" to="2985,1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" strokeweight="1.25pt"/>
                      <v:line id="Line 397" o:spid="_x0000_s1244" style="position:absolute;visibility:visible;mso-wrap-style:square" from="2559,12354" to="10227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" strokeweight="1.25pt">
                        <v:stroke dashstyle="dashDot"/>
                      </v:line>
                      <v:line id="Line 398" o:spid="_x0000_s1245" style="position:absolute;flip:x y;visibility:visible;mso-wrap-style:square" from="5541,11925" to="5967,1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" strokeweight="1.25pt"/>
                      <v:line id="Line 399" o:spid="_x0000_s1246" style="position:absolute;flip:y;visibility:visible;mso-wrap-style:square" from="5115,11928" to="554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" strokeweight="1.25pt"/>
                      <v:line id="Line 400" o:spid="_x0000_s1247" style="position:absolute;flip:x;visibility:visible;mso-wrap-style:square" from="4689,11925" to="5399,1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" strokeweight="1.25pt"/>
                      <v:line id="Line 401" o:spid="_x0000_s1248" style="position:absolute;visibility:visible;mso-wrap-style:square" from="5399,12212" to="7671,12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">
                        <v:stroke dashstyle="1 1"/>
                      </v:line>
                      <v:line id="Line 402" o:spid="_x0000_s1249" style="position:absolute;visibility:visible;mso-wrap-style:square" from="5257,12496" to="5541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">
                        <v:stroke dashstyle="1 1"/>
                      </v:line>
                      <v:line id="Line 403" o:spid="_x0000_s1250" style="position:absolute;visibility:visible;mso-wrap-style:square" from="5257,12638" to="5541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">
                        <v:stroke dashstyle="1 1"/>
                      </v:line>
                      <v:shape id="Text Box 404" o:spid="_x0000_s1251" type="#_x0000_t202" style="position:absolute;left:5825;top:1278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6968D164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05" o:spid="_x0000_s1252" type="#_x0000_t202" style="position:absolute;left:2985;top:1278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2EBD4A0E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06" o:spid="_x0000_s1253" type="#_x0000_t202" style="position:absolute;left:4973;top:11502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4F585EF1" w14:textId="77777777" w:rsidR="00432718" w:rsidRDefault="00432718" w:rsidP="00171A27">
                              <w:pPr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22 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2  </w:t>
                              </w:r>
                            </w:p>
                          </w:txbxContent>
                        </v:textbox>
                      </v:shape>
                      <v:shape id="Text Box 407" o:spid="_x0000_s1254" type="#_x0000_t202" style="position:absolute;left:1707;top:11076;width:83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" filled="f" stroked="f">
                        <v:stroke dashstyle="1 1"/>
                        <v:textbox>
                          <w:txbxContent>
                            <w:p w14:paraId="0AEC3D16" w14:textId="77777777" w:rsidR="00432718" w:rsidRDefault="00432718" w:rsidP="00171A27">
                              <w:r>
                                <w:rPr>
                                  <w:position w:val="-12"/>
                                </w:rPr>
                                <w:object w:dxaOrig="660" w:dyaOrig="360" w14:anchorId="6DFB041E">
                                  <v:shape id="_x0000_i1190" type="#_x0000_t75" style="width:33pt;height:18pt" o:ole="" fillcolor="window">
                                    <v:imagedata r:id="rId333" o:title=""/>
                                  </v:shape>
                                  <o:OLEObject Type="Embed" ProgID="Equation.3" ShapeID="_x0000_i1190" DrawAspect="Content" ObjectID="_1779740842" r:id="rId353"/>
                                </w:object>
                              </w:r>
                              <w:r>
                                <w:t xml:space="preserve">            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position w:val="-12"/>
                                </w:rPr>
                                <w:object w:dxaOrig="680" w:dyaOrig="360" w14:anchorId="51D9D86D">
                                  <v:shape id="_x0000_i1191" type="#_x0000_t75" style="width:34.5pt;height:18pt" o:ole="" fillcolor="window">
                                    <v:imagedata r:id="rId335" o:title=""/>
                                  </v:shape>
                                  <o:OLEObject Type="Embed" ProgID="Equation.3" ShapeID="_x0000_i1191" DrawAspect="Content" ObjectID="_1779740843" r:id="rId354"/>
                                </w:objec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      </w:t>
                              </w:r>
                              <w:r>
                                <w:rPr>
                                  <w:position w:val="-10"/>
                                </w:rPr>
                                <w:object w:dxaOrig="520" w:dyaOrig="340" w14:anchorId="2D50AC3C">
                                  <v:shape id="_x0000_i1192" type="#_x0000_t75" style="width:27.75pt;height:16.5pt" o:ole="" fillcolor="window">
                                    <v:imagedata r:id="rId337" o:title=""/>
                                  </v:shape>
                                  <o:OLEObject Type="Embed" ProgID="Equation.3" ShapeID="_x0000_i1192" DrawAspect="Content" ObjectID="_1779740844" r:id="rId355"/>
                                </w:object>
                              </w:r>
                            </w:p>
                            <w:p w14:paraId="23F02CD1" w14:textId="77777777" w:rsidR="00432718" w:rsidRDefault="00432718" w:rsidP="00171A27"/>
                          </w:txbxContent>
                        </v:textbox>
                      </v:shape>
                    </v:group>
                  </v:group>
                </v:group>
                <v:line id="Line 408" o:spid="_x0000_s1255" style="position:absolute;visibility:visible;mso-wrap-style:square" from="8097,10366" to="9375,10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" strokeweight="1pt">
                  <v:stroke dashstyle="longDashDot"/>
                </v:line>
                <w10:anchorlock/>
              </v:group>
            </w:pict>
          </mc:Fallback>
        </mc:AlternateContent>
      </w:r>
    </w:p>
    <w:p w14:paraId="77AA2CCF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685EDEB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B053FC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36D060B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88DAFEF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7EA338C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6C69CD6" w14:textId="77777777" w:rsidR="00171A27" w:rsidRPr="00432718" w:rsidRDefault="00171A2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 Рис. 3.1</w:t>
      </w:r>
    </w:p>
    <w:p w14:paraId="1C7B9689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C4AC29C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B18C764" w14:textId="620FC265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6672" behindDoc="0" locked="1" layoutInCell="0" allowOverlap="1" wp14:anchorId="1070ED22" wp14:editId="3FC0C9F0">
                <wp:simplePos x="0" y="0"/>
                <wp:positionH relativeFrom="column">
                  <wp:posOffset>-90170</wp:posOffset>
                </wp:positionH>
                <wp:positionV relativeFrom="paragraph">
                  <wp:posOffset>-399415</wp:posOffset>
                </wp:positionV>
                <wp:extent cx="6041390" cy="3474085"/>
                <wp:effectExtent l="0" t="0" r="1905" b="0"/>
                <wp:wrapNone/>
                <wp:docPr id="346015589" name="Групп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41390" cy="3474085"/>
                          <a:chOff x="1559" y="1785"/>
                          <a:chExt cx="9514" cy="5471"/>
                        </a:xfrm>
                      </wpg:grpSpPr>
                      <wps:wsp>
                        <wps:cNvPr id="58768077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9940" y="3890"/>
                            <a:ext cx="648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ADF1B4" w14:textId="77777777" w:rsidR="00432718" w:rsidRDefault="00432718" w:rsidP="00171A27">
                              <w:r>
                                <w:rPr>
                                  <w:position w:val="-14"/>
                                </w:rPr>
                                <w:object w:dxaOrig="360" w:dyaOrig="480" w14:anchorId="60C0E8C0">
                                  <v:shape id="_x0000_i1193" type="#_x0000_t75" style="width:18pt;height:24pt" o:ole="" fillcolor="window">
                                    <v:imagedata r:id="rId339" o:title=""/>
                                  </v:shape>
                                  <o:OLEObject Type="Embed" ProgID="Equation.3" ShapeID="_x0000_i1193" DrawAspect="Content" ObjectID="_1779740845" r:id="rId3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9539825" name="Line 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9940" y="4499"/>
                            <a:ext cx="426" cy="85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5570651" name="Line 146"/>
                        <wps:cNvCnPr>
                          <a:cxnSpLocks noChangeShapeType="1"/>
                        </wps:cNvCnPr>
                        <wps:spPr bwMode="auto">
                          <a:xfrm rot="660000" flipH="1" flipV="1">
                            <a:off x="10246" y="5018"/>
                            <a:ext cx="284" cy="2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5197265" name="Group 147"/>
                        <wpg:cNvGrpSpPr>
                          <a:grpSpLocks/>
                        </wpg:cNvGrpSpPr>
                        <wpg:grpSpPr bwMode="auto">
                          <a:xfrm>
                            <a:off x="1559" y="1785"/>
                            <a:ext cx="9514" cy="5471"/>
                            <a:chOff x="1562" y="1801"/>
                            <a:chExt cx="9514" cy="5457"/>
                          </a:xfrm>
                        </wpg:grpSpPr>
                        <wps:wsp>
                          <wps:cNvPr id="913670405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96" y="5148"/>
                              <a:ext cx="1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92327203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82" y="5290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0915120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0" y="4985"/>
                              <a:ext cx="7427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29788278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6" y="4499"/>
                              <a:ext cx="14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1934901" name="Line 15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822" y="4496"/>
                              <a:ext cx="426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8393567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4" y="2566"/>
                              <a:ext cx="426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2931610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366" y="4499"/>
                              <a:ext cx="14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547487" name="Line 1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49" y="2085"/>
                              <a:ext cx="0" cy="32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404130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1801"/>
                              <a:ext cx="8662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8FD882B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660" w:dyaOrig="360" w14:anchorId="6124B4AC">
                                    <v:shape id="_x0000_i1194" type="#_x0000_t75" style="width:33pt;height:18pt" o:ole="" fillcolor="window">
                                      <v:imagedata r:id="rId333" o:title=""/>
                                    </v:shape>
                                    <o:OLEObject Type="Embed" ProgID="Equation.3" ShapeID="_x0000_i1194" DrawAspect="Content" ObjectID="_1779740846" r:id="rId357"/>
                                  </w:object>
                                </w:r>
                                <w:r>
                                  <w:t xml:space="preserve">                      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680" w:dyaOrig="360" w14:anchorId="583404EC">
                                    <v:shape id="_x0000_i1195" type="#_x0000_t75" style="width:34.5pt;height:18pt" o:ole="" fillcolor="window">
                                      <v:imagedata r:id="rId335" o:title=""/>
                                    </v:shape>
                                    <o:OLEObject Type="Embed" ProgID="Equation.3" ShapeID="_x0000_i1195" DrawAspect="Content" ObjectID="_1779740847" r:id="rId358"/>
                                  </w:object>
                                </w:r>
                                <w:r>
                                  <w:t xml:space="preserve"> 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                                                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520" w:dyaOrig="340" w14:anchorId="5EADB4CA">
                                    <v:shape id="_x0000_i1196" type="#_x0000_t75" style="width:27.75pt;height:16.5pt" o:ole="" fillcolor="window">
                                      <v:imagedata r:id="rId337" o:title=""/>
                                    </v:shape>
                                    <o:OLEObject Type="Embed" ProgID="Equation.3" ShapeID="_x0000_i1196" DrawAspect="Content" ObjectID="_1779740848" r:id="rId359"/>
                                  </w:object>
                                </w:r>
                              </w:p>
                              <w:p w14:paraId="415DAAD8" w14:textId="77777777" w:rsidR="00432718" w:rsidRDefault="00432718" w:rsidP="00171A27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010449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0" y="2992"/>
                              <a:ext cx="2415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633231" name="Line 1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72" y="2279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2850850" name="Lin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3418"/>
                              <a:ext cx="1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530773" name="Line 1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2566"/>
                              <a:ext cx="142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5357908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3134"/>
                              <a:ext cx="2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6861952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3276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93699639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2992"/>
                              <a:ext cx="142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08950672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0" y="2850"/>
                              <a:ext cx="889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82FE596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320" w:dyaOrig="460" w14:anchorId="7F4D0118">
                                    <v:shape id="_x0000_i1197" type="#_x0000_t75" style="width:16.5pt;height:22.5pt" o:ole="" fillcolor="window">
                                      <v:imagedata r:id="rId329" o:title=""/>
                                    </v:shape>
                                    <o:OLEObject Type="Embed" ProgID="Equation.3" ShapeID="_x0000_i1197" DrawAspect="Content" ObjectID="_1779740849" r:id="rId3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5283527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08" y="3378"/>
                              <a:ext cx="42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B2C92E1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5312981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4" y="2140"/>
                              <a:ext cx="648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C4FCE41" w14:textId="77777777" w:rsidR="00432718" w:rsidRDefault="00432718" w:rsidP="00171A27">
                                <w:r>
                                  <w:rPr>
                                    <w:position w:val="-14"/>
                                  </w:rPr>
                                  <w:object w:dxaOrig="360" w:dyaOrig="480" w14:anchorId="0D42F223">
                                    <v:shape id="_x0000_i1198" type="#_x0000_t75" style="width:18pt;height:24pt" o:ole="" fillcolor="window">
                                      <v:imagedata r:id="rId331" o:title=""/>
                                    </v:shape>
                                    <o:OLEObject Type="Embed" ProgID="Equation.3" ShapeID="_x0000_i1198" DrawAspect="Content" ObjectID="_1779740850" r:id="rId36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695658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8" y="3363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9885050" name="Line 1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73" y="2369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453449" name="Lin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73" y="3505"/>
                              <a:ext cx="1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586837" name="Text Box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6" y="3402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47EACAE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587938" name="Line 1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54" y="2653"/>
                              <a:ext cx="14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5998754" name="Line 1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93" y="2653"/>
                              <a:ext cx="426" cy="87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7337950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2" y="2227"/>
                              <a:ext cx="113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4E52EF1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21    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2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352315" name="Line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1" y="3221"/>
                              <a:ext cx="170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3225105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93" y="2653"/>
                              <a:ext cx="568" cy="87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3873661" name="Line 1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822" y="2653"/>
                              <a:ext cx="426" cy="87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7078309" name="Line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6" y="2552"/>
                              <a:ext cx="142" cy="87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804341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2" y="2994"/>
                              <a:ext cx="1361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07287203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2" y="3418"/>
                              <a:ext cx="1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936534" name="Line 1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72" y="2279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97396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5" y="2937"/>
                              <a:ext cx="159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6376500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6" y="3363"/>
                              <a:ext cx="71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A350C82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417966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4" y="2085"/>
                              <a:ext cx="142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EFDE3C0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  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11    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1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8421820" name="Line 1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4" y="2552"/>
                              <a:ext cx="85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84071789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4" y="2511"/>
                              <a:ext cx="0" cy="907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44705119" name="Line 1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75" y="2511"/>
                              <a:ext cx="852" cy="907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46771709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4" y="2756"/>
                              <a:ext cx="48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02675135" name="Line 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0" y="3079"/>
                              <a:ext cx="227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771413" name="Line 1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8" y="3221"/>
                              <a:ext cx="4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4017626" name="Lin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4" y="3363"/>
                              <a:ext cx="7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6353613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4" y="2998"/>
                              <a:ext cx="426" cy="4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593295" name="Line 19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680" y="4496"/>
                              <a:ext cx="14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1473261" name="Text Box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6" y="5351"/>
                              <a:ext cx="85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B402E2E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mi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7370074" name="Line 1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72" y="4215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0941989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2" y="5351"/>
                              <a:ext cx="1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3317315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5" y="4499"/>
                              <a:ext cx="283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026559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8" y="5067"/>
                              <a:ext cx="170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659536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6" y="5209"/>
                              <a:ext cx="425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4990275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6" y="4499"/>
                              <a:ext cx="568" cy="8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7670332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4" y="4032"/>
                              <a:ext cx="127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39233CE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12      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1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496187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66" y="4706"/>
                              <a:ext cx="710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B89B1C1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360" w:dyaOrig="460" w14:anchorId="35251B00">
                                    <v:shape id="_x0000_i1199" type="#_x0000_t75" style="width:18pt;height:22.5pt" o:ole="" fillcolor="window">
                                      <v:imagedata r:id="rId323" o:title=""/>
                                    </v:shape>
                                    <o:OLEObject Type="Embed" ProgID="Equation.3" ShapeID="_x0000_i1199" DrawAspect="Content" ObjectID="_1779740851" r:id="rId36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0969240" name="Line 2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72" y="4215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5190531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2" y="5351"/>
                              <a:ext cx="1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3468081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08" y="5270"/>
                              <a:ext cx="42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4B511BF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287241" name="Line 2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73" y="4215"/>
                              <a:ext cx="0" cy="1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230748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73" y="5351"/>
                              <a:ext cx="1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5531986" name="Line 2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4" y="4496"/>
                              <a:ext cx="852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56699" name="Line 2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96" y="4499"/>
                              <a:ext cx="426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8217592" name="Line 2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70" y="4496"/>
                              <a:ext cx="710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9983265" name="Line 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0" y="4783"/>
                              <a:ext cx="22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43578843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8" y="5067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12038357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8" y="5209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7913436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6" y="5351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0102E08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1518576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6" y="5351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E6C5EFE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1922217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4" y="4073"/>
                              <a:ext cx="113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221CE26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22   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2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2395197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2" y="3647"/>
                              <a:ext cx="8804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3290F2F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660" w:dyaOrig="360" w14:anchorId="42C36408">
                                    <v:shape id="_x0000_i1200" type="#_x0000_t75" style="width:33pt;height:18pt" o:ole="" fillcolor="window">
                                      <v:imagedata r:id="rId333" o:title=""/>
                                    </v:shape>
                                    <o:OLEObject Type="Embed" ProgID="Equation.3" ShapeID="_x0000_i1200" DrawAspect="Content" ObjectID="_1779740852" r:id="rId363"/>
                                  </w:object>
                                </w:r>
                                <w:r>
                                  <w:t xml:space="preserve">                      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680" w:dyaOrig="360" w14:anchorId="5CE1579A">
                                    <v:shape id="_x0000_i1201" type="#_x0000_t75" style="width:34.5pt;height:18pt" o:ole="" fillcolor="window">
                                      <v:imagedata r:id="rId335" o:title=""/>
                                    </v:shape>
                                    <o:OLEObject Type="Embed" ProgID="Equation.3" ShapeID="_x0000_i1201" DrawAspect="Content" ObjectID="_1779740853" r:id="rId364"/>
                                  </w:object>
                                </w:r>
                                <w:r>
                                  <w:t xml:space="preserve"> 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                                                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520" w:dyaOrig="340" w14:anchorId="4BEAA0D6">
                                    <v:shape id="_x0000_i1202" type="#_x0000_t75" style="width:27.75pt;height:16.5pt" o:ole="" fillcolor="window">
                                      <v:imagedata r:id="rId337" o:title=""/>
                                    </v:shape>
                                    <o:OLEObject Type="Embed" ProgID="Equation.3" ShapeID="_x0000_i1202" DrawAspect="Content" ObjectID="_1779740854" r:id="rId365"/>
                                  </w:object>
                                </w:r>
                              </w:p>
                              <w:p w14:paraId="59381E98" w14:textId="77777777" w:rsidR="00432718" w:rsidRDefault="00432718" w:rsidP="00171A27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3479179" name="Line 217"/>
                          <wps:cNvCnPr>
                            <a:cxnSpLocks noChangeShapeType="1"/>
                          </wps:cNvCnPr>
                          <wps:spPr bwMode="auto">
                            <a:xfrm rot="21360000" flipV="1">
                              <a:off x="9952" y="4949"/>
                              <a:ext cx="340" cy="39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70677277" name="Group 218"/>
                          <wpg:cNvGrpSpPr>
                            <a:grpSpLocks/>
                          </wpg:cNvGrpSpPr>
                          <wpg:grpSpPr bwMode="auto">
                            <a:xfrm>
                              <a:off x="8236" y="5635"/>
                              <a:ext cx="2698" cy="1623"/>
                              <a:chOff x="8378" y="5635"/>
                              <a:chExt cx="2698" cy="1623"/>
                            </a:xfrm>
                          </wpg:grpSpPr>
                          <wps:wsp>
                            <wps:cNvPr id="750581009" name="Line 2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56" y="6406"/>
                                <a:ext cx="426" cy="39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64378572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78" y="5635"/>
                                <a:ext cx="2698" cy="1623"/>
                                <a:chOff x="8378" y="5635"/>
                                <a:chExt cx="2698" cy="1623"/>
                              </a:xfrm>
                            </wpg:grpSpPr>
                            <wps:wsp>
                              <wps:cNvPr id="1094994125" name="Line 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6487"/>
                                  <a:ext cx="19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6293687" name="Line 2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14" y="5777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1637424" name="Line 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6913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618515" name="Line 2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6406"/>
                                  <a:ext cx="14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771086" name="Line 2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6629"/>
                                  <a:ext cx="3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5542646" name="Line 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6771"/>
                                  <a:ext cx="9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210781" name="Text Box 2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48" y="5980"/>
                                  <a:ext cx="628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F3A905A" w14:textId="77777777" w:rsidR="00432718" w:rsidRDefault="00432718" w:rsidP="00171A27">
                                    <w:r>
                                      <w:rPr>
                                        <w:position w:val="-16"/>
                                      </w:rPr>
                                      <w:object w:dxaOrig="340" w:dyaOrig="499" w14:anchorId="1D24FE40">
                                        <v:shape id="_x0000_i1203" type="#_x0000_t75" style="width:16.5pt;height:25.5pt" o:ole="" fillcolor="window">
                                          <v:imagedata r:id="rId325" o:title=""/>
                                        </v:shape>
                                        <o:OLEObject Type="Embed" ProgID="Equation.3" ShapeID="_x0000_i1203" DrawAspect="Content" ObjectID="_1779740855" r:id="rId36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771081" name="Text Box 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78" y="5635"/>
                                  <a:ext cx="2272" cy="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433CE37" w14:textId="77777777" w:rsidR="00432718" w:rsidRDefault="00432718" w:rsidP="00171A27">
                                    <w:r>
                                      <w:t xml:space="preserve">      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1D0F6F76">
                                        <v:shape id="_x0000_i1204" type="#_x0000_t75" style="width:25.5pt;height:16.5pt" o:ole="" fillcolor="window">
                                          <v:imagedata r:id="rId327" o:title=""/>
                                        </v:shape>
                                        <o:OLEObject Type="Embed" ProgID="Equation.3" ShapeID="_x0000_i1204" DrawAspect="Content" ObjectID="_1779740856" r:id="rId367"/>
                                      </w:object>
                                    </w:r>
                                  </w:p>
                                  <w:p w14:paraId="027B17B5" w14:textId="77777777" w:rsidR="00432718" w:rsidRDefault="00432718" w:rsidP="00171A2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752637" name="Text Box 2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50" y="6832"/>
                                  <a:ext cx="42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F624961" w14:textId="77777777" w:rsidR="00432718" w:rsidRDefault="00432718" w:rsidP="00171A2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651954" name="Line 230"/>
                              <wps:cNvCnPr>
                                <a:cxnSpLocks noChangeShapeType="1"/>
                              </wps:cNvCnPr>
                              <wps:spPr bwMode="auto">
                                <a:xfrm rot="660000" flipH="1" flipV="1">
                                  <a:off x="10218" y="6546"/>
                                  <a:ext cx="284" cy="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790206" name="Line 2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082" y="6548"/>
                                  <a:ext cx="170" cy="2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3857472" name="Line 2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24" y="6690"/>
                                  <a:ext cx="14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70ED22" id="Группа 16" o:spid="_x0000_s1256" style="position:absolute;left:0;text-align:left;margin-left:-7.1pt;margin-top:-31.45pt;width:475.7pt;height:273.55pt;z-index:251676672" coordorigin="1559,1785" coordsize="9514,54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" o:allowincell="f">
                <v:shape id="Text Box 144" o:spid="_x0000_s1257" type="#_x0000_t202" style="position:absolute;left:9940;top:3890;width:64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" filled="f" stroked="f">
                  <v:stroke dashstyle="1 1"/>
                  <v:textbox>
                    <w:txbxContent>
                      <w:p w14:paraId="63ADF1B4" w14:textId="77777777" w:rsidR="00432718" w:rsidRDefault="00432718" w:rsidP="00171A27">
                        <w:r>
                          <w:rPr>
                            <w:position w:val="-14"/>
                          </w:rPr>
                          <w:object w:dxaOrig="360" w:dyaOrig="480" w14:anchorId="60C0E8C0">
                            <v:shape id="_x0000_i1193" type="#_x0000_t75" style="width:18pt;height:24pt" o:ole="" fillcolor="window">
                              <v:imagedata r:id="rId339" o:title=""/>
                            </v:shape>
                            <o:OLEObject Type="Embed" ProgID="Equation.3" ShapeID="_x0000_i1193" DrawAspect="Content" ObjectID="_1779740845" r:id="rId368"/>
                          </w:object>
                        </w:r>
                      </w:p>
                    </w:txbxContent>
                  </v:textbox>
                </v:shape>
                <v:line id="Line 145" o:spid="_x0000_s1258" style="position:absolute;flip:y;visibility:visible;mso-wrap-style:square" from="9940,4499" to="10366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" strokeweight="1.25pt"/>
                <v:line id="Line 146" o:spid="_x0000_s1259" style="position:absolute;rotation:11;flip:x y;visibility:visible;mso-wrap-style:square" from="10246,5018" to="10530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" strokeweight="1.5pt"/>
                <v:group id="Group 147" o:spid="_x0000_s1260" style="position:absolute;left:1559;top:1785;width:9514;height:5471" coordorigin="1562,1801" coordsize="9514,5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">
                  <v:line id="Line 148" o:spid="_x0000_s1261" style="position:absolute;visibility:visible;mso-wrap-style:square" from="10196,5148" to="10366,5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">
                    <v:stroke dashstyle="1 1"/>
                  </v:line>
                  <v:line id="Line 149" o:spid="_x0000_s1262" style="position:absolute;visibility:visible;mso-wrap-style:square" from="10082,5290" to="10422,5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">
                    <v:stroke dashstyle="1 1"/>
                  </v:line>
                  <v:line id="Line 150" o:spid="_x0000_s1263" style="position:absolute;visibility:visible;mso-wrap-style:square" from="2840,4985" to="10267,4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" strokeweight="1.25pt">
                    <v:stroke dashstyle="dashDot"/>
                  </v:line>
                  <v:line id="Line 151" o:spid="_x0000_s1264" style="position:absolute;visibility:visible;mso-wrap-style:square" from="3266,4499" to="3408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" strokeweight="1.25pt"/>
                  <v:line id="Line 152" o:spid="_x0000_s1265" style="position:absolute;flip:x y;visibility:visible;mso-wrap-style:square" from="5822,4496" to="6248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" strokeweight="1.25pt"/>
                  <v:line id="Line 153" o:spid="_x0000_s1266" style="position:absolute;visibility:visible;mso-wrap-style:square" from="9514,2566" to="9940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" strokeweight="1.25pt"/>
                  <v:line id="Line 154" o:spid="_x0000_s1267" style="position:absolute;visibility:visible;mso-wrap-style:square" from="10366,4499" to="10508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" strokeweight="1.25pt"/>
                  <v:line id="Line 155" o:spid="_x0000_s1268" style="position:absolute;flip:y;visibility:visible;mso-wrap-style:square" from="7949,2085" to="7949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">
                    <v:stroke endarrow="block" endarrowwidth="narrow"/>
                  </v:line>
                  <v:shape id="Text Box 156" o:spid="_x0000_s1269" type="#_x0000_t202" style="position:absolute;left:1704;top:1801;width:866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" filled="f" stroked="f">
                    <v:stroke dashstyle="1 1"/>
                    <v:textbox>
                      <w:txbxContent>
                        <w:p w14:paraId="48FD882B" w14:textId="77777777" w:rsidR="00432718" w:rsidRDefault="00432718" w:rsidP="00171A27">
                          <w:r>
                            <w:rPr>
                              <w:position w:val="-12"/>
                            </w:rPr>
                            <w:object w:dxaOrig="660" w:dyaOrig="360" w14:anchorId="6124B4AC">
                              <v:shape id="_x0000_i1194" type="#_x0000_t75" style="width:33pt;height:18pt" o:ole="" fillcolor="window">
                                <v:imagedata r:id="rId333" o:title=""/>
                              </v:shape>
                              <o:OLEObject Type="Embed" ProgID="Equation.3" ShapeID="_x0000_i1194" DrawAspect="Content" ObjectID="_1779740846" r:id="rId369"/>
                            </w:object>
                          </w:r>
                          <w:r>
                            <w:t xml:space="preserve">                       </w:t>
                          </w:r>
                          <w:r>
                            <w:rPr>
                              <w:lang w:val="en-US"/>
                            </w:rPr>
                            <w:t xml:space="preserve">    </w:t>
                          </w:r>
                          <w:r>
                            <w:rPr>
                              <w:position w:val="-12"/>
                            </w:rPr>
                            <w:object w:dxaOrig="680" w:dyaOrig="360" w14:anchorId="583404EC">
                              <v:shape id="_x0000_i1195" type="#_x0000_t75" style="width:34.5pt;height:18pt" o:ole="" fillcolor="window">
                                <v:imagedata r:id="rId335" o:title=""/>
                              </v:shape>
                              <o:OLEObject Type="Embed" ProgID="Equation.3" ShapeID="_x0000_i1195" DrawAspect="Content" ObjectID="_1779740847" r:id="rId370"/>
                            </w:object>
                          </w:r>
                          <w:r>
                            <w:t xml:space="preserve">  </w:t>
                          </w:r>
                          <w:r>
                            <w:rPr>
                              <w:lang w:val="en-US"/>
                            </w:rPr>
                            <w:t xml:space="preserve">                                                     </w:t>
                          </w:r>
                          <w:r>
                            <w:rPr>
                              <w:position w:val="-10"/>
                            </w:rPr>
                            <w:object w:dxaOrig="520" w:dyaOrig="340" w14:anchorId="5EADB4CA">
                              <v:shape id="_x0000_i1196" type="#_x0000_t75" style="width:27.75pt;height:16.5pt" o:ole="" fillcolor="window">
                                <v:imagedata r:id="rId337" o:title=""/>
                              </v:shape>
                              <o:OLEObject Type="Embed" ProgID="Equation.3" ShapeID="_x0000_i1196" DrawAspect="Content" ObjectID="_1779740848" r:id="rId371"/>
                            </w:object>
                          </w:r>
                        </w:p>
                        <w:p w14:paraId="415DAAD8" w14:textId="77777777" w:rsidR="00432718" w:rsidRDefault="00432718" w:rsidP="00171A27"/>
                      </w:txbxContent>
                    </v:textbox>
                  </v:shape>
                  <v:line id="Line 157" o:spid="_x0000_s1270" style="position:absolute;visibility:visible;mso-wrap-style:square" from="5680,2992" to="8095,2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" strokeweight="1.25pt">
                    <v:stroke dashstyle="longDashDot"/>
                  </v:line>
                  <v:line id="Line 158" o:spid="_x0000_s1271" style="position:absolute;flip:y;visibility:visible;mso-wrap-style:square" from="9372,2279" to="9372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">
                    <v:stroke endarrow="block" endarrowwidth="narrow"/>
                  </v:line>
                  <v:line id="Line 159" o:spid="_x0000_s1272" style="position:absolute;visibility:visible;mso-wrap-style:square" from="9372,3418" to="10792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">
                    <v:stroke endarrow="block" endarrowwidth="narrow"/>
                  </v:line>
                  <v:line id="Line 160" o:spid="_x0000_s1273" style="position:absolute;visibility:visible;mso-wrap-style:square" from="9372,2566" to="9514,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" strokeweight="1.25pt"/>
                  <v:line id="Line 161" o:spid="_x0000_s1274" style="position:absolute;visibility:visible;mso-wrap-style:square" from="9372,3134" to="9599,3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">
                    <v:stroke dashstyle="1 1"/>
                  </v:line>
                  <v:line id="Line 162" o:spid="_x0000_s1275" style="position:absolute;visibility:visible;mso-wrap-style:square" from="9372,3276" to="9656,3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">
                    <v:stroke dashstyle="1 1"/>
                  </v:line>
                  <v:line id="Line 163" o:spid="_x0000_s1276" style="position:absolute;visibility:visible;mso-wrap-style:square" from="9372,2992" to="9514,2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" strokeweight="1.25pt"/>
                  <v:shape id="Text Box 164" o:spid="_x0000_s1277" type="#_x0000_t202" style="position:absolute;left:9940;top:2850;width:889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" filled="f" stroked="f">
                    <v:stroke dashstyle="1 1"/>
                    <v:textbox>
                      <w:txbxContent>
                        <w:p w14:paraId="482FE596" w14:textId="77777777" w:rsidR="00432718" w:rsidRDefault="00432718" w:rsidP="00171A27">
                          <w:r>
                            <w:rPr>
                              <w:position w:val="-12"/>
                            </w:rPr>
                            <w:object w:dxaOrig="320" w:dyaOrig="460" w14:anchorId="7F4D0118">
                              <v:shape id="_x0000_i1197" type="#_x0000_t75" style="width:16.5pt;height:22.5pt" o:ole="" fillcolor="window">
                                <v:imagedata r:id="rId329" o:title=""/>
                              </v:shape>
                              <o:OLEObject Type="Embed" ProgID="Equation.3" ShapeID="_x0000_i1197" DrawAspect="Content" ObjectID="_1779740849" r:id="rId372"/>
                            </w:object>
                          </w:r>
                        </w:p>
                      </w:txbxContent>
                    </v:textbox>
                  </v:shape>
                  <v:shape id="Text Box 165" o:spid="_x0000_s1278" type="#_x0000_t202" style="position:absolute;left:10508;top:3378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" filled="f" stroked="f">
                    <v:stroke dashstyle="1 1"/>
                    <v:textbox>
                      <w:txbxContent>
                        <w:p w14:paraId="1B2C92E1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v</w:t>
                          </w: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66" o:spid="_x0000_s1279" type="#_x0000_t202" style="position:absolute;left:9514;top:2140;width:64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5C4FCE41" w14:textId="77777777" w:rsidR="00432718" w:rsidRDefault="00432718" w:rsidP="00171A27">
                          <w:r>
                            <w:rPr>
                              <w:position w:val="-14"/>
                            </w:rPr>
                            <w:object w:dxaOrig="360" w:dyaOrig="480" w14:anchorId="0D42F223">
                              <v:shape id="_x0000_i1198" type="#_x0000_t75" style="width:18pt;height:24pt" o:ole="" fillcolor="window">
                                <v:imagedata r:id="rId331" o:title=""/>
                              </v:shape>
                              <o:OLEObject Type="Embed" ProgID="Equation.3" ShapeID="_x0000_i1198" DrawAspect="Content" ObjectID="_1779740850" r:id="rId373"/>
                            </w:object>
                          </w:r>
                        </w:p>
                      </w:txbxContent>
                    </v:textbox>
                  </v:shape>
                  <v:line id="Line 167" o:spid="_x0000_s1280" style="position:absolute;visibility:visible;mso-wrap-style:square" from="5538,3363" to="5878,3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">
                    <v:stroke dashstyle="1 1" endcap="round"/>
                  </v:line>
                  <v:line id="Line 168" o:spid="_x0000_s1281" style="position:absolute;flip:y;visibility:visible;mso-wrap-style:square" from="4973,2369" to="4973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">
                    <v:stroke endarrow="block" endarrowwidth="narrow"/>
                  </v:line>
                  <v:line id="Line 169" o:spid="_x0000_s1282" style="position:absolute;visibility:visible;mso-wrap-style:square" from="4973,3505" to="6532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">
                    <v:stroke endarrow="block" endarrowwidth="narrow"/>
                  </v:line>
                  <v:shape id="Text Box 170" o:spid="_x0000_s1283" type="#_x0000_t202" style="position:absolute;left:6106;top:3402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647EACAE" w14:textId="77777777" w:rsidR="00432718" w:rsidRDefault="00432718" w:rsidP="00171A27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71" o:spid="_x0000_s1284" style="position:absolute;flip:y;visibility:visible;mso-wrap-style:square" from="5254,2653" to="5396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" strokeweight="1.25pt"/>
                  <v:line id="Line 172" o:spid="_x0000_s1285" style="position:absolute;flip:y;visibility:visible;mso-wrap-style:square" from="5393,2653" to="5819,3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" strokeweight="1.25pt"/>
                  <v:shape id="Text Box 173" o:spid="_x0000_s1286" type="#_x0000_t202" style="position:absolute;left:5112;top:2227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" filled="f" stroked="f">
                    <v:stroke dashstyle="1 1"/>
                    <v:textbox>
                      <w:txbxContent>
                        <w:p w14:paraId="04E52EF1" w14:textId="77777777" w:rsidR="00432718" w:rsidRDefault="00432718" w:rsidP="00171A27">
                          <w:pPr>
                            <w:rPr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21     </w:t>
                          </w: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i/>
                              <w:lang w:val="en-US"/>
                            </w:rPr>
                            <w:t>'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2  </w:t>
                          </w:r>
                        </w:p>
                      </w:txbxContent>
                    </v:textbox>
                  </v:shape>
                  <v:line id="Line 174" o:spid="_x0000_s1287" style="position:absolute;visibility:visible;mso-wrap-style:square" from="5541,3221" to="5711,3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">
                    <v:stroke dashstyle="1 1" endcap="round"/>
                  </v:line>
                  <v:line id="Line 175" o:spid="_x0000_s1288" style="position:absolute;visibility:visible;mso-wrap-style:square" from="5393,2653" to="5961,3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" strokeweight="1.25pt"/>
                  <v:line id="Line 176" o:spid="_x0000_s1289" style="position:absolute;flip:x y;visibility:visible;mso-wrap-style:square" from="5822,2653" to="6248,3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" strokeweight="1.25pt"/>
                  <v:line id="Line 177" o:spid="_x0000_s1290" style="position:absolute;visibility:visible;mso-wrap-style:square" from="3266,2552" to="3408,3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" strokeweight="1.25pt"/>
                  <v:line id="Line 178" o:spid="_x0000_s1291" style="position:absolute;visibility:visible;mso-wrap-style:square" from="7952,2994" to="9313,2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" strokeweight="1.25pt">
                    <v:stroke dashstyle="dashDot"/>
                  </v:line>
                  <v:line id="Line 179" o:spid="_x0000_s1292" style="position:absolute;visibility:visible;mso-wrap-style:square" from="2272,3418" to="3692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">
                    <v:stroke endarrow="block" endarrowwidth="narrow"/>
                  </v:line>
                  <v:line id="Line 180" o:spid="_x0000_s1293" style="position:absolute;flip:y;visibility:visible;mso-wrap-style:square" from="2272,2279" to="2272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">
                    <v:stroke endarrow="block" endarrowwidth="narrow"/>
                  </v:line>
                  <v:line id="Line 181" o:spid="_x0000_s1294" style="position:absolute;visibility:visible;mso-wrap-style:square" from="2965,2937" to="3124,2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">
                    <v:stroke dashstyle="1 1" endcap="round"/>
                  </v:line>
                  <v:shape id="Text Box 182" o:spid="_x0000_s1295" type="#_x0000_t202" style="position:absolute;left:3266;top:3363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" filled="f" stroked="f">
                    <v:stroke dashstyle="1 1"/>
                    <v:textbox>
                      <w:txbxContent>
                        <w:p w14:paraId="1A350C82" w14:textId="77777777" w:rsidR="00432718" w:rsidRDefault="00432718" w:rsidP="00171A27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83" o:spid="_x0000_s1296" type="#_x0000_t202" style="position:absolute;left:2414;top:2085;width:142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6EFDE3C0" w14:textId="77777777" w:rsidR="00432718" w:rsidRDefault="00432718" w:rsidP="00171A27">
                          <w:pPr>
                            <w:rPr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 xml:space="preserve">   A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11     </w:t>
                          </w: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i/>
                              <w:lang w:val="en-US"/>
                            </w:rPr>
                            <w:t>'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1 </w:t>
                          </w:r>
                        </w:p>
                      </w:txbxContent>
                    </v:textbox>
                  </v:shape>
                  <v:line id="Line 184" o:spid="_x0000_s1297" style="position:absolute;flip:y;visibility:visible;mso-wrap-style:square" from="2414,2552" to="3266,3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" strokeweight="1.25pt"/>
                  <v:line id="Line 185" o:spid="_x0000_s1298" style="position:absolute;visibility:visible;mso-wrap-style:square" from="3124,2511" to="3124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" strokeweight="1.25pt"/>
                  <v:line id="Line 186" o:spid="_x0000_s1299" style="position:absolute;flip:y;visibility:visible;mso-wrap-style:square" from="2275,2511" to="3127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" strokeweight="1.25pt"/>
                  <v:line id="Line 187" o:spid="_x0000_s1300" style="position:absolute;visibility:visible;mso-wrap-style:square" from="3124,2756" to="7952,2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">
                    <v:stroke dashstyle="1 1"/>
                  </v:line>
                  <v:line id="Line 188" o:spid="_x0000_s1301" style="position:absolute;visibility:visible;mso-wrap-style:square" from="2840,3079" to="3067,3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">
                    <v:stroke dashstyle="1 1" endcap="round"/>
                  </v:line>
                  <v:line id="Line 189" o:spid="_x0000_s1302" style="position:absolute;visibility:visible;mso-wrap-style:square" from="2698,3221" to="3124,3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">
                    <v:stroke dashstyle="1 1"/>
                  </v:line>
                  <v:line id="Line 190" o:spid="_x0000_s1303" style="position:absolute;visibility:visible;mso-wrap-style:square" from="2414,3363" to="3124,3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">
                    <v:stroke dashstyle="1 1"/>
                  </v:line>
                  <v:line id="Line 191" o:spid="_x0000_s1304" style="position:absolute;visibility:visible;mso-wrap-style:square" from="9514,2998" to="9940,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" strokeweight="1.5pt"/>
                  <v:line id="Line 192" o:spid="_x0000_s1305" style="position:absolute;flip:x y;visibility:visible;mso-wrap-style:square" from="5680,4496" to="5822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" strokeweight="1.25pt"/>
                  <v:shape id="Text Box 193" o:spid="_x0000_s1306" type="#_x0000_t202" style="position:absolute;left:7526;top:5351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" filled="f" stroked="f">
                    <v:stroke dashstyle="1 1"/>
                    <v:textbox>
                      <w:txbxContent>
                        <w:p w14:paraId="1B402E2E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min</w:t>
                          </w:r>
                        </w:p>
                      </w:txbxContent>
                    </v:textbox>
                  </v:shape>
                  <v:line id="Line 194" o:spid="_x0000_s1307" style="position:absolute;flip:y;visibility:visible;mso-wrap-style:square" from="2272,4215" to="227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">
                    <v:stroke endarrow="block" endarrowwidth="narrow"/>
                  </v:line>
                  <v:line id="Line 195" o:spid="_x0000_s1308" style="position:absolute;visibility:visible;mso-wrap-style:square" from="2272,5351" to="369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">
                    <v:stroke endarrow="block" endarrowwidth="narrow"/>
                  </v:line>
                  <v:line id="Line 196" o:spid="_x0000_s1309" style="position:absolute;visibility:visible;mso-wrap-style:square" from="2275,4499" to="2558,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" strokeweight="1.25pt"/>
                  <v:line id="Line 197" o:spid="_x0000_s1310" style="position:absolute;visibility:visible;mso-wrap-style:square" from="2698,5067" to="2868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">
                    <v:stroke dashstyle="1 1" endcap="round"/>
                  </v:line>
                  <v:line id="Line 198" o:spid="_x0000_s1311" style="position:absolute;visibility:visible;mso-wrap-style:square" from="2556,5209" to="2981,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">
                    <v:stroke dashstyle="1 1" endcap="round"/>
                  </v:line>
                  <v:line id="Line 199" o:spid="_x0000_s1312" style="position:absolute;visibility:visible;mso-wrap-style:square" from="2556,4499" to="3124,5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" strokeweight="1.25pt"/>
                  <v:shape id="Text Box 200" o:spid="_x0000_s1313" type="#_x0000_t202" style="position:absolute;left:2414;top:4032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" filled="f" stroked="f">
                    <v:stroke dashstyle="1 1"/>
                    <v:textbox>
                      <w:txbxContent>
                        <w:p w14:paraId="739233CE" w14:textId="77777777" w:rsidR="00432718" w:rsidRDefault="00432718" w:rsidP="00171A27">
                          <w:pPr>
                            <w:rPr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12       </w:t>
                          </w: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i/>
                              <w:lang w:val="en-US"/>
                            </w:rPr>
                            <w:t>'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1 </w:t>
                          </w:r>
                        </w:p>
                      </w:txbxContent>
                    </v:textbox>
                  </v:shape>
                  <v:shape id="Text Box 201" o:spid="_x0000_s1314" type="#_x0000_t202" style="position:absolute;left:10366;top:4706;width:710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6B89B1C1" w14:textId="77777777" w:rsidR="00432718" w:rsidRDefault="00432718" w:rsidP="00171A27">
                          <w:r>
                            <w:rPr>
                              <w:position w:val="-12"/>
                            </w:rPr>
                            <w:object w:dxaOrig="360" w:dyaOrig="460" w14:anchorId="35251B00">
                              <v:shape id="_x0000_i1199" type="#_x0000_t75" style="width:18pt;height:22.5pt" o:ole="" fillcolor="window">
                                <v:imagedata r:id="rId323" o:title=""/>
                              </v:shape>
                              <o:OLEObject Type="Embed" ProgID="Equation.3" ShapeID="_x0000_i1199" DrawAspect="Content" ObjectID="_1779740851" r:id="rId374"/>
                            </w:object>
                          </w:r>
                        </w:p>
                      </w:txbxContent>
                    </v:textbox>
                  </v:shape>
                  <v:line id="Line 202" o:spid="_x0000_s1315" style="position:absolute;flip:y;visibility:visible;mso-wrap-style:square" from="9372,4215" to="937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">
                    <v:stroke endarrow="block" endarrowwidth="narrow"/>
                  </v:line>
                  <v:line id="Line 203" o:spid="_x0000_s1316" style="position:absolute;visibility:visible;mso-wrap-style:square" from="9372,5351" to="1079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">
                    <v:stroke endarrow="block" endarrowwidth="narrow"/>
                  </v:line>
                  <v:shape id="Text Box 204" o:spid="_x0000_s1317" type="#_x0000_t202" style="position:absolute;left:10508;top:5270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" filled="f" stroked="f">
                    <v:stroke dashstyle="1 1"/>
                    <v:textbox>
                      <w:txbxContent>
                        <w:p w14:paraId="54B511BF" w14:textId="77777777" w:rsidR="00432718" w:rsidRDefault="00432718" w:rsidP="00171A2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v</w:t>
                          </w: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205" o:spid="_x0000_s1318" style="position:absolute;flip:y;visibility:visible;mso-wrap-style:square" from="4973,4215" to="4973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">
                    <v:stroke endarrow="block" endarrowwidth="narrow"/>
                  </v:line>
                  <v:line id="Line 206" o:spid="_x0000_s1319" style="position:absolute;visibility:visible;mso-wrap-style:square" from="4973,5351" to="653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">
                    <v:stroke endarrow="block" endarrowwidth="narrow"/>
                  </v:line>
                  <v:line id="Line 207" o:spid="_x0000_s1320" style="position:absolute;flip:y;visibility:visible;mso-wrap-style:square" from="2414,4496" to="3266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" strokeweight="1.25pt"/>
                  <v:line id="Line 208" o:spid="_x0000_s1321" style="position:absolute;flip:y;visibility:visible;mso-wrap-style:square" from="5396,4499" to="5822,5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" strokeweight="1.25pt"/>
                  <v:line id="Line 209" o:spid="_x0000_s1322" style="position:absolute;flip:x;visibility:visible;mso-wrap-style:square" from="4970,4496" to="5680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" strokeweight="1.25pt"/>
                  <v:line id="Line 210" o:spid="_x0000_s1323" style="position:absolute;visibility:visible;mso-wrap-style:square" from="5680,4783" to="7952,4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">
                    <v:stroke dashstyle="1 1"/>
                  </v:line>
                  <v:line id="Line 211" o:spid="_x0000_s1324" style="position:absolute;visibility:visible;mso-wrap-style:square" from="5538,5067" to="5822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">
                    <v:stroke dashstyle="1 1"/>
                  </v:line>
                  <v:line id="Line 212" o:spid="_x0000_s1325" style="position:absolute;visibility:visible;mso-wrap-style:square" from="5538,5209" to="5822,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">
                    <v:stroke dashstyle="1 1"/>
                  </v:line>
                  <v:shape id="Text Box 213" o:spid="_x0000_s1326" type="#_x0000_t202" style="position:absolute;left:6106;top:5351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" filled="f" stroked="f">
                    <v:stroke dashstyle="1 1"/>
                    <v:textbox>
                      <w:txbxContent>
                        <w:p w14:paraId="00102E08" w14:textId="77777777" w:rsidR="00432718" w:rsidRDefault="00432718" w:rsidP="00171A27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4" o:spid="_x0000_s1327" type="#_x0000_t202" style="position:absolute;left:3266;top:5351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4E6C5EFE" w14:textId="77777777" w:rsidR="00432718" w:rsidRDefault="00432718" w:rsidP="00171A27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5" o:spid="_x0000_s1328" type="#_x0000_t202" style="position:absolute;left:5254;top:4073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" filled="f" stroked="f">
                    <v:stroke dashstyle="1 1"/>
                    <v:textbox>
                      <w:txbxContent>
                        <w:p w14:paraId="4221CE26" w14:textId="77777777" w:rsidR="00432718" w:rsidRDefault="00432718" w:rsidP="00171A27">
                          <w:pPr>
                            <w:rPr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22    </w:t>
                          </w: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A</w:t>
                          </w:r>
                          <w:r>
                            <w:rPr>
                              <w:i/>
                              <w:lang w:val="en-US"/>
                            </w:rPr>
                            <w:t>'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 xml:space="preserve">2  </w:t>
                          </w:r>
                        </w:p>
                      </w:txbxContent>
                    </v:textbox>
                  </v:shape>
                  <v:shape id="Text Box 216" o:spid="_x0000_s1329" type="#_x0000_t202" style="position:absolute;left:1562;top:3647;width:880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" filled="f" stroked="f">
                    <v:stroke dashstyle="1 1"/>
                    <v:textbox>
                      <w:txbxContent>
                        <w:p w14:paraId="03290F2F" w14:textId="77777777" w:rsidR="00432718" w:rsidRDefault="00432718" w:rsidP="00171A27">
                          <w:r>
                            <w:rPr>
                              <w:position w:val="-12"/>
                            </w:rPr>
                            <w:object w:dxaOrig="660" w:dyaOrig="360" w14:anchorId="42C36408">
                              <v:shape id="_x0000_i1200" type="#_x0000_t75" style="width:33pt;height:18pt" o:ole="" fillcolor="window">
                                <v:imagedata r:id="rId333" o:title=""/>
                              </v:shape>
                              <o:OLEObject Type="Embed" ProgID="Equation.3" ShapeID="_x0000_i1200" DrawAspect="Content" ObjectID="_1779740852" r:id="rId375"/>
                            </w:object>
                          </w:r>
                          <w:r>
                            <w:t xml:space="preserve">                       </w:t>
                          </w:r>
                          <w:r>
                            <w:rPr>
                              <w:lang w:val="en-US"/>
                            </w:rPr>
                            <w:t xml:space="preserve">     </w:t>
                          </w:r>
                          <w:r>
                            <w:rPr>
                              <w:position w:val="-12"/>
                            </w:rPr>
                            <w:object w:dxaOrig="680" w:dyaOrig="360" w14:anchorId="5CE1579A">
                              <v:shape id="_x0000_i1201" type="#_x0000_t75" style="width:34.5pt;height:18pt" o:ole="" fillcolor="window">
                                <v:imagedata r:id="rId335" o:title=""/>
                              </v:shape>
                              <o:OLEObject Type="Embed" ProgID="Equation.3" ShapeID="_x0000_i1201" DrawAspect="Content" ObjectID="_1779740853" r:id="rId376"/>
                            </w:object>
                          </w:r>
                          <w:r>
                            <w:t xml:space="preserve">  </w:t>
                          </w:r>
                          <w:r>
                            <w:rPr>
                              <w:lang w:val="en-US"/>
                            </w:rPr>
                            <w:t xml:space="preserve">                                                     </w:t>
                          </w:r>
                          <w:r>
                            <w:rPr>
                              <w:position w:val="-10"/>
                            </w:rPr>
                            <w:object w:dxaOrig="520" w:dyaOrig="340" w14:anchorId="4BEAA0D6">
                              <v:shape id="_x0000_i1202" type="#_x0000_t75" style="width:27.75pt;height:16.5pt" o:ole="" fillcolor="window">
                                <v:imagedata r:id="rId337" o:title=""/>
                              </v:shape>
                              <o:OLEObject Type="Embed" ProgID="Equation.3" ShapeID="_x0000_i1202" DrawAspect="Content" ObjectID="_1779740854" r:id="rId377"/>
                            </w:object>
                          </w:r>
                        </w:p>
                        <w:p w14:paraId="59381E98" w14:textId="77777777" w:rsidR="00432718" w:rsidRDefault="00432718" w:rsidP="00171A27"/>
                      </w:txbxContent>
                    </v:textbox>
                  </v:shape>
                  <v:line id="Line 217" o:spid="_x0000_s1330" style="position:absolute;rotation:4;flip:y;visibility:visible;mso-wrap-style:square" from="9952,4949" to="10292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" strokeweight="1.5pt"/>
                  <v:group id="Group 218" o:spid="_x0000_s1331" style="position:absolute;left:8236;top:5635;width:2698;height:1623" coordorigin="8378,5635" coordsize="2698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">
                    <v:line id="Line 219" o:spid="_x0000_s1332" style="position:absolute;visibility:visible;mso-wrap-style:square" from="9656,6406" to="10082,6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" strokeweight="1.5pt"/>
                    <v:group id="Group 220" o:spid="_x0000_s1333" style="position:absolute;left:8378;top:5635;width:2698;height:1623" coordorigin="8378,5635" coordsize="2698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">
                      <v:line id="Line 221" o:spid="_x0000_s1334" style="position:absolute;visibility:visible;mso-wrap-style:square" from="9514,6487" to="9712,6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">
                        <v:stroke dashstyle="1 1"/>
                      </v:line>
                      <v:line id="Line 222" o:spid="_x0000_s1335" style="position:absolute;flip:y;visibility:visible;mso-wrap-style:square" from="9514,5777" to="9514,6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">
                        <v:stroke endarrow="block" endarrowwidth="narrow"/>
                      </v:line>
                      <v:line id="Line 223" o:spid="_x0000_s1336" style="position:absolute;visibility:visible;mso-wrap-style:square" from="9514,6913" to="10934,6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">
                        <v:stroke endarrow="block" endarrowwidth="narrow"/>
                      </v:line>
                      <v:line id="Line 224" o:spid="_x0000_s1337" style="position:absolute;visibility:visible;mso-wrap-style:square" from="9514,6406" to="9656,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" strokeweight="1.5pt"/>
                      <v:line id="Line 225" o:spid="_x0000_s1338" style="position:absolute;visibility:visible;mso-wrap-style:square" from="9514,6629" to="9826,6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">
                        <v:stroke dashstyle="1 1"/>
                      </v:line>
                      <v:line id="Line 226" o:spid="_x0000_s1339" style="position:absolute;visibility:visible;mso-wrap-style:square" from="9514,6771" to="10421,6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">
                        <v:stroke dashstyle="1 1"/>
                      </v:line>
                      <v:shape id="Text Box 227" o:spid="_x0000_s1340" type="#_x0000_t202" style="position:absolute;left:10448;top:5980;width:628;height: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2F3A905A" w14:textId="77777777" w:rsidR="00432718" w:rsidRDefault="00432718" w:rsidP="00171A27">
                              <w:r>
                                <w:rPr>
                                  <w:position w:val="-16"/>
                                </w:rPr>
                                <w:object w:dxaOrig="340" w:dyaOrig="499" w14:anchorId="1D24FE40">
                                  <v:shape id="_x0000_i1203" type="#_x0000_t75" style="width:16.5pt;height:25.5pt" o:ole="" fillcolor="window">
                                    <v:imagedata r:id="rId325" o:title=""/>
                                  </v:shape>
                                  <o:OLEObject Type="Embed" ProgID="Equation.3" ShapeID="_x0000_i1203" DrawAspect="Content" ObjectID="_1779740855" r:id="rId378"/>
                                </w:object>
                              </w:r>
                            </w:p>
                          </w:txbxContent>
                        </v:textbox>
                      </v:shape>
                      <v:shape id="Text Box 228" o:spid="_x0000_s1341" type="#_x0000_t202" style="position:absolute;left:8378;top:5635;width:227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" filled="f" stroked="f">
                        <v:stroke dashstyle="1 1"/>
                        <v:textbox>
                          <w:txbxContent>
                            <w:p w14:paraId="7433CE37" w14:textId="77777777" w:rsidR="00432718" w:rsidRDefault="00432718" w:rsidP="00171A27">
                              <w:r>
                                <w:t xml:space="preserve">      </w:t>
                              </w:r>
                              <w:r>
                                <w:rPr>
                                  <w:position w:val="-10"/>
                                </w:rPr>
                                <w:object w:dxaOrig="520" w:dyaOrig="340" w14:anchorId="1D0F6F76">
                                  <v:shape id="_x0000_i1204" type="#_x0000_t75" style="width:25.5pt;height:16.5pt" o:ole="" fillcolor="window">
                                    <v:imagedata r:id="rId327" o:title=""/>
                                  </v:shape>
                                  <o:OLEObject Type="Embed" ProgID="Equation.3" ShapeID="_x0000_i1204" DrawAspect="Content" ObjectID="_1779740856" r:id="rId379"/>
                                </w:object>
                              </w:r>
                            </w:p>
                            <w:p w14:paraId="027B17B5" w14:textId="77777777" w:rsidR="00432718" w:rsidRDefault="00432718" w:rsidP="00171A27"/>
                          </w:txbxContent>
                        </v:textbox>
                      </v:shape>
                      <v:shape id="Text Box 229" o:spid="_x0000_s1342" type="#_x0000_t202" style="position:absolute;left:10650;top:6832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" filled="f" stroked="f">
                        <v:stroke dashstyle="1 1"/>
                        <v:textbox>
                          <w:txbxContent>
                            <w:p w14:paraId="5F624961" w14:textId="77777777" w:rsidR="00432718" w:rsidRDefault="00432718" w:rsidP="00171A2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line id="Line 230" o:spid="_x0000_s1343" style="position:absolute;rotation:11;flip:x y;visibility:visible;mso-wrap-style:square" from="10218,6546" to="10502,6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" strokeweight="1.5pt"/>
                      <v:line id="Line 231" o:spid="_x0000_s1344" style="position:absolute;flip:y;visibility:visible;mso-wrap-style:square" from="10082,6548" to="10252,6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" strokeweight="1.5pt"/>
                      <v:line id="Line 232" o:spid="_x0000_s1345" style="position:absolute;visibility:visible;mso-wrap-style:square" from="10224,6690" to="10366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">
                        <v:stroke dashstyle="1 1" endcap="round"/>
                      </v:line>
                    </v:group>
                  </v:group>
                </v:group>
                <w10:anchorlock/>
              </v:group>
            </w:pict>
          </mc:Fallback>
        </mc:AlternateContent>
      </w:r>
    </w:p>
    <w:p w14:paraId="30A636AC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738C3B53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725F969" w14:textId="4532D39C" w:rsidR="00171A27" w:rsidRPr="00432718" w:rsidRDefault="00171A27" w:rsidP="00382DD8">
      <w:pPr>
        <w:rPr>
          <w:sz w:val="24"/>
          <w:szCs w:val="24"/>
        </w:rPr>
      </w:pPr>
    </w:p>
    <w:p w14:paraId="46DE024B" w14:textId="77777777" w:rsidR="00171A27" w:rsidRPr="00432718" w:rsidRDefault="00171A2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t>Рис. 3.2</w:t>
      </w:r>
    </w:p>
    <w:p w14:paraId="4E0AC638" w14:textId="77777777" w:rsidR="00171A27" w:rsidRPr="00432718" w:rsidRDefault="00171A27" w:rsidP="00432718">
      <w:pPr>
        <w:jc w:val="center"/>
        <w:rPr>
          <w:sz w:val="24"/>
          <w:szCs w:val="24"/>
          <w:lang w:val="en-US"/>
        </w:rPr>
      </w:pPr>
      <w:r w:rsidRPr="00432718">
        <w:rPr>
          <w:b/>
          <w:sz w:val="24"/>
          <w:szCs w:val="24"/>
        </w:rPr>
        <w:t xml:space="preserve">Лемма 3. </w:t>
      </w:r>
      <w:r w:rsidRPr="00432718">
        <w:rPr>
          <w:sz w:val="24"/>
          <w:szCs w:val="24"/>
        </w:rPr>
        <w:t xml:space="preserve">Пусть входные множества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инглтоны</w:t>
      </w:r>
      <w:proofErr w:type="spellEnd"/>
      <w:r w:rsidRPr="00432718">
        <w:rPr>
          <w:sz w:val="24"/>
          <w:szCs w:val="24"/>
        </w:rPr>
        <w:t xml:space="preserve">, т. е. </w:t>
      </w:r>
      <w:r w:rsidRPr="00432718">
        <w:rPr>
          <w:position w:val="-12"/>
          <w:sz w:val="24"/>
          <w:szCs w:val="24"/>
        </w:rPr>
        <w:object w:dxaOrig="1080" w:dyaOrig="480" w14:anchorId="69605C8C">
          <v:shape id="_x0000_i1205" type="#_x0000_t75" style="width:54pt;height:24pt" o:ole="" fillcolor="window">
            <v:imagedata r:id="rId380" o:title=""/>
          </v:shape>
          <o:OLEObject Type="Embed" ProgID="Equation.3" ShapeID="_x0000_i1205" DrawAspect="Content" ObjectID="_1779740691" r:id="rId381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1140" w:dyaOrig="480" w14:anchorId="30CB596D">
          <v:shape id="_x0000_i1206" type="#_x0000_t75" style="width:57pt;height:24pt" o:ole="" fillcolor="window">
            <v:imagedata r:id="rId382" o:title=""/>
          </v:shape>
          <o:OLEObject Type="Embed" ProgID="Equation.3" ShapeID="_x0000_i1206" DrawAspect="Content" ObjectID="_1779740692" r:id="rId383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28"/>
          <w:sz w:val="24"/>
          <w:szCs w:val="24"/>
          <w:lang w:val="en-US"/>
        </w:rPr>
        <w:object w:dxaOrig="4660" w:dyaOrig="540" w14:anchorId="04327A07">
          <v:shape id="_x0000_i1207" type="#_x0000_t75" style="width:232.5pt;height:27pt" o:ole="" fillcolor="window">
            <v:imagedata r:id="rId384" o:title=""/>
          </v:shape>
          <o:OLEObject Type="Embed" ProgID="Equation.3" ShapeID="_x0000_i1207" DrawAspect="Content" ObjectID="_1779740693" r:id="rId385"/>
        </w:object>
      </w:r>
      <w:r w:rsidRPr="00432718">
        <w:rPr>
          <w:sz w:val="24"/>
          <w:szCs w:val="24"/>
          <w:lang w:val="en-US"/>
        </w:rPr>
        <w:t xml:space="preserve">.  </w:t>
      </w:r>
    </w:p>
    <w:p w14:paraId="0E633D6B" w14:textId="77777777" w:rsidR="00171A27" w:rsidRPr="00432718" w:rsidRDefault="00171A27" w:rsidP="00432718">
      <w:pPr>
        <w:ind w:firstLine="426"/>
        <w:jc w:val="both"/>
        <w:rPr>
          <w:sz w:val="24"/>
          <w:szCs w:val="24"/>
          <w:lang w:val="en-US"/>
        </w:rPr>
      </w:pPr>
      <w:proofErr w:type="spellStart"/>
      <w:r w:rsidRPr="00432718">
        <w:rPr>
          <w:sz w:val="24"/>
          <w:szCs w:val="24"/>
          <w:lang w:val="en-US"/>
        </w:rPr>
        <w:t>Тогда</w:t>
      </w:r>
      <w:proofErr w:type="spellEnd"/>
      <w:r w:rsidRPr="00432718">
        <w:rPr>
          <w:sz w:val="24"/>
          <w:szCs w:val="24"/>
          <w:lang w:val="en-US"/>
        </w:rPr>
        <w:t xml:space="preserve">  </w:t>
      </w:r>
      <w:r w:rsidRPr="00432718">
        <w:rPr>
          <w:position w:val="-34"/>
          <w:sz w:val="24"/>
          <w:szCs w:val="24"/>
          <w:lang w:val="en-US"/>
        </w:rPr>
        <w:object w:dxaOrig="7200" w:dyaOrig="600" w14:anchorId="1F800057">
          <v:shape id="_x0000_i1208" type="#_x0000_t75" style="width:351.75pt;height:29.25pt" o:ole="" fillcolor="window">
            <v:imagedata r:id="rId386" o:title=""/>
          </v:shape>
          <o:OLEObject Type="Embed" ProgID="Equation.3" ShapeID="_x0000_i1208" DrawAspect="Content" ObjectID="_1779740694" r:id="rId387"/>
        </w:object>
      </w:r>
      <w:r w:rsidRPr="00432718">
        <w:rPr>
          <w:sz w:val="24"/>
          <w:szCs w:val="24"/>
          <w:lang w:val="en-US"/>
        </w:rPr>
        <w:t xml:space="preserve">                       </w:t>
      </w:r>
    </w:p>
    <w:p w14:paraId="1037FB01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position w:val="-30"/>
          <w:sz w:val="24"/>
          <w:szCs w:val="24"/>
          <w:lang w:val="en-US"/>
        </w:rPr>
        <w:object w:dxaOrig="9480" w:dyaOrig="560" w14:anchorId="0C99BA03">
          <v:shape id="_x0000_i1209" type="#_x0000_t75" style="width:462.75pt;height:27pt" o:ole="" fillcolor="window">
            <v:imagedata r:id="rId388" o:title=""/>
          </v:shape>
          <o:OLEObject Type="Embed" ProgID="Equation.3" ShapeID="_x0000_i1209" DrawAspect="Content" ObjectID="_1779740695" r:id="rId389"/>
        </w:object>
      </w:r>
    </w:p>
    <w:p w14:paraId="4EA513A1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Функция принадлежности нечеткого вывода для </w:t>
      </w:r>
      <w:proofErr w:type="gramStart"/>
      <w:r w:rsidRPr="00432718">
        <w:rPr>
          <w:sz w:val="24"/>
          <w:szCs w:val="24"/>
        </w:rPr>
        <w:t>импликации  (</w:t>
      </w:r>
      <w:proofErr w:type="gramEnd"/>
      <w:r w:rsidRPr="00432718">
        <w:rPr>
          <w:sz w:val="24"/>
          <w:szCs w:val="24"/>
        </w:rPr>
        <w:t xml:space="preserve">3.11)  для </w:t>
      </w:r>
    </w:p>
    <w:p w14:paraId="2DEEDF28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i-</w:t>
      </w:r>
      <w:r w:rsidRPr="00432718">
        <w:rPr>
          <w:sz w:val="24"/>
          <w:szCs w:val="24"/>
        </w:rPr>
        <w:t>го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>правила будет аналогична уравнению (3.22) [12]:</w:t>
      </w:r>
    </w:p>
    <w:p w14:paraId="3FF3C8F0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</w:t>
      </w:r>
    </w:p>
    <w:p w14:paraId="06707D00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</w:t>
      </w:r>
      <w:r w:rsidRPr="00432718">
        <w:rPr>
          <w:position w:val="-26"/>
          <w:sz w:val="24"/>
          <w:szCs w:val="24"/>
          <w:lang w:val="en-US"/>
        </w:rPr>
        <w:object w:dxaOrig="4680" w:dyaOrig="520" w14:anchorId="0081C59B">
          <v:shape id="_x0000_i1210" type="#_x0000_t75" style="width:234pt;height:25.5pt" o:ole="" fillcolor="window">
            <v:imagedata r:id="rId390" o:title=""/>
          </v:shape>
          <o:OLEObject Type="Embed" ProgID="Equation.3" ShapeID="_x0000_i1210" DrawAspect="Content" ObjectID="_1779740696" r:id="rId391"/>
        </w:object>
      </w:r>
      <w:r w:rsidRPr="00432718">
        <w:rPr>
          <w:sz w:val="24"/>
          <w:szCs w:val="24"/>
        </w:rPr>
        <w:t xml:space="preserve">                          (3.24)</w:t>
      </w:r>
    </w:p>
    <w:p w14:paraId="24782C5D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14AAA94" w14:textId="77777777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для импликации (3.12</w:t>
      </w:r>
      <w:proofErr w:type="gramStart"/>
      <w:r w:rsidRPr="00432718">
        <w:rPr>
          <w:sz w:val="24"/>
          <w:szCs w:val="24"/>
        </w:rPr>
        <w:t>)  будет</w:t>
      </w:r>
      <w:proofErr w:type="gramEnd"/>
      <w:r w:rsidRPr="00432718">
        <w:rPr>
          <w:sz w:val="24"/>
          <w:szCs w:val="24"/>
        </w:rPr>
        <w:t xml:space="preserve"> аналогична уравнению (3.23): </w:t>
      </w:r>
    </w:p>
    <w:p w14:paraId="187EAB7C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E8584F8" w14:textId="51A98A98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</w:t>
      </w:r>
      <w:r w:rsidRPr="00432718">
        <w:rPr>
          <w:position w:val="-28"/>
          <w:sz w:val="24"/>
          <w:szCs w:val="24"/>
          <w:lang w:val="en-US"/>
        </w:rPr>
        <w:object w:dxaOrig="2320" w:dyaOrig="540" w14:anchorId="0D868DD9">
          <v:shape id="_x0000_i1211" type="#_x0000_t75" style="width:115.5pt;height:27pt" o:ole="" fillcolor="window">
            <v:imagedata r:id="rId392" o:title=""/>
          </v:shape>
          <o:OLEObject Type="Embed" ProgID="Equation.3" ShapeID="_x0000_i1211" DrawAspect="Content" ObjectID="_1779740697" r:id="rId393"/>
        </w:object>
      </w:r>
      <w:r w:rsidRPr="00432718">
        <w:rPr>
          <w:sz w:val="24"/>
          <w:szCs w:val="24"/>
        </w:rPr>
        <w:t xml:space="preserve">                                                  (3.25)</w:t>
      </w: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1" layoutInCell="0" allowOverlap="1" wp14:anchorId="5745DF5B" wp14:editId="45BFFB1A">
                <wp:simplePos x="0" y="0"/>
                <wp:positionH relativeFrom="column">
                  <wp:posOffset>71120</wp:posOffset>
                </wp:positionH>
                <wp:positionV relativeFrom="paragraph">
                  <wp:posOffset>301625</wp:posOffset>
                </wp:positionV>
                <wp:extent cx="5553075" cy="3036570"/>
                <wp:effectExtent l="0" t="0" r="0" b="0"/>
                <wp:wrapNone/>
                <wp:docPr id="1889365638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53075" cy="3036570"/>
                          <a:chOff x="1522" y="2556"/>
                          <a:chExt cx="8986" cy="5411"/>
                        </a:xfrm>
                      </wpg:grpSpPr>
                      <wpg:grpSp>
                        <wpg:cNvPr id="663963277" name="Group 234"/>
                        <wpg:cNvGrpSpPr>
                          <a:grpSpLocks/>
                        </wpg:cNvGrpSpPr>
                        <wpg:grpSpPr bwMode="auto">
                          <a:xfrm>
                            <a:off x="1522" y="2556"/>
                            <a:ext cx="8986" cy="5411"/>
                            <a:chOff x="1522" y="2698"/>
                            <a:chExt cx="8986" cy="5411"/>
                          </a:xfrm>
                        </wpg:grpSpPr>
                        <wps:wsp>
                          <wps:cNvPr id="2022470369" name="Line 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8" y="3891"/>
                              <a:ext cx="1361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435372682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1522" y="2698"/>
                              <a:ext cx="8986" cy="5411"/>
                              <a:chOff x="1704" y="2683"/>
                              <a:chExt cx="8986" cy="5411"/>
                            </a:xfrm>
                          </wpg:grpSpPr>
                          <wps:wsp>
                            <wps:cNvPr id="1185152346" name="Lin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0" y="3463"/>
                                <a:ext cx="426" cy="852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96561561" name="Group 2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4" y="2683"/>
                                <a:ext cx="8986" cy="5411"/>
                                <a:chOff x="1704" y="2683"/>
                                <a:chExt cx="8986" cy="5411"/>
                              </a:xfrm>
                            </wpg:grpSpPr>
                            <wps:wsp>
                              <wps:cNvPr id="866695179" name="Line 2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9" y="3565"/>
                                  <a:ext cx="568" cy="8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133118479" name="Group 2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04" y="2683"/>
                                  <a:ext cx="8986" cy="5411"/>
                                  <a:chOff x="1704" y="2683"/>
                                  <a:chExt cx="8986" cy="5411"/>
                                </a:xfrm>
                              </wpg:grpSpPr>
                              <wps:wsp>
                                <wps:cNvPr id="2047765321" name="Text Box 2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2" y="6263"/>
                                    <a:ext cx="852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E1551D" w14:textId="77777777" w:rsidR="00432718" w:rsidRDefault="00432718" w:rsidP="00171A2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mi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492908432" name="Group 2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04" y="4559"/>
                                    <a:ext cx="8986" cy="2051"/>
                                    <a:chOff x="1562" y="7825"/>
                                    <a:chExt cx="8986" cy="2051"/>
                                  </a:xfrm>
                                </wpg:grpSpPr>
                                <wps:wsp>
                                  <wps:cNvPr id="1865244558" name="Line 2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17" y="8677"/>
                                      <a:ext cx="426" cy="8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60553348" name="Group 24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562" y="7825"/>
                                      <a:ext cx="8986" cy="2051"/>
                                      <a:chOff x="1562" y="7825"/>
                                      <a:chExt cx="8986" cy="2051"/>
                                    </a:xfrm>
                                  </wpg:grpSpPr>
                                  <wps:wsp>
                                    <wps:cNvPr id="672615292" name="Text Box 2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940" y="8884"/>
                                        <a:ext cx="608" cy="6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8B59BFA" w14:textId="77777777" w:rsidR="00432718" w:rsidRDefault="00432718" w:rsidP="00171A27">
                                          <w:r>
                                            <w:rPr>
                                              <w:position w:val="-12"/>
                                            </w:rPr>
                                            <w:object w:dxaOrig="320" w:dyaOrig="460" w14:anchorId="78C92C4E">
                                              <v:shape id="_x0000_i1212" type="#_x0000_t75" style="width:16.5pt;height:22.5pt" o:ole="" fillcolor="window">
                                                <v:imagedata r:id="rId394" o:title=""/>
                                              </v:shape>
                                              <o:OLEObject Type="Embed" ProgID="Equation.3" ShapeID="_x0000_i1212" DrawAspect="Content" ObjectID="_1779740857" r:id="rId39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15359576" name="Line 2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946" y="8396"/>
                                        <a:ext cx="0" cy="113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05052025" name="Line 2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946" y="9529"/>
                                        <a:ext cx="14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525783073" name="Line 2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40" y="8677"/>
                                        <a:ext cx="142" cy="8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8805898" name="Line 2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656" y="9245"/>
                                        <a:ext cx="42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79032234" name="Line 2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572" y="9387"/>
                                        <a:ext cx="5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88219804" name="Text Box 2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082" y="9448"/>
                                        <a:ext cx="426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70D3D21" w14:textId="77777777" w:rsidR="00432718" w:rsidRDefault="00432718" w:rsidP="00171A27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  <w:r>
                                            <w:rPr>
                                              <w:lang w:val="en-US"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78701132" name="Text Box 25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514" y="8068"/>
                                        <a:ext cx="628" cy="6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507F52D" w14:textId="77777777" w:rsidR="00432718" w:rsidRDefault="00432718" w:rsidP="00171A27">
                                          <w:r>
                                            <w:rPr>
                                              <w:position w:val="-12"/>
                                            </w:rPr>
                                            <w:object w:dxaOrig="340" w:dyaOrig="480" w14:anchorId="39106538">
                                              <v:shape id="_x0000_i1213" type="#_x0000_t75" style="width:16.5pt;height:24pt" o:ole="" fillcolor="window">
                                                <v:imagedata r:id="rId396" o:title=""/>
                                              </v:shape>
                                              <o:OLEObject Type="Embed" ProgID="Equation.3" ShapeID="_x0000_i1213" DrawAspect="Content" ObjectID="_1779740858" r:id="rId39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322311076" name="Group 25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562" y="7825"/>
                                        <a:ext cx="8378" cy="2051"/>
                                        <a:chOff x="1420" y="3550"/>
                                        <a:chExt cx="8378" cy="2051"/>
                                      </a:xfrm>
                                    </wpg:grpSpPr>
                                    <wps:wsp>
                                      <wps:cNvPr id="290833386" name="Text Box 2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846" y="3976"/>
                                          <a:ext cx="1278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9B72308" w14:textId="77777777" w:rsidR="00432718" w:rsidRDefault="00432718" w:rsidP="00171A27">
                                            <w:pP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 xml:space="preserve"> A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2</w:t>
                                            </w:r>
                                            <w:r>
                                              <w:rPr>
                                                <w:sz w:val="26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   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>'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78051540" name="Text Box 2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98" y="5175"/>
                                          <a:ext cx="568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4ADCA97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76698522" name="Text Box 25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30" y="5175"/>
                                          <a:ext cx="71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09D6A032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 xml:space="preserve"> 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69743866" name="Line 25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707" y="4121"/>
                                          <a:ext cx="0" cy="11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5378409" name="Line 25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707" y="5254"/>
                                          <a:ext cx="14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73670533" name="Line 25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707" y="4463"/>
                                          <a:ext cx="65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0815529" name="Line 26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359" y="4453"/>
                                          <a:ext cx="568" cy="82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82228491" name="Line 26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598" y="4828"/>
                                          <a:ext cx="720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prstDash val="dashDot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70686962" name="Text Box 26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20" y="3550"/>
                                          <a:ext cx="8378" cy="56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F5F1B58" w14:textId="77777777" w:rsidR="00432718" w:rsidRDefault="00432718" w:rsidP="00171A27">
                                            <w:r>
                                              <w:rPr>
                                                <w:position w:val="-12"/>
                                              </w:rPr>
                                              <w:object w:dxaOrig="660" w:dyaOrig="360" w14:anchorId="7F36A8CE">
                                                <v:shape id="_x0000_i1214" type="#_x0000_t75" style="width:33pt;height:18pt" o:ole="" fillcolor="window">
                                                  <v:imagedata r:id="rId333" o:title=""/>
                                                </v:shape>
                                                <o:OLEObject Type="Embed" ProgID="Equation.3" ShapeID="_x0000_i1214" DrawAspect="Content" ObjectID="_1779740859" r:id="rId398"/>
                                              </w:object>
                                            </w:r>
                                            <w:r>
                                              <w:t xml:space="preserve">                     </w:t>
                                            </w: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position w:val="-12"/>
                                              </w:rPr>
                                              <w:object w:dxaOrig="680" w:dyaOrig="360" w14:anchorId="6EF6ECA8">
                                                <v:shape id="_x0000_i1215" type="#_x0000_t75" style="width:34.5pt;height:18pt" o:ole="" fillcolor="window">
                                                  <v:imagedata r:id="rId335" o:title=""/>
                                                </v:shape>
                                                <o:OLEObject Type="Embed" ProgID="Equation.3" ShapeID="_x0000_i1215" DrawAspect="Content" ObjectID="_1779740860" r:id="rId399"/>
                                              </w:object>
                                            </w:r>
                                            <w:r>
                                              <w:t xml:space="preserve">  </w:t>
                                            </w: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 xml:space="preserve">                                                     </w:t>
                                            </w:r>
                                            <w:r>
                                              <w:rPr>
                                                <w:position w:val="-10"/>
                                              </w:rPr>
                                              <w:object w:dxaOrig="520" w:dyaOrig="340" w14:anchorId="11E1D2C2">
                                                <v:shape id="_x0000_i1216" type="#_x0000_t75" style="width:27.75pt;height:16.5pt" o:ole="" fillcolor="window">
                                                  <v:imagedata r:id="rId337" o:title=""/>
                                                </v:shape>
                                                <o:OLEObject Type="Embed" ProgID="Equation.3" ShapeID="_x0000_i1216" DrawAspect="Content" ObjectID="_1779740861" r:id="rId400"/>
                                              </w:object>
                                            </w:r>
                                          </w:p>
                                          <w:p w14:paraId="1EA8C1A8" w14:textId="77777777" w:rsidR="00432718" w:rsidRDefault="00432718" w:rsidP="00171A27"/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027600001" name="Line 26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637" y="4358"/>
                                          <a:ext cx="0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1009493660" name="Group 26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04" y="2683"/>
                                    <a:ext cx="8946" cy="5411"/>
                                    <a:chOff x="1704" y="2698"/>
                                    <a:chExt cx="8946" cy="5411"/>
                                  </a:xfrm>
                                </wpg:grpSpPr>
                                <wps:wsp>
                                  <wps:cNvPr id="1989156214" name="Line 2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88" y="3463"/>
                                      <a:ext cx="14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857826293" name="Group 26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952" y="6486"/>
                                      <a:ext cx="2698" cy="1623"/>
                                      <a:chOff x="8094" y="6486"/>
                                      <a:chExt cx="2698" cy="1623"/>
                                    </a:xfrm>
                                  </wpg:grpSpPr>
                                  <wps:wsp>
                                    <wps:cNvPr id="685389496" name="Text Box 26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656" y="6831"/>
                                        <a:ext cx="608" cy="6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45B60FD" w14:textId="77777777" w:rsidR="00432718" w:rsidRDefault="00432718" w:rsidP="00171A27">
                                          <w:r>
                                            <w:rPr>
                                              <w:position w:val="-18"/>
                                            </w:rPr>
                                            <w:object w:dxaOrig="320" w:dyaOrig="520" w14:anchorId="42EACA30">
                                              <v:shape id="_x0000_i1217" type="#_x0000_t75" style="width:16.5pt;height:25.5pt" o:ole="" fillcolor="window">
                                                <v:imagedata r:id="rId401" o:title=""/>
                                              </v:shape>
                                              <o:OLEObject Type="Embed" ProgID="Equation.3" ShapeID="_x0000_i1217" DrawAspect="Content" ObjectID="_1779740862" r:id="rId40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50888200" name="Line 2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230" y="6628"/>
                                        <a:ext cx="0" cy="113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49877969" name="Line 2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0" y="7764"/>
                                        <a:ext cx="14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95270941" name="Line 2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0" y="7196"/>
                                        <a:ext cx="28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80032906" name="Line 2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653" y="7338"/>
                                        <a:ext cx="56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78929930" name="Line 2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224" y="7338"/>
                                        <a:ext cx="142" cy="42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18903834" name="Line 2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511" y="7196"/>
                                        <a:ext cx="142" cy="14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642820606" name="Line 2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0" y="7338"/>
                                        <a:ext cx="42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33298405" name="Line 2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0" y="7480"/>
                                        <a:ext cx="99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5964082" name="Line 2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0" y="7622"/>
                                        <a:ext cx="113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32223470" name="Text Box 27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094" y="6486"/>
                                        <a:ext cx="1562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1F774BC" w14:textId="77777777" w:rsidR="00432718" w:rsidRDefault="00432718" w:rsidP="00171A27">
                                          <w:r>
                                            <w:t xml:space="preserve">      </w:t>
                                          </w:r>
                                          <w:r>
                                            <w:rPr>
                                              <w:position w:val="-10"/>
                                            </w:rPr>
                                            <w:object w:dxaOrig="520" w:dyaOrig="340" w14:anchorId="4727EE8D">
                                              <v:shape id="_x0000_i1218" type="#_x0000_t75" style="width:25.5pt;height:16.5pt" o:ole="" fillcolor="window">
                                                <v:imagedata r:id="rId327" o:title=""/>
                                              </v:shape>
                                              <o:OLEObject Type="Embed" ProgID="Equation.3" ShapeID="_x0000_i1218" DrawAspect="Content" ObjectID="_1779740863" r:id="rId403"/>
                                            </w:object>
                                          </w:r>
                                        </w:p>
                                        <w:p w14:paraId="6D46299C" w14:textId="77777777" w:rsidR="00432718" w:rsidRDefault="00432718" w:rsidP="00171A27"/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3785924" name="Text Box 27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366" y="7683"/>
                                        <a:ext cx="426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379433" w14:textId="77777777" w:rsidR="00432718" w:rsidRDefault="00432718" w:rsidP="00171A27">
                                          <w:pPr>
                                            <w:rPr>
                                              <w:sz w:val="24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  <w:r>
                                            <w:rPr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712734563" name="Group 2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704" y="2698"/>
                                      <a:ext cx="8946" cy="3912"/>
                                      <a:chOff x="1562" y="5964"/>
                                      <a:chExt cx="8946" cy="3912"/>
                                    </a:xfrm>
                                  </wpg:grpSpPr>
                                  <wps:wsp>
                                    <wps:cNvPr id="785261952" name="Line 2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946" y="6445"/>
                                        <a:ext cx="0" cy="113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96172920" name="Line 2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946" y="7581"/>
                                        <a:ext cx="14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7353839" name="Line 2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946" y="7297"/>
                                        <a:ext cx="42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9219835" name="Line 2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946" y="7439"/>
                                        <a:ext cx="5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3402033" name="Line 2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946" y="7155"/>
                                        <a:ext cx="3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3156742" name="Text Box 28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352" y="6958"/>
                                        <a:ext cx="588" cy="6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D8D2744" w14:textId="77777777" w:rsidR="00432718" w:rsidRDefault="00432718" w:rsidP="00171A27">
                                          <w:r>
                                            <w:rPr>
                                              <w:position w:val="-12"/>
                                            </w:rPr>
                                            <w:object w:dxaOrig="300" w:dyaOrig="460" w14:anchorId="6F515094">
                                              <v:shape id="_x0000_i1219" type="#_x0000_t75" style="width:15pt;height:22.5pt" o:ole="" fillcolor="window">
                                                <v:imagedata r:id="rId404" o:title=""/>
                                              </v:shape>
                                              <o:OLEObject Type="Embed" ProgID="Equation.3" ShapeID="_x0000_i1219" DrawAspect="Content" ObjectID="_1779740864" r:id="rId40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5306805" name="Text Box 28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082" y="7541"/>
                                        <a:ext cx="426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F2AF7B8" w14:textId="77777777" w:rsidR="00432718" w:rsidRDefault="00432718" w:rsidP="00171A27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  <w:r>
                                            <w:rPr>
                                              <w:lang w:val="en-US"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84221418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68" y="6394"/>
                                        <a:ext cx="588" cy="5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82742F2" w14:textId="77777777" w:rsidR="00432718" w:rsidRDefault="00432718" w:rsidP="00171A27">
                                          <w:r>
                                            <w:rPr>
                                              <w:position w:val="-16"/>
                                            </w:rPr>
                                            <w:object w:dxaOrig="300" w:dyaOrig="420" w14:anchorId="3733C55D">
                                              <v:shape id="_x0000_i1220" type="#_x0000_t75" style="width:15pt;height:21pt" o:ole="" fillcolor="window">
                                                <v:imagedata r:id="rId406" o:title=""/>
                                              </v:shape>
                                              <o:OLEObject Type="Embed" ProgID="Equation.3" ShapeID="_x0000_i1220" DrawAspect="Content" ObjectID="_1779740865" r:id="rId40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2081175986" name="Group 2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562" y="5964"/>
                                        <a:ext cx="8378" cy="1985"/>
                                        <a:chOff x="1420" y="1704"/>
                                        <a:chExt cx="8378" cy="1985"/>
                                      </a:xfrm>
                                    </wpg:grpSpPr>
                                    <wps:wsp>
                                      <wps:cNvPr id="1020867958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272" y="3247"/>
                                          <a:ext cx="71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9181F0D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80178597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20" y="1704"/>
                                          <a:ext cx="8378" cy="56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09696034" w14:textId="77777777" w:rsidR="00432718" w:rsidRDefault="00432718" w:rsidP="00171A27">
                                            <w:r>
                                              <w:rPr>
                                                <w:position w:val="-12"/>
                                              </w:rPr>
                                              <w:object w:dxaOrig="660" w:dyaOrig="360" w14:anchorId="6364B297">
                                                <v:shape id="_x0000_i1221" type="#_x0000_t75" style="width:33pt;height:18pt" o:ole="" fillcolor="window">
                                                  <v:imagedata r:id="rId333" o:title=""/>
                                                </v:shape>
                                                <o:OLEObject Type="Embed" ProgID="Equation.3" ShapeID="_x0000_i1221" DrawAspect="Content" ObjectID="_1779740866" r:id="rId408"/>
                                              </w:object>
                                            </w:r>
                                            <w:r>
                                              <w:t xml:space="preserve">              </w:t>
                                            </w: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 xml:space="preserve">     </w:t>
                                            </w:r>
                                            <w: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 xml:space="preserve">   </w:t>
                                            </w:r>
                                            <w:r>
                                              <w:rPr>
                                                <w:position w:val="-12"/>
                                              </w:rPr>
                                              <w:object w:dxaOrig="680" w:dyaOrig="360" w14:anchorId="29242E96">
                                                <v:shape id="_x0000_i1222" type="#_x0000_t75" style="width:34.5pt;height:18pt" o:ole="" fillcolor="window">
                                                  <v:imagedata r:id="rId335" o:title=""/>
                                                </v:shape>
                                                <o:OLEObject Type="Embed" ProgID="Equation.3" ShapeID="_x0000_i1222" DrawAspect="Content" ObjectID="_1779740867" r:id="rId409"/>
                                              </w:object>
                                            </w:r>
                                            <w:r>
                                              <w:rPr>
                                                <w:lang w:val="en-US"/>
                                              </w:rPr>
                                              <w:t xml:space="preserve">                                                      </w:t>
                                            </w:r>
                                            <w:r>
                                              <w:rPr>
                                                <w:position w:val="-10"/>
                                              </w:rPr>
                                              <w:object w:dxaOrig="520" w:dyaOrig="340" w14:anchorId="6C1C0143">
                                                <v:shape id="_x0000_i1223" type="#_x0000_t75" style="width:27.75pt;height:16.5pt" o:ole="" fillcolor="window">
                                                  <v:imagedata r:id="rId337" o:title=""/>
                                                </v:shape>
                                                <o:OLEObject Type="Embed" ProgID="Equation.3" ShapeID="_x0000_i1223" DrawAspect="Content" ObjectID="_1779740868" r:id="rId410"/>
                                              </w:object>
                                            </w:r>
                                          </w:p>
                                          <w:p w14:paraId="2A9C5DEB" w14:textId="77777777" w:rsidR="00432718" w:rsidRDefault="00432718" w:rsidP="00171A27"/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40802042" name="Line 29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707" y="3321"/>
                                          <a:ext cx="14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09529771" name="Line 2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707" y="2191"/>
                                          <a:ext cx="0" cy="11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022877513" name="Text Box 29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98" y="3263"/>
                                          <a:ext cx="71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4C18F55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15530778" name="Text Box 29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846" y="1988"/>
                                          <a:ext cx="142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6F01F39" w14:textId="77777777" w:rsidR="00432718" w:rsidRDefault="00432718" w:rsidP="00171A27">
                                            <w:pP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 xml:space="preserve">  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11   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>'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1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68184333" name="Line 29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707" y="2414"/>
                                          <a:ext cx="852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4090233" name="Line 29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610" y="2659"/>
                                          <a:ext cx="4774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63905606" name="Line 29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556" y="2420"/>
                                          <a:ext cx="340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069731974" name="Line 29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637" y="2420"/>
                                          <a:ext cx="0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607645410" name="Group 29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544" y="6405"/>
                                        <a:ext cx="3125" cy="1623"/>
                                        <a:chOff x="4402" y="2130"/>
                                        <a:chExt cx="3125" cy="1623"/>
                                      </a:xfrm>
                                    </wpg:grpSpPr>
                                    <wps:wsp>
                                      <wps:cNvPr id="1344409531" name="Line 30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12" y="2895"/>
                                          <a:ext cx="241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prstDash val="lgDash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79890083" name="Line 30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4402" y="2272"/>
                                          <a:ext cx="0" cy="11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79730105" name="Line 3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402" y="3408"/>
                                          <a:ext cx="155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6246263" name="Text Box 30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38" y="3305"/>
                                          <a:ext cx="568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E20FE71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50972196" name="Line 30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4686" y="2556"/>
                                          <a:ext cx="142" cy="85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3369942" name="Text Box 30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544" y="2130"/>
                                          <a:ext cx="1136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A17A4CB" w14:textId="77777777" w:rsidR="00432718" w:rsidRDefault="00432718" w:rsidP="00171A27">
                                            <w:pP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proofErr w:type="gramStart"/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21 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proofErr w:type="gramEnd"/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>'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53864934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046" y="2498"/>
                                          <a:ext cx="0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43087400" name="Text Box 30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86" y="3327"/>
                                          <a:ext cx="71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38F0EBA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274979293" name="Group 30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544" y="6263"/>
                                        <a:ext cx="2982" cy="3613"/>
                                        <a:chOff x="4402" y="1988"/>
                                        <a:chExt cx="2982" cy="3613"/>
                                      </a:xfrm>
                                    </wpg:grpSpPr>
                                    <wps:wsp>
                                      <wps:cNvPr id="27921535" name="Line 3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45" y="4483"/>
                                          <a:ext cx="22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8434883" name="Text Box 31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544" y="3976"/>
                                          <a:ext cx="1278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E8186C4" w14:textId="77777777" w:rsidR="00432718" w:rsidRDefault="00432718" w:rsidP="00171A27">
                                            <w:pP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22    </w:t>
                                            </w: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  <w:r>
                                              <w:rPr>
                                                <w:i/>
                                                <w:lang w:val="en-US"/>
                                              </w:rPr>
                                              <w:t>'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 xml:space="preserve">2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20767173" name="Line 3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384" y="1988"/>
                                          <a:ext cx="0" cy="326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78399901" name="Line 31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5112" y="4399"/>
                                          <a:ext cx="142" cy="85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728658865" name="Line 3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4402" y="4121"/>
                                          <a:ext cx="0" cy="11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50155185" name="Line 3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402" y="5254"/>
                                          <a:ext cx="155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sm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21859762" name="Line 3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4402" y="4399"/>
                                          <a:ext cx="710" cy="85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6525929" name="Text Box 31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38" y="5175"/>
                                          <a:ext cx="568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B13E753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38157756" name="Line 3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60" y="4386"/>
                                          <a:ext cx="0" cy="90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28581255" name="Text Box 31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825" y="5175"/>
                                          <a:ext cx="710" cy="42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prstDash val="sysDot"/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08F0F84" w14:textId="77777777" w:rsidR="00432718" w:rsidRDefault="00432718" w:rsidP="00171A27">
                                            <w:pP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24"/>
                                                <w:lang w:val="en-US"/>
                                              </w:rPr>
                                              <w:t>u</w:t>
                                            </w:r>
                                            <w:r>
                                              <w:rPr>
                                                <w:sz w:val="24"/>
                                                <w:vertAlign w:val="subscript"/>
                                                <w:lang w:val="en-US"/>
                                              </w:rP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  <wps:wsp>
                        <wps:cNvPr id="1574209692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9798" y="5698"/>
                            <a:ext cx="14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45DF5B" id="Группа 15" o:spid="_x0000_s1346" style="position:absolute;left:0;text-align:left;margin-left:5.6pt;margin-top:23.75pt;width:437.25pt;height:239.1pt;z-index:251677696" coordorigin="1522,2556" coordsize="8986,5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" o:allowincell="f">
                <v:group id="Group 234" o:spid="_x0000_s1347" style="position:absolute;left:1522;top:2556;width:8986;height:5411" coordorigin="1522,2698" coordsize="8986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">
                  <v:line id="Line 235" o:spid="_x0000_s1348" style="position:absolute;visibility:visible;mso-wrap-style:square" from="7668,3891" to="9029,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" strokeweight="1.25pt">
                    <v:stroke dashstyle="dashDot"/>
                  </v:line>
                  <v:group id="Group 236" o:spid="_x0000_s1349" style="position:absolute;left:1522;top:2698;width:8986;height:5411" coordorigin="1704,2683" coordsize="8986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">
                    <v:line id="Line 237" o:spid="_x0000_s1350" style="position:absolute;visibility:visible;mso-wrap-style:square" from="9230,3463" to="9656,4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" strokeweight="1.25pt"/>
                    <v:group id="Group 238" o:spid="_x0000_s1351" style="position:absolute;left:1704;top:2683;width:8986;height:5411" coordorigin="1704,2683" coordsize="8986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">
                      <v:line id="Line 239" o:spid="_x0000_s1352" style="position:absolute;visibility:visible;mso-wrap-style:square" from="5109,3565" to="5677,4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" strokeweight="1.25pt"/>
                      <v:group id="Group 240" o:spid="_x0000_s1353" style="position:absolute;left:1704;top:2683;width:8986;height:5411" coordorigin="1704,2683" coordsize="8986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">
                        <v:shape id="Text Box 241" o:spid="_x0000_s1354" type="#_x0000_t202" style="position:absolute;left:7242;top:6263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" filled="f" stroked="f">
                          <v:stroke dashstyle="1 1"/>
                          <v:textbox>
                            <w:txbxContent>
                              <w:p w14:paraId="72E1551D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min</w:t>
                                </w:r>
                              </w:p>
                            </w:txbxContent>
                          </v:textbox>
                        </v:shape>
                        <v:group id="Group 242" o:spid="_x0000_s1355" style="position:absolute;left:1704;top:4559;width:8986;height:2051" coordorigin="1562,7825" coordsize="8986,2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">
                          <v:line id="Line 243" o:spid="_x0000_s1356" style="position:absolute;flip:y;visibility:visible;mso-wrap-style:square" from="9517,8677" to="9943,9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" strokeweight="1.25pt"/>
                          <v:group id="Group 244" o:spid="_x0000_s1357" style="position:absolute;left:1562;top:7825;width:8986;height:2051" coordorigin="1562,7825" coordsize="8986,2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">
                            <v:shape id="Text Box 245" o:spid="_x0000_s1358" type="#_x0000_t202" style="position:absolute;left:9940;top:8884;width:608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" filled="f" stroked="f">
                              <v:stroke dashstyle="1 1"/>
                              <v:textbox>
                                <w:txbxContent>
                                  <w:p w14:paraId="58B59BFA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320" w:dyaOrig="460" w14:anchorId="78C92C4E">
                                        <v:shape id="_x0000_i1212" type="#_x0000_t75" style="width:16.5pt;height:22.5pt" o:ole="" fillcolor="window">
                                          <v:imagedata r:id="rId394" o:title=""/>
                                        </v:shape>
                                        <o:OLEObject Type="Embed" ProgID="Equation.3" ShapeID="_x0000_i1212" DrawAspect="Content" ObjectID="_1779740857" r:id="rId41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line id="Line 246" o:spid="_x0000_s1359" style="position:absolute;flip:y;visibility:visible;mso-wrap-style:square" from="8946,8396" to="8946,9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">
                              <v:stroke endarrow="block" endarrowwidth="narrow"/>
                            </v:line>
                            <v:line id="Line 247" o:spid="_x0000_s1360" style="position:absolute;visibility:visible;mso-wrap-style:square" from="8946,9529" to="10366,9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">
                              <v:stroke endarrow="block" endarrowwidth="narrow"/>
                            </v:line>
                            <v:line id="Line 248" o:spid="_x0000_s1361" style="position:absolute;visibility:visible;mso-wrap-style:square" from="9940,8677" to="10082,9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" strokeweight="1.25pt"/>
                            <v:line id="Line 249" o:spid="_x0000_s1362" style="position:absolute;visibility:visible;mso-wrap-style:square" from="9656,9245" to="10082,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">
                              <v:stroke dashstyle="1 1"/>
                            </v:line>
                            <v:line id="Line 250" o:spid="_x0000_s1363" style="position:absolute;visibility:visible;mso-wrap-style:square" from="9572,9387" to="10082,9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">
                              <v:stroke dashstyle="1 1"/>
                            </v:line>
                            <v:shape id="Text Box 251" o:spid="_x0000_s1364" type="#_x0000_t202" style="position:absolute;left:10082;top:9448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" filled="f" stroked="f">
                              <v:stroke dashstyle="1 1"/>
                              <v:textbox>
                                <w:txbxContent>
                                  <w:p w14:paraId="570D3D21" w14:textId="77777777" w:rsidR="00432718" w:rsidRDefault="00432718" w:rsidP="00171A2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252" o:spid="_x0000_s1365" type="#_x0000_t202" style="position:absolute;left:9514;top:8068;width:62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" filled="f" stroked="f">
                              <v:stroke dashstyle="1 1"/>
                              <v:textbox>
                                <w:txbxContent>
                                  <w:p w14:paraId="4507F52D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340" w:dyaOrig="480" w14:anchorId="39106538">
                                        <v:shape id="_x0000_i1213" type="#_x0000_t75" style="width:16.5pt;height:24pt" o:ole="" fillcolor="window">
                                          <v:imagedata r:id="rId396" o:title=""/>
                                        </v:shape>
                                        <o:OLEObject Type="Embed" ProgID="Equation.3" ShapeID="_x0000_i1213" DrawAspect="Content" ObjectID="_1779740858" r:id="rId41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oup 253" o:spid="_x0000_s1366" style="position:absolute;left:1562;top:7825;width:8378;height:2051" coordorigin="1420,3550" coordsize="8378,2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">
                              <v:shape id="Text Box 254" o:spid="_x0000_s1367" type="#_x0000_t202" style="position:absolute;left:1846;top:3976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39B72308" w14:textId="77777777" w:rsidR="00432718" w:rsidRDefault="00432718" w:rsidP="00171A27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2</w:t>
                                      </w:r>
                                      <w:r>
                                        <w:rPr>
                                          <w:sz w:val="26"/>
                                          <w:vertAlign w:val="subscript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 xml:space="preserve">   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55" o:spid="_x0000_s1368" type="#_x0000_t202" style="position:absolute;left:2698;top:517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24ADCA97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56" o:spid="_x0000_s1369" type="#_x0000_t202" style="position:absolute;left:2130;top:5175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09D6A032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  <v:line id="Line 257" o:spid="_x0000_s1370" style="position:absolute;flip:y;visibility:visible;mso-wrap-style:square" from="1707,4121" to="1707,5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">
                                <v:stroke endarrow="block" endarrowwidth="narrow"/>
                              </v:line>
                              <v:line id="Line 258" o:spid="_x0000_s1371" style="position:absolute;visibility:visible;mso-wrap-style:square" from="1707,5254" to="3127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">
                                <v:stroke endarrow="block" endarrowwidth="narrow"/>
                              </v:line>
                              <v:line id="Line 259" o:spid="_x0000_s1372" style="position:absolute;visibility:visible;mso-wrap-style:square" from="1707,4463" to="2359,4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" strokeweight="1.25pt"/>
                              <v:line id="Line 260" o:spid="_x0000_s1373" style="position:absolute;visibility:visible;mso-wrap-style:square" from="2359,4453" to="2927,5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" strokeweight="1.25pt"/>
                              <v:line id="Line 261" o:spid="_x0000_s1374" style="position:absolute;visibility:visible;mso-wrap-style:square" from="2598,4828" to="9798,4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" strokeweight="1.25pt">
                                <v:stroke dashstyle="dashDot"/>
                              </v:line>
                              <v:shape id="Text Box 262" o:spid="_x0000_s1375" type="#_x0000_t202" style="position:absolute;left:1420;top:3550;width:83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" filled="f" stroked="f">
                                <v:stroke dashstyle="1 1"/>
                                <v:textbox>
                                  <w:txbxContent>
                                    <w:p w14:paraId="1F5F1B58" w14:textId="77777777" w:rsidR="00432718" w:rsidRDefault="00432718" w:rsidP="00171A27">
                                      <w:r>
                                        <w:rPr>
                                          <w:position w:val="-12"/>
                                        </w:rPr>
                                        <w:object w:dxaOrig="660" w:dyaOrig="360" w14:anchorId="7F36A8CE">
                                          <v:shape id="_x0000_i1214" type="#_x0000_t75" style="width:33pt;height:18pt" o:ole="" fillcolor="window">
                                            <v:imagedata r:id="rId333" o:title=""/>
                                          </v:shape>
                                          <o:OLEObject Type="Embed" ProgID="Equation.3" ShapeID="_x0000_i1214" DrawAspect="Content" ObjectID="_1779740859" r:id="rId413"/>
                                        </w:object>
                                      </w:r>
                                      <w:r>
                                        <w:t xml:space="preserve">                    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680" w:dyaOrig="360" w14:anchorId="6EF6ECA8">
                                          <v:shape id="_x0000_i1215" type="#_x0000_t75" style="width:34.5pt;height:18pt" o:ole="" fillcolor="window">
                                            <v:imagedata r:id="rId335" o:title=""/>
                                          </v:shape>
                                          <o:OLEObject Type="Embed" ProgID="Equation.3" ShapeID="_x0000_i1215" DrawAspect="Content" ObjectID="_1779740860" r:id="rId414"/>
                                        </w:object>
                                      </w:r>
                                      <w:r>
                                        <w:t xml:space="preserve"> 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                                                  </w:t>
                                      </w:r>
                                      <w:r>
                                        <w:rPr>
                                          <w:position w:val="-10"/>
                                        </w:rPr>
                                        <w:object w:dxaOrig="520" w:dyaOrig="340" w14:anchorId="11E1D2C2">
                                          <v:shape id="_x0000_i1216" type="#_x0000_t75" style="width:27.75pt;height:16.5pt" o:ole="" fillcolor="window">
                                            <v:imagedata r:id="rId337" o:title=""/>
                                          </v:shape>
                                          <o:OLEObject Type="Embed" ProgID="Equation.3" ShapeID="_x0000_i1216" DrawAspect="Content" ObjectID="_1779740861" r:id="rId415"/>
                                        </w:object>
                                      </w:r>
                                    </w:p>
                                    <w:p w14:paraId="1EA8C1A8" w14:textId="77777777" w:rsidR="00432718" w:rsidRDefault="00432718" w:rsidP="00171A27"/>
                                  </w:txbxContent>
                                </v:textbox>
                              </v:shape>
                              <v:line id="Line 263" o:spid="_x0000_s1376" style="position:absolute;visibility:visible;mso-wrap-style:square" from="2637,4358" to="2637,5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" strokeweight="1.25pt"/>
                            </v:group>
                          </v:group>
                        </v:group>
                        <v:group id="Group 264" o:spid="_x0000_s1377" style="position:absolute;left:1704;top:2683;width:8946;height:5411" coordorigin="1704,2698" coordsize="8946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">
                          <v:line id="Line 265" o:spid="_x0000_s1378" style="position:absolute;visibility:visible;mso-wrap-style:square" from="9088,3463" to="9230,3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" strokeweight="1.25pt"/>
                          <v:group id="Group 266" o:spid="_x0000_s1379" style="position:absolute;left:7952;top:6486;width:2698;height:1623" coordorigin="8094,6486" coordsize="2698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">
                            <v:shape id="Text Box 267" o:spid="_x0000_s1380" type="#_x0000_t202" style="position:absolute;left:9656;top:6831;width:608;height: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" filled="f" stroked="f">
                              <v:stroke dashstyle="1 1"/>
                              <v:textbox>
                                <w:txbxContent>
                                  <w:p w14:paraId="445B60FD" w14:textId="77777777" w:rsidR="00432718" w:rsidRDefault="00432718" w:rsidP="00171A27">
                                    <w:r>
                                      <w:rPr>
                                        <w:position w:val="-18"/>
                                      </w:rPr>
                                      <w:object w:dxaOrig="320" w:dyaOrig="520" w14:anchorId="42EACA30">
                                        <v:shape id="_x0000_i1217" type="#_x0000_t75" style="width:16.5pt;height:25.5pt" o:ole="" fillcolor="window">
                                          <v:imagedata r:id="rId401" o:title=""/>
                                        </v:shape>
                                        <o:OLEObject Type="Embed" ProgID="Equation.3" ShapeID="_x0000_i1217" DrawAspect="Content" ObjectID="_1779740862" r:id="rId41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line id="Line 268" o:spid="_x0000_s1381" style="position:absolute;flip:y;visibility:visible;mso-wrap-style:square" from="9230,6628" to="9230,7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">
                              <v:stroke endarrow="block" endarrowwidth="narrow"/>
                            </v:line>
                            <v:line id="Line 269" o:spid="_x0000_s1382" style="position:absolute;visibility:visible;mso-wrap-style:square" from="9230,7764" to="10650,7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">
                              <v:stroke endarrow="block" endarrowwidth="narrow"/>
                            </v:line>
                            <v:line id="Line 270" o:spid="_x0000_s1383" style="position:absolute;visibility:visible;mso-wrap-style:square" from="9230,7196" to="9514,7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" strokeweight="1.5pt"/>
                            <v:line id="Line 271" o:spid="_x0000_s1384" style="position:absolute;visibility:visible;mso-wrap-style:square" from="9653,7338" to="10221,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" strokeweight="1.5pt"/>
                            <v:line id="Line 272" o:spid="_x0000_s1385" style="position:absolute;visibility:visible;mso-wrap-style:square" from="10224,7338" to="10366,7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" strokeweight="1.5pt"/>
                            <v:line id="Line 273" o:spid="_x0000_s1386" style="position:absolute;visibility:visible;mso-wrap-style:square" from="9511,7196" to="9653,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" strokeweight="1.5pt"/>
                            <v:line id="Line 274" o:spid="_x0000_s1387" style="position:absolute;visibility:visible;mso-wrap-style:square" from="9230,7338" to="9656,7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">
                              <v:stroke dashstyle="1 1"/>
                            </v:line>
                            <v:line id="Line 275" o:spid="_x0000_s1388" style="position:absolute;visibility:visible;mso-wrap-style:square" from="9230,7480" to="10224,7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">
                              <v:stroke dashstyle="1 1"/>
                            </v:line>
                            <v:line id="Line 276" o:spid="_x0000_s1389" style="position:absolute;visibility:visible;mso-wrap-style:square" from="9230,7622" to="10366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">
                              <v:stroke dashstyle="1 1"/>
                            </v:line>
                            <v:shape id="Text Box 277" o:spid="_x0000_s1390" type="#_x0000_t202" style="position:absolute;left:8094;top:6486;width:156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" filled="f" stroked="f">
                              <v:stroke dashstyle="1 1"/>
                              <v:textbox>
                                <w:txbxContent>
                                  <w:p w14:paraId="61F774BC" w14:textId="77777777" w:rsidR="00432718" w:rsidRDefault="00432718" w:rsidP="00171A27">
                                    <w:r>
                                      <w:t xml:space="preserve">      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4727EE8D">
                                        <v:shape id="_x0000_i1218" type="#_x0000_t75" style="width:25.5pt;height:16.5pt" o:ole="" fillcolor="window">
                                          <v:imagedata r:id="rId327" o:title=""/>
                                        </v:shape>
                                        <o:OLEObject Type="Embed" ProgID="Equation.3" ShapeID="_x0000_i1218" DrawAspect="Content" ObjectID="_1779740863" r:id="rId417"/>
                                      </w:object>
                                    </w:r>
                                  </w:p>
                                  <w:p w14:paraId="6D46299C" w14:textId="77777777" w:rsidR="00432718" w:rsidRDefault="00432718" w:rsidP="00171A27"/>
                                </w:txbxContent>
                              </v:textbox>
                            </v:shape>
                            <v:shape id="Text Box 278" o:spid="_x0000_s1391" type="#_x0000_t202" style="position:absolute;left:10366;top:7683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" filled="f" stroked="f">
                              <v:stroke dashstyle="1 1"/>
                              <v:textbox>
                                <w:txbxContent>
                                  <w:p w14:paraId="0A379433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79" o:spid="_x0000_s1392" style="position:absolute;left:1704;top:2698;width:8946;height:3912" coordorigin="1562,5964" coordsize="8946,3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">
                            <v:line id="Line 280" o:spid="_x0000_s1393" style="position:absolute;flip:y;visibility:visible;mso-wrap-style:square" from="8946,6445" to="8946,7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">
                              <v:stroke endarrow="block" endarrowwidth="narrow"/>
                            </v:line>
                            <v:line id="Line 281" o:spid="_x0000_s1394" style="position:absolute;visibility:visible;mso-wrap-style:square" from="8946,7581" to="10366,7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">
                              <v:stroke endarrow="block" endarrowwidth="narrow"/>
                            </v:line>
                            <v:line id="Line 282" o:spid="_x0000_s1395" style="position:absolute;visibility:visible;mso-wrap-style:square" from="8946,7297" to="9372,7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">
                              <v:stroke dashstyle="1 1"/>
                            </v:line>
                            <v:line id="Line 283" o:spid="_x0000_s1396" style="position:absolute;visibility:visible;mso-wrap-style:square" from="8946,7439" to="9456,7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">
                              <v:stroke dashstyle="1 1"/>
                            </v:line>
                            <v:line id="Line 284" o:spid="_x0000_s1397" style="position:absolute;visibility:visible;mso-wrap-style:square" from="8946,7155" to="9286,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" strokeweight="1.25pt"/>
                            <v:shape id="Text Box 285" o:spid="_x0000_s1398" type="#_x0000_t202" style="position:absolute;left:9352;top:6958;width:588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" filled="f" stroked="f">
                              <v:stroke dashstyle="1 1"/>
                              <v:textbox>
                                <w:txbxContent>
                                  <w:p w14:paraId="1D8D2744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300" w:dyaOrig="460" w14:anchorId="6F515094">
                                        <v:shape id="_x0000_i1219" type="#_x0000_t75" style="width:15pt;height:22.5pt" o:ole="" fillcolor="window">
                                          <v:imagedata r:id="rId404" o:title=""/>
                                        </v:shape>
                                        <o:OLEObject Type="Embed" ProgID="Equation.3" ShapeID="_x0000_i1219" DrawAspect="Content" ObjectID="_1779740864" r:id="rId41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286" o:spid="_x0000_s1399" type="#_x0000_t202" style="position:absolute;left:10082;top:7541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" filled="f" stroked="f">
                              <v:stroke dashstyle="1 1"/>
                              <v:textbox>
                                <w:txbxContent>
                                  <w:p w14:paraId="5F2AF7B8" w14:textId="77777777" w:rsidR="00432718" w:rsidRDefault="00432718" w:rsidP="00171A2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400" type="#_x0000_t202" style="position:absolute;left:9068;top:6394;width:588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" filled="f" stroked="f">
                              <v:stroke dashstyle="1 1"/>
                              <v:textbox>
                                <w:txbxContent>
                                  <w:p w14:paraId="582742F2" w14:textId="77777777" w:rsidR="00432718" w:rsidRDefault="00432718" w:rsidP="00171A27">
                                    <w:r>
                                      <w:rPr>
                                        <w:position w:val="-16"/>
                                      </w:rPr>
                                      <w:object w:dxaOrig="300" w:dyaOrig="420" w14:anchorId="3733C55D">
                                        <v:shape id="_x0000_i1220" type="#_x0000_t75" style="width:15pt;height:21pt" o:ole="" fillcolor="window">
                                          <v:imagedata r:id="rId406" o:title=""/>
                                        </v:shape>
                                        <o:OLEObject Type="Embed" ProgID="Equation.3" ShapeID="_x0000_i1220" DrawAspect="Content" ObjectID="_1779740865" r:id="rId41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oup 288" o:spid="_x0000_s1401" style="position:absolute;left:1562;top:5964;width:8378;height:1985" coordorigin="1420,1704" coordsize="8378,1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">
                              <v:shape id="Text Box 289" o:spid="_x0000_s1402" type="#_x0000_t202" style="position:absolute;left:2272;top:3247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39181F0D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0" o:spid="_x0000_s1403" type="#_x0000_t202" style="position:absolute;left:1420;top:1704;width:83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09696034" w14:textId="77777777" w:rsidR="00432718" w:rsidRDefault="00432718" w:rsidP="00171A27">
                                      <w:r>
                                        <w:rPr>
                                          <w:position w:val="-12"/>
                                        </w:rPr>
                                        <w:object w:dxaOrig="660" w:dyaOrig="360" w14:anchorId="6364B297">
                                          <v:shape id="_x0000_i1221" type="#_x0000_t75" style="width:33pt;height:18pt" o:ole="" fillcolor="window">
                                            <v:imagedata r:id="rId333" o:title=""/>
                                          </v:shape>
                                          <o:OLEObject Type="Embed" ProgID="Equation.3" ShapeID="_x0000_i1221" DrawAspect="Content" ObjectID="_1779740866" r:id="rId420"/>
                                        </w:object>
                                      </w:r>
                                      <w:r>
                                        <w:t xml:space="preserve">             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  </w:t>
                                      </w:r>
                                      <w:r>
                                        <w:t xml:space="preserve">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680" w:dyaOrig="360" w14:anchorId="29242E96">
                                          <v:shape id="_x0000_i1222" type="#_x0000_t75" style="width:34.5pt;height:18pt" o:ole="" fillcolor="window">
                                            <v:imagedata r:id="rId335" o:title=""/>
                                          </v:shape>
                                          <o:OLEObject Type="Embed" ProgID="Equation.3" ShapeID="_x0000_i1222" DrawAspect="Content" ObjectID="_1779740867" r:id="rId42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                                                   </w:t>
                                      </w:r>
                                      <w:r>
                                        <w:rPr>
                                          <w:position w:val="-10"/>
                                        </w:rPr>
                                        <w:object w:dxaOrig="520" w:dyaOrig="340" w14:anchorId="6C1C0143">
                                          <v:shape id="_x0000_i1223" type="#_x0000_t75" style="width:27.75pt;height:16.5pt" o:ole="" fillcolor="window">
                                            <v:imagedata r:id="rId337" o:title=""/>
                                          </v:shape>
                                          <o:OLEObject Type="Embed" ProgID="Equation.3" ShapeID="_x0000_i1223" DrawAspect="Content" ObjectID="_1779740868" r:id="rId422"/>
                                        </w:object>
                                      </w:r>
                                    </w:p>
                                    <w:p w14:paraId="2A9C5DEB" w14:textId="77777777" w:rsidR="00432718" w:rsidRDefault="00432718" w:rsidP="00171A27"/>
                                  </w:txbxContent>
                                </v:textbox>
                              </v:shape>
                              <v:line id="Line 291" o:spid="_x0000_s1404" style="position:absolute;visibility:visible;mso-wrap-style:square" from="1707,3321" to="31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">
                                <v:stroke endarrow="block" endarrowwidth="narrow"/>
                              </v:line>
                              <v:line id="Line 292" o:spid="_x0000_s1405" style="position:absolute;flip:y;visibility:visible;mso-wrap-style:square" from="1707,2191" to="1707,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">
                                <v:stroke endarrow="block" endarrowwidth="narrow"/>
                              </v:line>
                              <v:shape id="Text Box 293" o:spid="_x0000_s1406" type="#_x0000_t202" style="position:absolute;left:2698;top:3263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" filled="f" stroked="f">
                                <v:stroke dashstyle="1 1"/>
                                <v:textbox>
                                  <w:txbxContent>
                                    <w:p w14:paraId="64C18F55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4" o:spid="_x0000_s1407" type="#_x0000_t202" style="position:absolute;left:1846;top:1988;width:142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76F01F39" w14:textId="77777777" w:rsidR="00432718" w:rsidRDefault="00432718" w:rsidP="00171A27">
                                      <w:pP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 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11   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1  </w:t>
                                      </w:r>
                                    </w:p>
                                  </w:txbxContent>
                                </v:textbox>
                              </v:shape>
                              <v:line id="Line 295" o:spid="_x0000_s1408" style="position:absolute;flip:y;visibility:visible;mso-wrap-style:square" from="1707,2414" to="2559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" strokeweight="1.25pt"/>
                              <v:line id="Line 296" o:spid="_x0000_s1409" style="position:absolute;visibility:visible;mso-wrap-style:square" from="2610,2659" to="7384,2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">
                                <v:stroke dashstyle="1 1"/>
                              </v:line>
                              <v:line id="Line 297" o:spid="_x0000_s1410" style="position:absolute;visibility:visible;mso-wrap-style:square" from="2556,2420" to="2896,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" strokeweight="1.25pt"/>
                              <v:line id="Line 298" o:spid="_x0000_s1411" style="position:absolute;visibility:visible;mso-wrap-style:square" from="2637,2420" to="2637,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" strokeweight="1.25pt"/>
                            </v:group>
                            <v:group id="Group 299" o:spid="_x0000_s1412" style="position:absolute;left:4544;top:6405;width:3125;height:1623" coordorigin="4402,2130" coordsize="3125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">
                              <v:line id="Line 300" o:spid="_x0000_s1413" style="position:absolute;visibility:visible;mso-wrap-style:square" from="5112,2895" to="7527,2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" strokeweight="1.25pt">
                                <v:stroke dashstyle="longDashDot"/>
                              </v:line>
                              <v:line id="Line 301" o:spid="_x0000_s1414" style="position:absolute;flip:y;visibility:visible;mso-wrap-style:square" from="4402,2272" to="4402,3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">
                                <v:stroke endarrow="block" endarrowwidth="narrow"/>
                              </v:line>
                              <v:line id="Line 302" o:spid="_x0000_s1415" style="position:absolute;visibility:visible;mso-wrap-style:square" from="4402,3408" to="5961,3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">
                                <v:stroke endarrow="block" endarrowwidth="narrow"/>
                              </v:line>
                              <v:shape id="Text Box 303" o:spid="_x0000_s1416" type="#_x0000_t202" style="position:absolute;left:5538;top:330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" filled="f" stroked="f">
                                <v:stroke dashstyle="1 1"/>
                                <v:textbox>
                                  <w:txbxContent>
                                    <w:p w14:paraId="6E20FE71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  <v:line id="Line 304" o:spid="_x0000_s1417" style="position:absolute;flip:y;visibility:visible;mso-wrap-style:square" from="4686,2556" to="4828,3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" strokeweight="1.25pt"/>
                              <v:shape id="Text Box 305" o:spid="_x0000_s1418" type="#_x0000_t202" style="position:absolute;left:4544;top:2130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" filled="f" stroked="f">
                                <v:stroke dashstyle="1 1"/>
                                <v:textbox>
                                  <w:txbxContent>
                                    <w:p w14:paraId="3A17A4CB" w14:textId="77777777" w:rsidR="00432718" w:rsidRDefault="00432718" w:rsidP="00171A27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proofErr w:type="gramStart"/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21 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 xml:space="preserve">  </w:t>
                                      </w:r>
                                    </w:p>
                                  </w:txbxContent>
                                </v:textbox>
                              </v:shape>
                              <v:line id="Line 306" o:spid="_x0000_s1419" style="position:absolute;visibility:visible;mso-wrap-style:square" from="5046,2498" to="5046,3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" strokeweight="1.25pt"/>
                              <v:shape id="Text Box 307" o:spid="_x0000_s1420" type="#_x0000_t202" style="position:absolute;left:4686;top:3327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538F0EBA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308" o:spid="_x0000_s1421" style="position:absolute;left:4544;top:6263;width:2982;height:3613" coordorigin="4402,1988" coordsize="2982,3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">
                              <v:line id="Line 309" o:spid="_x0000_s1422" style="position:absolute;visibility:visible;mso-wrap-style:square" from="5145,4483" to="7384,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">
                                <v:stroke dashstyle="1 1"/>
                              </v:line>
                              <v:shape id="Text Box 310" o:spid="_x0000_s1423" type="#_x0000_t202" style="position:absolute;left:4544;top:3976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2E8186C4" w14:textId="77777777" w:rsidR="00432718" w:rsidRDefault="00432718" w:rsidP="00171A27">
                                      <w:pP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22   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2 </w:t>
                                      </w:r>
                                    </w:p>
                                  </w:txbxContent>
                                </v:textbox>
                              </v:shape>
                              <v:line id="Line 311" o:spid="_x0000_s1424" style="position:absolute;flip:y;visibility:visible;mso-wrap-style:square" from="7384,1988" to="7384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">
                                <v:stroke endarrow="block" endarrowwidth="narrow"/>
                              </v:line>
                              <v:line id="Line 312" o:spid="_x0000_s1425" style="position:absolute;flip:x y;visibility:visible;mso-wrap-style:square" from="5112,4399" to="5254,5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" strokeweight="1.25pt"/>
                              <v:line id="Line 313" o:spid="_x0000_s1426" style="position:absolute;flip:y;visibility:visible;mso-wrap-style:square" from="4402,4121" to="4402,5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">
                                <v:stroke endarrow="block" endarrowwidth="narrow"/>
                              </v:line>
                              <v:line id="Line 314" o:spid="_x0000_s1427" style="position:absolute;visibility:visible;mso-wrap-style:square" from="4402,5254" to="5961,5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">
                                <v:stroke endarrow="block" endarrowwidth="narrow"/>
                              </v:line>
                              <v:line id="Line 315" o:spid="_x0000_s1428" style="position:absolute;flip:x;visibility:visible;mso-wrap-style:square" from="4402,4399" to="5112,5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" strokeweight="1.25pt"/>
                              <v:shape id="Text Box 316" o:spid="_x0000_s1429" type="#_x0000_t202" style="position:absolute;left:5538;top:517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" filled="f" stroked="f">
                                <v:stroke dashstyle="1 1"/>
                                <v:textbox>
                                  <w:txbxContent>
                                    <w:p w14:paraId="5B13E753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  <v:line id="Line 317" o:spid="_x0000_s1430" style="position:absolute;visibility:visible;mso-wrap-style:square" from="5160,4386" to="5160,5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" strokeweight="1.25pt"/>
                              <v:shape id="Text Box 318" o:spid="_x0000_s1431" type="#_x0000_t202" style="position:absolute;left:4825;top:5175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" filled="f" stroked="f">
                                <v:stroke dashstyle="1 1"/>
                                <v:textbox>
                                  <w:txbxContent>
                                    <w:p w14:paraId="408F0F84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</v:group>
                  </v:group>
                </v:group>
                <v:line id="Line 319" o:spid="_x0000_s1432" style="position:absolute;visibility:visible;mso-wrap-style:square" from="9798,5698" to="9940,5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" strokeweight="1.25pt"/>
                <w10:anchorlock/>
              </v:group>
            </w:pict>
          </mc:Fallback>
        </mc:AlternateContent>
      </w:r>
    </w:p>
    <w:p w14:paraId="734AFE86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1F13521E" w14:textId="77777777" w:rsidR="00171A27" w:rsidRPr="00432718" w:rsidRDefault="00171A27" w:rsidP="00432718">
      <w:pPr>
        <w:ind w:firstLine="426"/>
        <w:jc w:val="both"/>
        <w:rPr>
          <w:sz w:val="24"/>
          <w:szCs w:val="24"/>
        </w:rPr>
      </w:pPr>
    </w:p>
    <w:p w14:paraId="4342110E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8951CD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B80BE12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508A170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77262AE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0E493C10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2A91D867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827AFCD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59010C8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2E0A32B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3DF71E8" w14:textId="7110FE3E" w:rsidR="00171A27" w:rsidRPr="00432718" w:rsidRDefault="00171A2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Рис. 3.3</w:t>
      </w:r>
    </w:p>
    <w:p w14:paraId="6E21A3B3" w14:textId="3E0371F5" w:rsidR="00171A27" w:rsidRPr="00432718" w:rsidRDefault="00171A27" w:rsidP="00432718">
      <w:pPr>
        <w:rPr>
          <w:sz w:val="24"/>
          <w:szCs w:val="24"/>
        </w:rPr>
        <w:sectPr w:rsidR="00171A27" w:rsidRPr="00432718" w:rsidSect="00432718">
          <w:footerReference w:type="even" r:id="rId423"/>
          <w:footerReference w:type="default" r:id="rId424"/>
          <w:pgSz w:w="11906" w:h="16838"/>
          <w:pgMar w:top="720" w:right="720" w:bottom="567" w:left="720" w:header="0" w:footer="340" w:gutter="0"/>
          <w:pgNumType w:start="3"/>
          <w:cols w:space="2"/>
          <w:docGrid w:linePitch="381"/>
        </w:sectPr>
      </w:pPr>
      <w:r w:rsidRPr="00432718">
        <w:rPr>
          <w:sz w:val="24"/>
          <w:szCs w:val="24"/>
        </w:rPr>
        <w:t>Графическая интерпретация лемм 1 и 3  для импликаций (3.11) и (3.12) дана на рис. 3.3 и 3.</w:t>
      </w:r>
    </w:p>
    <w:p w14:paraId="1B9202BD" w14:textId="77777777" w:rsidR="00171A27" w:rsidRPr="00432718" w:rsidRDefault="00171A27" w:rsidP="00432718">
      <w:pPr>
        <w:rPr>
          <w:sz w:val="24"/>
          <w:szCs w:val="24"/>
        </w:rPr>
      </w:pPr>
    </w:p>
    <w:p w14:paraId="4B7FD81D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0292A702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F1D9C5E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E04952C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50DB8D5A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11CAA3C5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25F96986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6C5212EB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23ACA806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31B6C253" w14:textId="77777777" w:rsidR="00171A27" w:rsidRPr="00432718" w:rsidRDefault="00171A27" w:rsidP="00432718">
      <w:pPr>
        <w:jc w:val="both"/>
        <w:rPr>
          <w:sz w:val="24"/>
          <w:szCs w:val="24"/>
        </w:rPr>
      </w:pPr>
    </w:p>
    <w:p w14:paraId="4B49C351" w14:textId="100DC4A4" w:rsidR="00171A27" w:rsidRPr="00432718" w:rsidRDefault="00171A27" w:rsidP="00432718">
      <w:pPr>
        <w:jc w:val="both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1" layoutInCell="0" allowOverlap="1" wp14:anchorId="2E969421" wp14:editId="039A3B26">
                <wp:simplePos x="0" y="0"/>
                <wp:positionH relativeFrom="column">
                  <wp:posOffset>66675</wp:posOffset>
                </wp:positionH>
                <wp:positionV relativeFrom="paragraph">
                  <wp:posOffset>-3012440</wp:posOffset>
                </wp:positionV>
                <wp:extent cx="5706110" cy="3375025"/>
                <wp:effectExtent l="0" t="0" r="0" b="0"/>
                <wp:wrapNone/>
                <wp:docPr id="2041885708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06110" cy="3375025"/>
                          <a:chOff x="1704" y="8804"/>
                          <a:chExt cx="8986" cy="5315"/>
                        </a:xfrm>
                      </wpg:grpSpPr>
                      <wpg:grpSp>
                        <wpg:cNvPr id="959344901" name="Group 410"/>
                        <wpg:cNvGrpSpPr>
                          <a:grpSpLocks/>
                        </wpg:cNvGrpSpPr>
                        <wpg:grpSpPr bwMode="auto">
                          <a:xfrm>
                            <a:off x="7952" y="12496"/>
                            <a:ext cx="2701" cy="1623"/>
                            <a:chOff x="8094" y="12496"/>
                            <a:chExt cx="2701" cy="1623"/>
                          </a:xfrm>
                        </wpg:grpSpPr>
                        <wps:wsp>
                          <wps:cNvPr id="910732526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77" y="12983"/>
                              <a:ext cx="608" cy="6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21182C3" w14:textId="77777777" w:rsidR="00432718" w:rsidRDefault="00432718" w:rsidP="00171A27">
                                <w:r>
                                  <w:rPr>
                                    <w:position w:val="-18"/>
                                  </w:rPr>
                                  <w:object w:dxaOrig="320" w:dyaOrig="520" w14:anchorId="4CF5858E">
                                    <v:shape id="_x0000_i1224" type="#_x0000_t75" style="width:16.5pt;height:25.5pt" o:ole="" fillcolor="window">
                                      <v:imagedata r:id="rId425" o:title=""/>
                                    </v:shape>
                                    <o:OLEObject Type="Embed" ProgID="Equation.3" ShapeID="_x0000_i1224" DrawAspect="Content" ObjectID="_1779740869" r:id="rId42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22719129" name="Group 412"/>
                          <wpg:cNvGrpSpPr>
                            <a:grpSpLocks/>
                          </wpg:cNvGrpSpPr>
                          <wpg:grpSpPr bwMode="auto">
                            <a:xfrm>
                              <a:off x="8094" y="12496"/>
                              <a:ext cx="2701" cy="1623"/>
                              <a:chOff x="8094" y="12638"/>
                              <a:chExt cx="2701" cy="1623"/>
                            </a:xfrm>
                          </wpg:grpSpPr>
                          <wps:wsp>
                            <wps:cNvPr id="188915501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13551"/>
                                <a:ext cx="1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068537" name="Line 4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75" y="13409"/>
                                <a:ext cx="426" cy="39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239266" name="Line 4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233" y="12780"/>
                                <a:ext cx="0" cy="11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70906" name="Line 4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13916"/>
                                <a:ext cx="14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9819624" name="Line 4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13409"/>
                                <a:ext cx="14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484997" name="Line 4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13632"/>
                                <a:ext cx="3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273006" name="Line 4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3" y="13774"/>
                                <a:ext cx="90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2584767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4" y="12638"/>
                                <a:ext cx="1562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CBD02F0" w14:textId="77777777" w:rsidR="00432718" w:rsidRDefault="00432718" w:rsidP="00171A27">
                                  <w:r>
                                    <w:t xml:space="preserve">      </w:t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520" w:dyaOrig="340" w14:anchorId="3F4B09A0">
                                      <v:shape id="_x0000_i1225" type="#_x0000_t75" style="width:25.5pt;height:16.5pt" o:ole="" fillcolor="window">
                                        <v:imagedata r:id="rId327" o:title=""/>
                                      </v:shape>
                                      <o:OLEObject Type="Embed" ProgID="Equation.3" ShapeID="_x0000_i1225" DrawAspect="Content" ObjectID="_1779740870" r:id="rId427"/>
                                    </w:object>
                                  </w:r>
                                </w:p>
                                <w:p w14:paraId="3A26736D" w14:textId="77777777" w:rsidR="00432718" w:rsidRDefault="00432718" w:rsidP="00171A2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33499446" name="Text Box 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69" y="13835"/>
                                <a:ext cx="426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F5094D0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347038" name="Line 422"/>
                            <wps:cNvCnPr>
                              <a:cxnSpLocks noChangeShapeType="1"/>
                            </wps:cNvCnPr>
                            <wps:spPr bwMode="auto">
                              <a:xfrm rot="660000" flipH="1" flipV="1">
                                <a:off x="9937" y="13549"/>
                                <a:ext cx="284" cy="3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647832" name="Line 4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801" y="13551"/>
                                <a:ext cx="170" cy="22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7052785" name="Line 4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43" y="13693"/>
                                <a:ext cx="1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56219435" name="Group 425"/>
                        <wpg:cNvGrpSpPr>
                          <a:grpSpLocks/>
                        </wpg:cNvGrpSpPr>
                        <wpg:grpSpPr bwMode="auto">
                          <a:xfrm>
                            <a:off x="1704" y="8804"/>
                            <a:ext cx="8986" cy="3976"/>
                            <a:chOff x="1707" y="8804"/>
                            <a:chExt cx="8986" cy="3976"/>
                          </a:xfrm>
                        </wpg:grpSpPr>
                        <wps:wsp>
                          <wps:cNvPr id="790077741" name="Line 4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62" y="11502"/>
                              <a:ext cx="426" cy="8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32606624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1707" y="8804"/>
                              <a:ext cx="8986" cy="3976"/>
                              <a:chOff x="1707" y="8804"/>
                              <a:chExt cx="8986" cy="3976"/>
                            </a:xfrm>
                          </wpg:grpSpPr>
                          <wps:wsp>
                            <wps:cNvPr id="835108749" name="Line 428"/>
                            <wps:cNvCnPr>
                              <a:cxnSpLocks noChangeShapeType="1"/>
                            </wps:cNvCnPr>
                            <wps:spPr bwMode="auto">
                              <a:xfrm rot="660000" flipH="1" flipV="1">
                                <a:off x="9943" y="11986"/>
                                <a:ext cx="284" cy="2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9163533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5" y="12354"/>
                                <a:ext cx="852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0385EED" w14:textId="77777777" w:rsidR="00432718" w:rsidRDefault="00432718" w:rsidP="00171A2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 xml:space="preserve"> mi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516370769" name="Group 4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7" y="8804"/>
                                <a:ext cx="8986" cy="3976"/>
                                <a:chOff x="1420" y="1359"/>
                                <a:chExt cx="8986" cy="3976"/>
                              </a:xfrm>
                            </wpg:grpSpPr>
                            <wps:wsp>
                              <wps:cNvPr id="384810813" name="Text Box 4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8" y="4909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D453B6D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20973906" name="Group 4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0" y="1359"/>
                                  <a:ext cx="8946" cy="3550"/>
                                  <a:chOff x="1420" y="1359"/>
                                  <a:chExt cx="8946" cy="3550"/>
                                </a:xfrm>
                              </wpg:grpSpPr>
                              <wps:wsp>
                                <wps:cNvPr id="889111551" name="Line 4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15" y="2124"/>
                                    <a:ext cx="14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9329089" name="Line 4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84" y="2552"/>
                                    <a:ext cx="136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38369990" name="Line 4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46" y="2124"/>
                                    <a:ext cx="426" cy="8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8177472" name="Line 4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384" y="1643"/>
                                    <a:ext cx="0" cy="32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9068387" name="Text Box 4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20" y="1359"/>
                                    <a:ext cx="8378" cy="5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45868CF" w14:textId="77777777" w:rsidR="00432718" w:rsidRDefault="00432718" w:rsidP="00171A27">
                                      <w:r>
                                        <w:rPr>
                                          <w:position w:val="-12"/>
                                        </w:rPr>
                                        <w:object w:dxaOrig="660" w:dyaOrig="360" w14:anchorId="5342AEEE">
                                          <v:shape id="_x0000_i1226" type="#_x0000_t75" style="width:33pt;height:18pt" o:ole="" fillcolor="window">
                                            <v:imagedata r:id="rId333" o:title=""/>
                                          </v:shape>
                                          <o:OLEObject Type="Embed" ProgID="Equation.3" ShapeID="_x0000_i1226" DrawAspect="Content" ObjectID="_1779740871" r:id="rId428"/>
                                        </w:object>
                                      </w:r>
                                      <w:r>
                                        <w:t xml:space="preserve">                  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</w:t>
                                      </w:r>
                                      <w:r>
                                        <w:t xml:space="preserve">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680" w:dyaOrig="360" w14:anchorId="403DC4F1">
                                          <v:shape id="_x0000_i1227" type="#_x0000_t75" style="width:34.5pt;height:18pt" o:ole="" fillcolor="window">
                                            <v:imagedata r:id="rId335" o:title=""/>
                                          </v:shape>
                                          <o:OLEObject Type="Embed" ProgID="Equation.3" ShapeID="_x0000_i1227" DrawAspect="Content" ObjectID="_1779740872" r:id="rId429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                                                   </w:t>
                                      </w:r>
                                      <w:r>
                                        <w:rPr>
                                          <w:position w:val="-10"/>
                                        </w:rPr>
                                        <w:object w:dxaOrig="520" w:dyaOrig="340" w14:anchorId="1CB91B48">
                                          <v:shape id="_x0000_i1229" type="#_x0000_t75" style="width:27.75pt;height:16.5pt" o:ole="" fillcolor="window">
                                            <v:imagedata r:id="rId337" o:title=""/>
                                          </v:shape>
                                          <o:OLEObject Type="Embed" ProgID="Equation.3" ShapeID="_x0000_i1229" DrawAspect="Content" ObjectID="_1779740873" r:id="rId430"/>
                                        </w:object>
                                      </w:r>
                                    </w:p>
                                    <w:p w14:paraId="4EB983E5" w14:textId="77777777" w:rsidR="00432718" w:rsidRDefault="00432718" w:rsidP="00171A27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7109670" name="Line 4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12" y="2550"/>
                                    <a:ext cx="24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lg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0147780" name="Line 43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804" y="1843"/>
                                    <a:ext cx="0" cy="1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2203823" name="Line 4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4" y="2976"/>
                                    <a:ext cx="14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7562148" name="Line 4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4" y="2692"/>
                                    <a:ext cx="2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3352870" name="Line 4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4" y="2550"/>
                                    <a:ext cx="14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9547790" name="Text Box 4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10" y="2414"/>
                                    <a:ext cx="588" cy="6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4BC5FB4" w14:textId="77777777" w:rsidR="00432718" w:rsidRDefault="00432718" w:rsidP="00171A27">
                                      <w:r>
                                        <w:rPr>
                                          <w:position w:val="-12"/>
                                        </w:rPr>
                                        <w:object w:dxaOrig="300" w:dyaOrig="460" w14:anchorId="01611702">
                                          <v:shape id="_x0000_i1231" type="#_x0000_t75" style="width:15pt;height:22.5pt" o:ole="" fillcolor="window">
                                            <v:imagedata r:id="rId404" o:title=""/>
                                          </v:shape>
                                          <o:OLEObject Type="Embed" ProgID="Equation.3" ShapeID="_x0000_i1231" DrawAspect="Content" ObjectID="_1779740874" r:id="rId43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447068" name="Text Box 4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40" y="2936"/>
                                    <a:ext cx="426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55A69A4" w14:textId="77777777" w:rsidR="00432718" w:rsidRDefault="00432718" w:rsidP="00171A2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v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2729182" name="Text Box 4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86" y="1704"/>
                                    <a:ext cx="628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08995D0" w14:textId="77777777" w:rsidR="00432718" w:rsidRDefault="00432718" w:rsidP="00171A27">
                                      <w:r>
                                        <w:rPr>
                                          <w:position w:val="-12"/>
                                        </w:rPr>
                                        <w:object w:dxaOrig="340" w:dyaOrig="480" w14:anchorId="4D5427D9">
                                          <v:shape id="_x0000_i1233" type="#_x0000_t75" style="width:16.5pt;height:24pt" o:ole="" fillcolor="window">
                                            <v:imagedata r:id="rId432" o:title=""/>
                                          </v:shape>
                                          <o:OLEObject Type="Embed" ProgID="Equation.3" ShapeID="_x0000_i1233" DrawAspect="Content" ObjectID="_1779740875" r:id="rId43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10561727" name="Line 44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2" y="1927"/>
                                    <a:ext cx="0" cy="1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4133535" name="Line 4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2" y="3063"/>
                                    <a:ext cx="15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3382372" name="Text Box 4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38" y="2960"/>
                                    <a:ext cx="56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858A335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3463042" name="Line 44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825" y="2211"/>
                                    <a:ext cx="426" cy="8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244420" name="Text Box 4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44" y="1785"/>
                                    <a:ext cx="1136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4A31E5" w14:textId="77777777" w:rsidR="00432718" w:rsidRDefault="00432718" w:rsidP="00171A27">
                                      <w:pP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  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1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</w:t>
                                      </w:r>
                                      <w:proofErr w:type="spellStart"/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1</w:t>
                                      </w:r>
                                      <w:proofErr w:type="spellEnd"/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6140450" name="Line 45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254" y="2211"/>
                                    <a:ext cx="426" cy="8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8364334" name="Line 4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07" y="2976"/>
                                    <a:ext cx="14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1064756" name="Line 45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707" y="1843"/>
                                    <a:ext cx="0" cy="1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4564268" name="Text Box 4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98" y="2921"/>
                                    <a:ext cx="710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9AD311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1285450" name="Text Box 4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46" y="1643"/>
                                    <a:ext cx="127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C48E4D9" w14:textId="77777777" w:rsidR="00432718" w:rsidRDefault="00432718" w:rsidP="00171A27">
                                      <w:pP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proofErr w:type="gramStart"/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 A</w:t>
                                      </w:r>
                                      <w:proofErr w:type="gramEnd"/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 xml:space="preserve">11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1470079" name="Line 4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72" y="2314"/>
                                    <a:ext cx="510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070781" name="Line 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46" y="2556"/>
                                    <a:ext cx="426" cy="4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6947152" name="Line 4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72" y="2069"/>
                                    <a:ext cx="0" cy="9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714293" name="Line 45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846" y="2069"/>
                                    <a:ext cx="568" cy="9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5086909" name="Line 4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14" y="2069"/>
                                    <a:ext cx="284" cy="9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2798922" name="Line 4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12" y="2211"/>
                                    <a:ext cx="0" cy="8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8657272" name="Text Box 4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8" y="2921"/>
                                    <a:ext cx="710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3595961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6983348" name="Text Box 46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25" y="2961"/>
                                    <a:ext cx="710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BED261" w14:textId="77777777" w:rsidR="00432718" w:rsidRDefault="00432718" w:rsidP="00171A2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62769205" name="Text Box 4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40" y="4828"/>
                                  <a:ext cx="42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A979531" w14:textId="77777777" w:rsidR="00432718" w:rsidRDefault="00432718" w:rsidP="00171A2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705280" name="Line 4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98" y="4057"/>
                                  <a:ext cx="142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4422305" name="Line 466"/>
                              <wps:cNvCnPr>
                                <a:cxnSpLocks noChangeShapeType="1"/>
                              </wps:cNvCnPr>
                              <wps:spPr bwMode="auto">
                                <a:xfrm rot="21360000" flipV="1">
                                  <a:off x="9384" y="4507"/>
                                  <a:ext cx="340" cy="3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8269575" name="Line 4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0" y="4106"/>
                                  <a:ext cx="568" cy="7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8020380" name="Line 4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28" y="470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7770062" name="Line 4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4" y="4848"/>
                                  <a:ext cx="4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9177131" name="Line 4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72" y="4543"/>
                                  <a:ext cx="74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455528" name="Line 4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07" y="3773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8769955" name="Line 4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07" y="4909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1845399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07" y="4057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2012427" name="Line 4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8" y="4057"/>
                                  <a:ext cx="568" cy="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6548307" name="Text Box 4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4" y="3590"/>
                                  <a:ext cx="142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1F4DB38" w14:textId="77777777" w:rsidR="00432718" w:rsidRDefault="00432718" w:rsidP="00171A27">
                                    <w:pP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2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1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323635" name="Text Box 4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98" y="4264"/>
                                  <a:ext cx="608" cy="6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6F98CEA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320" w:dyaOrig="460" w14:anchorId="1FE5339B">
                                        <v:shape id="_x0000_i1235" type="#_x0000_t75" style="width:16.5pt;height:22.5pt" o:ole="" fillcolor="window">
                                          <v:imagedata r:id="rId394" o:title=""/>
                                        </v:shape>
                                        <o:OLEObject Type="Embed" ProgID="Equation.3" ShapeID="_x0000_i1235" DrawAspect="Content" ObjectID="_1779740876" r:id="rId4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5270966" name="Line 47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04" y="3773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2488429" name="Line 4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04" y="4909"/>
                                  <a:ext cx="1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9691721" name="Text Box 4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72" y="3448"/>
                                  <a:ext cx="628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FF16CD2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340" w:dyaOrig="480" w14:anchorId="6E71D47B">
                                        <v:shape id="_x0000_i1237" type="#_x0000_t75" style="width:16.5pt;height:24pt" o:ole="" fillcolor="window">
                                          <v:imagedata r:id="rId396" o:title=""/>
                                        </v:shape>
                                        <o:OLEObject Type="Embed" ProgID="Equation.3" ShapeID="_x0000_i1237" DrawAspect="Content" ObjectID="_1779740877" r:id="rId4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4866328" name="Line 48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02" y="3773"/>
                                  <a:ext cx="0" cy="1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8526817" name="Line 4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02" y="4909"/>
                                  <a:ext cx="15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9972938" name="Line 4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2" y="4341"/>
                                  <a:ext cx="22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0568225" name="Text Box 4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8" y="4909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E5496B3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1369879" name="Text Box 4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02" y="3631"/>
                                  <a:ext cx="142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D40EA9D" w14:textId="77777777" w:rsidR="00432718" w:rsidRDefault="00432718" w:rsidP="00171A27">
                                    <w:pP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22   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 xml:space="preserve">2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9578168" name="Text Box 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0" y="3205"/>
                                  <a:ext cx="8378" cy="5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8CF9182" w14:textId="77777777" w:rsidR="00432718" w:rsidRDefault="00432718" w:rsidP="00171A27">
                                    <w:r>
                                      <w:rPr>
                                        <w:position w:val="-12"/>
                                      </w:rPr>
                                      <w:object w:dxaOrig="660" w:dyaOrig="360" w14:anchorId="1930D39C">
                                        <v:shape id="_x0000_i1239" type="#_x0000_t75" style="width:33pt;height:18pt" o:ole="" fillcolor="window">
                                          <v:imagedata r:id="rId333" o:title=""/>
                                        </v:shape>
                                        <o:OLEObject Type="Embed" ProgID="Equation.3" ShapeID="_x0000_i1239" DrawAspect="Content" ObjectID="_1779740878" r:id="rId436"/>
                                      </w:object>
                                    </w:r>
                                    <w:r>
                                      <w:t xml:space="preserve">                       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680" w:dyaOrig="360" w14:anchorId="0132C0C5">
                                        <v:shape id="_x0000_i1241" type="#_x0000_t75" style="width:34.5pt;height:18pt" o:ole="" fillcolor="window">
                                          <v:imagedata r:id="rId335" o:title=""/>
                                        </v:shape>
                                        <o:OLEObject Type="Embed" ProgID="Equation.3" ShapeID="_x0000_i1241" DrawAspect="Content" ObjectID="_1779740879" r:id="rId437"/>
                                      </w:object>
                                    </w:r>
                                    <w:r>
                                      <w:t xml:space="preserve">  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                                              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520" w:dyaOrig="340" w14:anchorId="131A08C8">
                                        <v:shape id="_x0000_i1243" type="#_x0000_t75" style="width:27.75pt;height:16.5pt" o:ole="" fillcolor="window">
                                          <v:imagedata r:id="rId337" o:title=""/>
                                        </v:shape>
                                        <o:OLEObject Type="Embed" ProgID="Equation.3" ShapeID="_x0000_i1243" DrawAspect="Content" ObjectID="_1779740880" r:id="rId438"/>
                                      </w:object>
                                    </w:r>
                                  </w:p>
                                  <w:p w14:paraId="7E0E1E0C" w14:textId="77777777" w:rsidR="00432718" w:rsidRDefault="00432718" w:rsidP="00171A2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3335462" name="Line 4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72" y="4057"/>
                                  <a:ext cx="0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3837823" name="Line 4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2" y="4057"/>
                                  <a:ext cx="0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3543519" name="Line 4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44" y="4132"/>
                                  <a:ext cx="426" cy="7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913404" name="Text Box 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6" y="4909"/>
                                  <a:ext cx="71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9C6A778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5379249" name="Text Box 4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28" y="4909"/>
                                  <a:ext cx="71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918E9A6" w14:textId="77777777" w:rsidR="00432718" w:rsidRDefault="00432718" w:rsidP="00171A2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969421" id="Группа 14" o:spid="_x0000_s1433" style="position:absolute;left:0;text-align:left;margin-left:5.25pt;margin-top:-237.2pt;width:449.3pt;height:265.75pt;z-index:251679744" coordorigin="1704,8804" coordsize="8986,5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" o:allowincell="f">
                <v:group id="Group 410" o:spid="_x0000_s1434" style="position:absolute;left:7952;top:12496;width:2701;height:1623" coordorigin="8094,12496" coordsize="2701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">
                  <v:shape id="Text Box 411" o:spid="_x0000_s1435" type="#_x0000_t202" style="position:absolute;left:9477;top:12983;width:608;height: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" filled="f" stroked="f">
                    <v:stroke dashstyle="1 1"/>
                    <v:textbox>
                      <w:txbxContent>
                        <w:p w14:paraId="021182C3" w14:textId="77777777" w:rsidR="00432718" w:rsidRDefault="00432718" w:rsidP="00171A27">
                          <w:r>
                            <w:rPr>
                              <w:position w:val="-18"/>
                            </w:rPr>
                            <w:object w:dxaOrig="320" w:dyaOrig="520" w14:anchorId="4CF5858E">
                              <v:shape id="_x0000_i1224" type="#_x0000_t75" style="width:16.5pt;height:25.5pt" o:ole="" fillcolor="window">
                                <v:imagedata r:id="rId425" o:title=""/>
                              </v:shape>
                              <o:OLEObject Type="Embed" ProgID="Equation.3" ShapeID="_x0000_i1224" DrawAspect="Content" ObjectID="_1779740869" r:id="rId439"/>
                            </w:object>
                          </w:r>
                        </w:p>
                      </w:txbxContent>
                    </v:textbox>
                  </v:shape>
                  <v:group id="Group 412" o:spid="_x0000_s1436" style="position:absolute;left:8094;top:12496;width:2701;height:1623" coordorigin="8094,12638" coordsize="2701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">
                    <v:line id="Line 413" o:spid="_x0000_s1437" style="position:absolute;visibility:visible;mso-wrap-style:square" from="9233,13551" to="9431,13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">
                      <v:stroke dashstyle="1 1"/>
                    </v:line>
                    <v:line id="Line 414" o:spid="_x0000_s1438" style="position:absolute;visibility:visible;mso-wrap-style:square" from="9375,13409" to="9801,13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" strokeweight="1.5pt"/>
                    <v:line id="Line 415" o:spid="_x0000_s1439" style="position:absolute;flip:y;visibility:visible;mso-wrap-style:square" from="9233,12780" to="9233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">
                      <v:stroke endarrow="block" endarrowwidth="narrow"/>
                    </v:line>
                    <v:line id="Line 416" o:spid="_x0000_s1440" style="position:absolute;visibility:visible;mso-wrap-style:square" from="9233,13916" to="10653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">
                      <v:stroke endarrow="block" endarrowwidth="narrow"/>
                    </v:line>
                    <v:line id="Line 417" o:spid="_x0000_s1441" style="position:absolute;visibility:visible;mso-wrap-style:square" from="9233,13409" to="9375,13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" strokeweight="1.5pt"/>
                    <v:line id="Line 418" o:spid="_x0000_s1442" style="position:absolute;visibility:visible;mso-wrap-style:square" from="9233,13632" to="9545,13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">
                      <v:stroke dashstyle="1 1"/>
                    </v:line>
                    <v:line id="Line 419" o:spid="_x0000_s1443" style="position:absolute;visibility:visible;mso-wrap-style:square" from="9233,13774" to="10140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">
                      <v:stroke dashstyle="1 1"/>
                    </v:line>
                    <v:shape id="Text Box 420" o:spid="_x0000_s1444" type="#_x0000_t202" style="position:absolute;left:8094;top:12638;width:156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" filled="f" stroked="f">
                      <v:stroke dashstyle="1 1"/>
                      <v:textbox>
                        <w:txbxContent>
                          <w:p w14:paraId="3CBD02F0" w14:textId="77777777" w:rsidR="00432718" w:rsidRDefault="00432718" w:rsidP="00171A27">
                            <w:r>
                              <w:t xml:space="preserve">      </w:t>
                            </w:r>
                            <w:r>
                              <w:rPr>
                                <w:position w:val="-10"/>
                              </w:rPr>
                              <w:object w:dxaOrig="520" w:dyaOrig="340" w14:anchorId="3F4B09A0">
                                <v:shape id="_x0000_i1225" type="#_x0000_t75" style="width:25.5pt;height:16.5pt" o:ole="" fillcolor="window">
                                  <v:imagedata r:id="rId327" o:title=""/>
                                </v:shape>
                                <o:OLEObject Type="Embed" ProgID="Equation.3" ShapeID="_x0000_i1225" DrawAspect="Content" ObjectID="_1779740870" r:id="rId440"/>
                              </w:object>
                            </w:r>
                          </w:p>
                          <w:p w14:paraId="3A26736D" w14:textId="77777777" w:rsidR="00432718" w:rsidRDefault="00432718" w:rsidP="00171A27"/>
                        </w:txbxContent>
                      </v:textbox>
                    </v:shape>
                    <v:shape id="Text Box 421" o:spid="_x0000_s1445" type="#_x0000_t202" style="position:absolute;left:10369;top:13835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" filled="f" stroked="f">
                      <v:stroke dashstyle="1 1"/>
                      <v:textbox>
                        <w:txbxContent>
                          <w:p w14:paraId="1F5094D0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422" o:spid="_x0000_s1446" style="position:absolute;rotation:11;flip:x y;visibility:visible;mso-wrap-style:square" from="9937,13549" to="10221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" strokeweight="1.5pt"/>
                    <v:line id="Line 423" o:spid="_x0000_s1447" style="position:absolute;flip:y;visibility:visible;mso-wrap-style:square" from="9801,13551" to="9971,13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" strokeweight="1.5pt"/>
                    <v:line id="Line 424" o:spid="_x0000_s1448" style="position:absolute;visibility:visible;mso-wrap-style:square" from="9943,13693" to="10085,13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">
                      <v:stroke dashstyle="1 1" endcap="round"/>
                    </v:line>
                  </v:group>
                </v:group>
                <v:group id="Group 425" o:spid="_x0000_s1449" style="position:absolute;left:1704;top:8804;width:8986;height:3976" coordorigin="1707,8804" coordsize="8986,3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">
                  <v:line id="Line 426" o:spid="_x0000_s1450" style="position:absolute;flip:y;visibility:visible;mso-wrap-style:square" from="9662,11502" to="10088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" strokeweight="1.25pt"/>
                  <v:group id="Group 427" o:spid="_x0000_s1451" style="position:absolute;left:1707;top:8804;width:8986;height:3976" coordorigin="1707,8804" coordsize="8986,3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">
                    <v:line id="Line 428" o:spid="_x0000_s1452" style="position:absolute;rotation:11;flip:x y;visibility:visible;mso-wrap-style:square" from="9943,11986" to="10227,1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" strokeweight="1.5pt"/>
                    <v:shape id="Text Box 429" o:spid="_x0000_s1453" type="#_x0000_t202" style="position:absolute;left:7245;top:12354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" filled="f" stroked="f">
                      <v:stroke dashstyle="1 1"/>
                      <v:textbox>
                        <w:txbxContent>
                          <w:p w14:paraId="00385EED" w14:textId="77777777" w:rsidR="00432718" w:rsidRDefault="00432718" w:rsidP="00171A2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min</w:t>
                            </w:r>
                          </w:p>
                        </w:txbxContent>
                      </v:textbox>
                    </v:shape>
                    <v:group id="Group 430" o:spid="_x0000_s1454" style="position:absolute;left:1707;top:8804;width:8986;height:3976" coordorigin="1420,1359" coordsize="8986,3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">
                      <v:shape id="Text Box 431" o:spid="_x0000_s1455" type="#_x0000_t202" style="position:absolute;left:2698;top:4909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" filled="f" stroked="f">
                        <v:stroke dashstyle="1 1"/>
                        <v:textbox>
                          <w:txbxContent>
                            <w:p w14:paraId="0D453B6D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432" o:spid="_x0000_s1456" style="position:absolute;left:1420;top:1359;width:8946;height:3550" coordorigin="1420,1359" coordsize="8946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">
                        <v:line id="Line 433" o:spid="_x0000_s1457" style="position:absolute;visibility:visible;mso-wrap-style:square" from="8815,2124" to="8957,2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" strokeweight="1.25pt"/>
                        <v:line id="Line 434" o:spid="_x0000_s1458" style="position:absolute;visibility:visible;mso-wrap-style:square" from="7384,2552" to="8745,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" strokeweight="1.25pt">
                          <v:stroke dashstyle="dashDot"/>
                        </v:line>
                        <v:line id="Line 435" o:spid="_x0000_s1459" style="position:absolute;visibility:visible;mso-wrap-style:square" from="8946,2124" to="9372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" strokeweight="1.25pt"/>
                        <v:line id="Line 436" o:spid="_x0000_s1460" style="position:absolute;flip:y;visibility:visible;mso-wrap-style:square" from="7384,1643" to="7384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">
                          <v:stroke endarrow="block" endarrowwidth="narrow"/>
                        </v:line>
                        <v:shape id="Text Box 437" o:spid="_x0000_s1461" type="#_x0000_t202" style="position:absolute;left:1420;top:1359;width:83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" filled="f" stroked="f">
                          <v:stroke dashstyle="1 1"/>
                          <v:textbox>
                            <w:txbxContent>
                              <w:p w14:paraId="045868CF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660" w:dyaOrig="360" w14:anchorId="5342AEEE">
                                    <v:shape id="_x0000_i1226" type="#_x0000_t75" style="width:33pt;height:18pt" o:ole="" fillcolor="window">
                                      <v:imagedata r:id="rId333" o:title=""/>
                                    </v:shape>
                                    <o:OLEObject Type="Embed" ProgID="Equation.3" ShapeID="_x0000_i1226" DrawAspect="Content" ObjectID="_1779740871" r:id="rId441"/>
                                  </w:object>
                                </w:r>
                                <w:r>
                                  <w:t xml:space="preserve">                  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680" w:dyaOrig="360" w14:anchorId="403DC4F1">
                                    <v:shape id="_x0000_i1227" type="#_x0000_t75" style="width:34.5pt;height:18pt" o:ole="" fillcolor="window">
                                      <v:imagedata r:id="rId335" o:title=""/>
                                    </v:shape>
                                    <o:OLEObject Type="Embed" ProgID="Equation.3" ShapeID="_x0000_i1227" DrawAspect="Content" ObjectID="_1779740872" r:id="rId442"/>
                                  </w:objec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                                                  </w:t>
                                </w:r>
                                <w:r>
                                  <w:rPr>
                                    <w:position w:val="-10"/>
                                  </w:rPr>
                                  <w:object w:dxaOrig="520" w:dyaOrig="340" w14:anchorId="1CB91B48">
                                    <v:shape id="_x0000_i1229" type="#_x0000_t75" style="width:27.75pt;height:16.5pt" o:ole="" fillcolor="window">
                                      <v:imagedata r:id="rId337" o:title=""/>
                                    </v:shape>
                                    <o:OLEObject Type="Embed" ProgID="Equation.3" ShapeID="_x0000_i1229" DrawAspect="Content" ObjectID="_1779740873" r:id="rId443"/>
                                  </w:object>
                                </w:r>
                              </w:p>
                              <w:p w14:paraId="4EB983E5" w14:textId="77777777" w:rsidR="00432718" w:rsidRDefault="00432718" w:rsidP="00171A27"/>
                            </w:txbxContent>
                          </v:textbox>
                        </v:shape>
                        <v:line id="Line 438" o:spid="_x0000_s1462" style="position:absolute;visibility:visible;mso-wrap-style:square" from="5112,2550" to="7527,2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" strokeweight="1.25pt">
                          <v:stroke dashstyle="longDashDot"/>
                        </v:line>
                        <v:line id="Line 439" o:spid="_x0000_s1463" style="position:absolute;flip:y;visibility:visible;mso-wrap-style:square" from="8804,1843" to="8804,2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">
                          <v:stroke endarrow="block" endarrowwidth="narrow"/>
                        </v:line>
                        <v:line id="Line 440" o:spid="_x0000_s1464" style="position:absolute;visibility:visible;mso-wrap-style:square" from="8804,2976" to="10224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">
                          <v:stroke endarrow="block" endarrowwidth="narrow"/>
                        </v:line>
                        <v:line id="Line 441" o:spid="_x0000_s1465" style="position:absolute;visibility:visible;mso-wrap-style:square" from="8804,2692" to="9031,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">
                          <v:stroke dashstyle="1 1"/>
                        </v:line>
                        <v:line id="Line 442" o:spid="_x0000_s1466" style="position:absolute;visibility:visible;mso-wrap-style:square" from="8804,2550" to="8946,2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" strokeweight="1.25pt"/>
                        <v:shape id="Text Box 443" o:spid="_x0000_s1467" type="#_x0000_t202" style="position:absolute;left:9210;top:2414;width:588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" filled="f" stroked="f">
                          <v:stroke dashstyle="1 1"/>
                          <v:textbox>
                            <w:txbxContent>
                              <w:p w14:paraId="04BC5FB4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300" w:dyaOrig="460" w14:anchorId="01611702">
                                    <v:shape id="_x0000_i1231" type="#_x0000_t75" style="width:15pt;height:22.5pt" o:ole="" fillcolor="window">
                                      <v:imagedata r:id="rId404" o:title=""/>
                                    </v:shape>
                                    <o:OLEObject Type="Embed" ProgID="Equation.3" ShapeID="_x0000_i1231" DrawAspect="Content" ObjectID="_1779740874" r:id="rId44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44" o:spid="_x0000_s1468" type="#_x0000_t202" style="position:absolute;left:9940;top:2936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" filled="f" stroked="f">
                          <v:stroke dashstyle="1 1"/>
                          <v:textbox>
                            <w:txbxContent>
                              <w:p w14:paraId="055A69A4" w14:textId="77777777" w:rsidR="00432718" w:rsidRDefault="00432718" w:rsidP="00171A2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445" o:spid="_x0000_s1469" type="#_x0000_t202" style="position:absolute;left:8886;top:1704;width:62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" filled="f" stroked="f">
                          <v:stroke dashstyle="1 1"/>
                          <v:textbox>
                            <w:txbxContent>
                              <w:p w14:paraId="308995D0" w14:textId="77777777" w:rsidR="00432718" w:rsidRDefault="00432718" w:rsidP="00171A27">
                                <w:r>
                                  <w:rPr>
                                    <w:position w:val="-12"/>
                                  </w:rPr>
                                  <w:object w:dxaOrig="340" w:dyaOrig="480" w14:anchorId="4D5427D9">
                                    <v:shape id="_x0000_i1233" type="#_x0000_t75" style="width:16.5pt;height:24pt" o:ole="" fillcolor="window">
                                      <v:imagedata r:id="rId432" o:title=""/>
                                    </v:shape>
                                    <o:OLEObject Type="Embed" ProgID="Equation.3" ShapeID="_x0000_i1233" DrawAspect="Content" ObjectID="_1779740875" r:id="rId445"/>
                                  </w:object>
                                </w:r>
                              </w:p>
                            </w:txbxContent>
                          </v:textbox>
                        </v:shape>
                        <v:line id="Line 446" o:spid="_x0000_s1470" style="position:absolute;flip:y;visibility:visible;mso-wrap-style:square" from="4402,1927" to="4402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">
                          <v:stroke endarrow="block" endarrowwidth="narrow"/>
                        </v:line>
                        <v:line id="Line 447" o:spid="_x0000_s1471" style="position:absolute;visibility:visible;mso-wrap-style:square" from="4402,3063" to="5961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">
                          <v:stroke endarrow="block" endarrowwidth="narrow"/>
                        </v:line>
                        <v:shape id="Text Box 448" o:spid="_x0000_s1472" type="#_x0000_t202" style="position:absolute;left:5538;top:296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" filled="f" stroked="f">
                          <v:stroke dashstyle="1 1"/>
                          <v:textbox>
                            <w:txbxContent>
                              <w:p w14:paraId="5858A335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line id="Line 449" o:spid="_x0000_s1473" style="position:absolute;flip:y;visibility:visible;mso-wrap-style:square" from="4825,2211" to="5251,3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" strokeweight="1.25pt"/>
                        <v:shape id="Text Box 450" o:spid="_x0000_s1474" type="#_x0000_t202" style="position:absolute;left:4544;top:1785;width:113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" filled="f" stroked="f">
                          <v:stroke dashstyle="1 1"/>
                          <v:textbox>
                            <w:txbxContent>
                              <w:p w14:paraId="744A31E5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  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1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1</w:t>
                                </w:r>
                                <w:proofErr w:type="spellEnd"/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       </w:t>
                                </w:r>
                              </w:p>
                            </w:txbxContent>
                          </v:textbox>
                        </v:shape>
                        <v:line id="Line 451" o:spid="_x0000_s1475" style="position:absolute;flip:x y;visibility:visible;mso-wrap-style:square" from="5254,2211" to="5680,3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" strokeweight="1.25pt"/>
                        <v:line id="Line 452" o:spid="_x0000_s1476" style="position:absolute;visibility:visible;mso-wrap-style:square" from="1707,2976" to="3127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">
                          <v:stroke endarrow="block" endarrowwidth="narrow"/>
                        </v:line>
                        <v:line id="Line 453" o:spid="_x0000_s1477" style="position:absolute;flip:y;visibility:visible;mso-wrap-style:square" from="1707,1843" to="1707,2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">
                          <v:stroke endarrow="block" endarrowwidth="narrow"/>
                        </v:line>
                        <v:shape id="Text Box 454" o:spid="_x0000_s1478" type="#_x0000_t202" style="position:absolute;left:2698;top:2921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" filled="f" stroked="f">
                          <v:stroke dashstyle="1 1"/>
                          <v:textbox>
                            <w:txbxContent>
                              <w:p w14:paraId="229AD311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455" o:spid="_x0000_s1479" type="#_x0000_t202" style="position:absolute;left:1846;top:1643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" filled="f" stroked="f">
                          <v:stroke dashstyle="1 1"/>
                          <v:textbox>
                            <w:txbxContent>
                              <w:p w14:paraId="1C48E4D9" w14:textId="77777777" w:rsidR="00432718" w:rsidRDefault="00432718" w:rsidP="00171A27">
                                <w:pPr>
                                  <w:rPr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proofErr w:type="gramStart"/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 A</w:t>
                                </w:r>
                                <w:proofErr w:type="gramEnd"/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 xml:space="preserve">11       </w:t>
                                </w:r>
                              </w:p>
                            </w:txbxContent>
                          </v:textbox>
                        </v:shape>
                        <v:line id="Line 456" o:spid="_x0000_s1480" style="position:absolute;visibility:visible;mso-wrap-style:square" from="2272,2314" to="7374,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">
                          <v:stroke dashstyle="1 1"/>
                        </v:line>
                        <v:line id="Line 457" o:spid="_x0000_s1481" style="position:absolute;visibility:visible;mso-wrap-style:square" from="8946,2556" to="9372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" strokeweight="1.5pt"/>
                        <v:line id="Line 458" o:spid="_x0000_s1482" style="position:absolute;visibility:visible;mso-wrap-style:square" from="2272,2069" to="2272,2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" strokeweight="1.25pt"/>
                        <v:line id="Line 459" o:spid="_x0000_s1483" style="position:absolute;flip:y;visibility:visible;mso-wrap-style:square" from="1846,2069" to="2414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" strokeweight="1.25pt"/>
                        <v:line id="Line 460" o:spid="_x0000_s1484" style="position:absolute;visibility:visible;mso-wrap-style:square" from="2414,2069" to="2698,3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" strokeweight="1.25pt"/>
                        <v:line id="Line 461" o:spid="_x0000_s1485" style="position:absolute;visibility:visible;mso-wrap-style:square" from="5112,2211" to="5112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" strokeweight="1.25pt"/>
                        <v:shape id="Text Box 462" o:spid="_x0000_s1486" type="#_x0000_t202" style="position:absolute;left:1988;top:2921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" filled="f" stroked="f">
                          <v:stroke dashstyle="1 1"/>
                          <v:textbox>
                            <w:txbxContent>
                              <w:p w14:paraId="53595961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463" o:spid="_x0000_s1487" type="#_x0000_t202" style="position:absolute;left:4825;top:2961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" filled="f" stroked="f">
                          <v:stroke dashstyle="1 1"/>
                          <v:textbox>
                            <w:txbxContent>
                              <w:p w14:paraId="52BED261" w14:textId="77777777" w:rsidR="00432718" w:rsidRDefault="00432718" w:rsidP="00171A2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64" o:spid="_x0000_s1488" type="#_x0000_t202" style="position:absolute;left:9940;top:4828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0A979531" w14:textId="77777777" w:rsidR="00432718" w:rsidRDefault="00432718" w:rsidP="00171A2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line id="Line 465" o:spid="_x0000_s1489" style="position:absolute;visibility:visible;mso-wrap-style:square" from="9798,4057" to="9940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" strokeweight="1.25pt"/>
                      <v:line id="Line 466" o:spid="_x0000_s1490" style="position:absolute;rotation:4;flip:y;visibility:visible;mso-wrap-style:square" from="9384,4507" to="9724,4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" strokeweight="1.5pt"/>
                      <v:line id="Line 467" o:spid="_x0000_s1491" style="position:absolute;visibility:visible;mso-wrap-style:square" from="4970,4106" to="5538,4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" strokeweight="1.25pt"/>
                      <v:line id="Line 468" o:spid="_x0000_s1492" style="position:absolute;visibility:visible;mso-wrap-style:square" from="9628,4706" to="9798,4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">
                        <v:stroke dashstyle="1 1"/>
                      </v:line>
                      <v:line id="Line 469" o:spid="_x0000_s1493" style="position:absolute;visibility:visible;mso-wrap-style:square" from="9514,4848" to="9940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">
                        <v:stroke dashstyle="1 1"/>
                      </v:line>
                      <v:line id="Line 470" o:spid="_x0000_s1494" style="position:absolute;visibility:visible;mso-wrap-style:square" from="2272,4543" to="9699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" strokeweight="1.25pt">
                        <v:stroke dashstyle="dashDot"/>
                      </v:line>
                      <v:line id="Line 471" o:spid="_x0000_s1495" style="position:absolute;flip:y;visibility:visible;mso-wrap-style:square" from="1707,3773" to="1707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">
                        <v:stroke endarrow="block" endarrowwidth="narrow"/>
                      </v:line>
                      <v:line id="Line 472" o:spid="_x0000_s1496" style="position:absolute;visibility:visible;mso-wrap-style:square" from="1707,4909" to="3127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">
                        <v:stroke endarrow="block" endarrowwidth="narrow"/>
                      </v:line>
                      <v:line id="Line 473" o:spid="_x0000_s1497" style="position:absolute;visibility:visible;mso-wrap-style:square" from="1707,4057" to="1990,4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" strokeweight="1.25pt"/>
                      <v:line id="Line 474" o:spid="_x0000_s1498" style="position:absolute;visibility:visible;mso-wrap-style:square" from="1988,4057" to="2556,4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" strokeweight="1.25pt"/>
                      <v:shape id="Text Box 475" o:spid="_x0000_s1499" type="#_x0000_t202" style="position:absolute;left:1704;top:3590;width:142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51F4DB38" w14:textId="77777777" w:rsidR="00432718" w:rsidRDefault="00432718" w:rsidP="00171A27">
                              <w:pPr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2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1  </w:t>
                              </w:r>
                            </w:p>
                          </w:txbxContent>
                        </v:textbox>
                      </v:shape>
                      <v:shape id="Text Box 476" o:spid="_x0000_s1500" type="#_x0000_t202" style="position:absolute;left:9798;top:4264;width:608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36F98CEA" w14:textId="77777777" w:rsidR="00432718" w:rsidRDefault="00432718" w:rsidP="00171A27">
                              <w:r>
                                <w:rPr>
                                  <w:position w:val="-12"/>
                                </w:rPr>
                                <w:object w:dxaOrig="320" w:dyaOrig="460" w14:anchorId="1FE5339B">
                                  <v:shape id="_x0000_i1235" type="#_x0000_t75" style="width:16.5pt;height:22.5pt" o:ole="" fillcolor="window">
                                    <v:imagedata r:id="rId394" o:title=""/>
                                  </v:shape>
                                  <o:OLEObject Type="Embed" ProgID="Equation.3" ShapeID="_x0000_i1235" DrawAspect="Content" ObjectID="_1779740876" r:id="rId446"/>
                                </w:object>
                              </w:r>
                            </w:p>
                          </w:txbxContent>
                        </v:textbox>
                      </v:shape>
                      <v:line id="Line 477" o:spid="_x0000_s1501" style="position:absolute;flip:y;visibility:visible;mso-wrap-style:square" from="8804,3773" to="8804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">
                        <v:stroke endarrow="block" endarrowwidth="narrow"/>
                      </v:line>
                      <v:line id="Line 478" o:spid="_x0000_s1502" style="position:absolute;visibility:visible;mso-wrap-style:square" from="8804,4909" to="10224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">
                        <v:stroke endarrow="block" endarrowwidth="narrow"/>
                      </v:line>
                      <v:shape id="Text Box 479" o:spid="_x0000_s1503" type="#_x0000_t202" style="position:absolute;left:9372;top:3448;width:628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" filled="f" stroked="f">
                        <v:stroke dashstyle="1 1"/>
                        <v:textbox>
                          <w:txbxContent>
                            <w:p w14:paraId="1FF16CD2" w14:textId="77777777" w:rsidR="00432718" w:rsidRDefault="00432718" w:rsidP="00171A27">
                              <w:r>
                                <w:rPr>
                                  <w:position w:val="-12"/>
                                </w:rPr>
                                <w:object w:dxaOrig="340" w:dyaOrig="480" w14:anchorId="6E71D47B">
                                  <v:shape id="_x0000_i1237" type="#_x0000_t75" style="width:16.5pt;height:24pt" o:ole="" fillcolor="window">
                                    <v:imagedata r:id="rId396" o:title=""/>
                                  </v:shape>
                                  <o:OLEObject Type="Embed" ProgID="Equation.3" ShapeID="_x0000_i1237" DrawAspect="Content" ObjectID="_1779740877" r:id="rId447"/>
                                </w:object>
                              </w:r>
                            </w:p>
                          </w:txbxContent>
                        </v:textbox>
                      </v:shape>
                      <v:line id="Line 480" o:spid="_x0000_s1504" style="position:absolute;flip:y;visibility:visible;mso-wrap-style:square" from="4402,3773" to="4402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">
                        <v:stroke endarrow="block" endarrowwidth="narrow"/>
                      </v:line>
                      <v:line id="Line 481" o:spid="_x0000_s1505" style="position:absolute;visibility:visible;mso-wrap-style:square" from="4402,4909" to="5961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">
                        <v:stroke endarrow="block" endarrowwidth="narrow"/>
                      </v:line>
                      <v:line id="Line 482" o:spid="_x0000_s1506" style="position:absolute;visibility:visible;mso-wrap-style:square" from="5112,4341" to="7384,4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">
                        <v:stroke dashstyle="1 1"/>
                      </v:line>
                      <v:shape id="Text Box 483" o:spid="_x0000_s1507" type="#_x0000_t202" style="position:absolute;left:5538;top:4909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6E5496B3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84" o:spid="_x0000_s1508" type="#_x0000_t202" style="position:absolute;left:4402;top:3631;width:142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5D40EA9D" w14:textId="77777777" w:rsidR="00432718" w:rsidRDefault="00432718" w:rsidP="00171A27">
                              <w:pPr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22    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 xml:space="preserve">2 </w:t>
                              </w:r>
                            </w:p>
                          </w:txbxContent>
                        </v:textbox>
                      </v:shape>
                      <v:shape id="Text Box 485" o:spid="_x0000_s1509" type="#_x0000_t202" style="position:absolute;left:1420;top:3205;width:83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68CF9182" w14:textId="77777777" w:rsidR="00432718" w:rsidRDefault="00432718" w:rsidP="00171A27">
                              <w:r>
                                <w:rPr>
                                  <w:position w:val="-12"/>
                                </w:rPr>
                                <w:object w:dxaOrig="660" w:dyaOrig="360" w14:anchorId="1930D39C">
                                  <v:shape id="_x0000_i1239" type="#_x0000_t75" style="width:33pt;height:18pt" o:ole="" fillcolor="window">
                                    <v:imagedata r:id="rId333" o:title=""/>
                                  </v:shape>
                                  <o:OLEObject Type="Embed" ProgID="Equation.3" ShapeID="_x0000_i1239" DrawAspect="Content" ObjectID="_1779740878" r:id="rId448"/>
                                </w:object>
                              </w:r>
                              <w:r>
                                <w:t xml:space="preserve">                       </w:t>
                              </w:r>
                              <w:r>
                                <w:rPr>
                                  <w:position w:val="-12"/>
                                </w:rPr>
                                <w:object w:dxaOrig="680" w:dyaOrig="360" w14:anchorId="0132C0C5">
                                  <v:shape id="_x0000_i1241" type="#_x0000_t75" style="width:34.5pt;height:18pt" o:ole="" fillcolor="window">
                                    <v:imagedata r:id="rId335" o:title=""/>
                                  </v:shape>
                                  <o:OLEObject Type="Embed" ProgID="Equation.3" ShapeID="_x0000_i1241" DrawAspect="Content" ObjectID="_1779740879" r:id="rId449"/>
                                </w:objec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     </w:t>
                              </w:r>
                              <w:r>
                                <w:rPr>
                                  <w:position w:val="-10"/>
                                </w:rPr>
                                <w:object w:dxaOrig="520" w:dyaOrig="340" w14:anchorId="131A08C8">
                                  <v:shape id="_x0000_i1243" type="#_x0000_t75" style="width:27.75pt;height:16.5pt" o:ole="" fillcolor="window">
                                    <v:imagedata r:id="rId337" o:title=""/>
                                  </v:shape>
                                  <o:OLEObject Type="Embed" ProgID="Equation.3" ShapeID="_x0000_i1243" DrawAspect="Content" ObjectID="_1779740880" r:id="rId450"/>
                                </w:object>
                              </w:r>
                            </w:p>
                            <w:p w14:paraId="7E0E1E0C" w14:textId="77777777" w:rsidR="00432718" w:rsidRDefault="00432718" w:rsidP="00171A27"/>
                          </w:txbxContent>
                        </v:textbox>
                      </v:shape>
                      <v:line id="Line 486" o:spid="_x0000_s1510" style="position:absolute;visibility:visible;mso-wrap-style:square" from="2272,4057" to="2272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" strokeweight="1.25pt"/>
                      <v:line id="Line 487" o:spid="_x0000_s1511" style="position:absolute;visibility:visible;mso-wrap-style:square" from="5112,4057" to="5112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" strokeweight="1.25pt"/>
                      <v:line id="Line 488" o:spid="_x0000_s1512" style="position:absolute;flip:x;visibility:visible;mso-wrap-style:square" from="4544,4132" to="4970,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" strokeweight="1.25pt"/>
                      <v:shape id="Text Box 489" o:spid="_x0000_s1513" type="#_x0000_t202" style="position:absolute;left:1846;top:4909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" filled="f" stroked="f">
                        <v:stroke dashstyle="1 1"/>
                        <v:textbox>
                          <w:txbxContent>
                            <w:p w14:paraId="69C6A778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490" o:spid="_x0000_s1514" type="#_x0000_t202" style="position:absolute;left:4828;top:4909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" filled="f" stroked="f">
                        <v:stroke dashstyle="1 1"/>
                        <v:textbox>
                          <w:txbxContent>
                            <w:p w14:paraId="5918E9A6" w14:textId="77777777" w:rsidR="00432718" w:rsidRDefault="00432718" w:rsidP="00171A2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67D6DA1B" w14:textId="77777777" w:rsidR="00171A27" w:rsidRPr="00432718" w:rsidRDefault="00171A2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>Рис. 3.4</w:t>
      </w:r>
    </w:p>
    <w:p w14:paraId="387A3C4A" w14:textId="77777777" w:rsidR="00171A27" w:rsidRPr="00432718" w:rsidRDefault="00171A27" w:rsidP="00432718">
      <w:pPr>
        <w:ind w:firstLine="425"/>
        <w:jc w:val="both"/>
        <w:rPr>
          <w:sz w:val="24"/>
          <w:szCs w:val="24"/>
        </w:rPr>
      </w:pPr>
      <w:r w:rsidRPr="00432718">
        <w:rPr>
          <w:b/>
          <w:sz w:val="24"/>
          <w:szCs w:val="24"/>
        </w:rPr>
        <w:t>Замечание.</w:t>
      </w:r>
      <w:r w:rsidRPr="00432718">
        <w:rPr>
          <w:sz w:val="24"/>
          <w:szCs w:val="24"/>
        </w:rPr>
        <w:t xml:space="preserve">  Если выходные множества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инглтоны</w:t>
      </w:r>
      <w:proofErr w:type="spellEnd"/>
      <w:r w:rsidRPr="00432718">
        <w:rPr>
          <w:sz w:val="24"/>
          <w:szCs w:val="24"/>
        </w:rPr>
        <w:t xml:space="preserve">, т. е. </w:t>
      </w:r>
      <w:r w:rsidRPr="00432718">
        <w:rPr>
          <w:position w:val="-18"/>
          <w:sz w:val="24"/>
          <w:szCs w:val="24"/>
        </w:rPr>
        <w:object w:dxaOrig="1440" w:dyaOrig="440" w14:anchorId="7DFC7CB2">
          <v:shape id="_x0000_i1244" type="#_x0000_t75" style="width:1in;height:22.5pt" o:ole="" fillcolor="window">
            <v:imagedata r:id="rId451" o:title=""/>
          </v:shape>
          <o:OLEObject Type="Embed" ProgID="Equation.3" ShapeID="_x0000_i1244" DrawAspect="Content" ObjectID="_1779740698" r:id="rId452"/>
        </w:object>
      </w:r>
      <w:r w:rsidRPr="00432718">
        <w:rPr>
          <w:sz w:val="24"/>
          <w:szCs w:val="24"/>
        </w:rPr>
        <w:t xml:space="preserve">, то из (3.24),  (3.25) результат нечеткого вывода в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 xml:space="preserve">-м нечетком правиле   </w:t>
      </w:r>
      <w:r w:rsidRPr="00432718">
        <w:rPr>
          <w:position w:val="-26"/>
          <w:sz w:val="24"/>
          <w:szCs w:val="24"/>
        </w:rPr>
        <w:object w:dxaOrig="1480" w:dyaOrig="520" w14:anchorId="5A48AD37">
          <v:shape id="_x0000_i1245" type="#_x0000_t75" style="width:73.5pt;height:25.5pt" o:ole="" fillcolor="window">
            <v:imagedata r:id="rId453" o:title=""/>
          </v:shape>
          <o:OLEObject Type="Embed" ProgID="Equation.3" ShapeID="_x0000_i1245" DrawAspect="Content" ObjectID="_1779740699" r:id="rId454"/>
        </w:object>
      </w:r>
      <w:r w:rsidRPr="00432718">
        <w:rPr>
          <w:sz w:val="24"/>
          <w:szCs w:val="24"/>
        </w:rPr>
        <w:t xml:space="preserve">  Здесь </w:t>
      </w:r>
      <w:r w:rsidRPr="00432718">
        <w:rPr>
          <w:position w:val="-12"/>
          <w:sz w:val="24"/>
          <w:szCs w:val="24"/>
        </w:rPr>
        <w:object w:dxaOrig="380" w:dyaOrig="380" w14:anchorId="3129F278">
          <v:shape id="_x0000_i1246" type="#_x0000_t75" style="width:19.5pt;height:19.5pt" o:ole="" fillcolor="window">
            <v:imagedata r:id="rId455" o:title=""/>
          </v:shape>
          <o:OLEObject Type="Embed" ProgID="Equation.3" ShapeID="_x0000_i1246" DrawAspect="Content" ObjectID="_1779740700" r:id="rId456"/>
        </w:object>
      </w:r>
      <w:r w:rsidRPr="00432718">
        <w:rPr>
          <w:sz w:val="24"/>
          <w:szCs w:val="24"/>
        </w:rPr>
        <w:t xml:space="preserve"> на</w:t>
      </w:r>
      <w:r w:rsidRPr="00432718">
        <w:rPr>
          <w:sz w:val="24"/>
          <w:szCs w:val="24"/>
        </w:rPr>
        <w:softHyphen/>
        <w:t xml:space="preserve">значается экспертом. </w:t>
      </w:r>
    </w:p>
    <w:p w14:paraId="1218A3FB" w14:textId="77777777" w:rsidR="002E222A" w:rsidRPr="00432718" w:rsidRDefault="002E222A" w:rsidP="00432718">
      <w:pPr>
        <w:ind w:firstLine="425"/>
        <w:jc w:val="both"/>
        <w:rPr>
          <w:sz w:val="24"/>
          <w:szCs w:val="24"/>
        </w:rPr>
      </w:pPr>
    </w:p>
    <w:p w14:paraId="76BFD2C7" w14:textId="77C0BDD8" w:rsidR="002E222A" w:rsidRPr="00432718" w:rsidRDefault="002E222A" w:rsidP="00432718">
      <w:pPr>
        <w:ind w:firstLine="425"/>
        <w:jc w:val="both"/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1</w:t>
      </w:r>
    </w:p>
    <w:p w14:paraId="5473C105" w14:textId="77777777" w:rsidR="002E222A" w:rsidRPr="00432718" w:rsidRDefault="002E222A" w:rsidP="00432718">
      <w:pPr>
        <w:jc w:val="both"/>
        <w:rPr>
          <w:sz w:val="24"/>
          <w:szCs w:val="24"/>
        </w:rPr>
      </w:pPr>
    </w:p>
    <w:p w14:paraId="4E801BEF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 xml:space="preserve">Правило нечеткого логического вывода </w:t>
      </w:r>
      <w:proofErr w:type="spellStart"/>
      <w:r w:rsidRPr="00432718">
        <w:rPr>
          <w:b/>
          <w:sz w:val="24"/>
          <w:szCs w:val="24"/>
        </w:rPr>
        <w:t>Такаги</w:t>
      </w:r>
      <w:proofErr w:type="spellEnd"/>
      <w:r w:rsidRPr="00432718">
        <w:rPr>
          <w:b/>
          <w:sz w:val="24"/>
          <w:szCs w:val="24"/>
        </w:rPr>
        <w:t xml:space="preserve"> </w:t>
      </w:r>
      <w:r w:rsidRPr="00432718">
        <w:rPr>
          <w:b/>
          <w:sz w:val="24"/>
          <w:szCs w:val="24"/>
        </w:rPr>
        <w:sym w:font="Symbol" w:char="F02D"/>
      </w:r>
      <w:r w:rsidRPr="00432718">
        <w:rPr>
          <w:b/>
          <w:sz w:val="24"/>
          <w:szCs w:val="24"/>
        </w:rPr>
        <w:t xml:space="preserve"> </w:t>
      </w:r>
      <w:proofErr w:type="spellStart"/>
      <w:r w:rsidRPr="00432718">
        <w:rPr>
          <w:b/>
          <w:sz w:val="24"/>
          <w:szCs w:val="24"/>
        </w:rPr>
        <w:t>Сугено</w:t>
      </w:r>
      <w:proofErr w:type="spellEnd"/>
      <w:r w:rsidRPr="00432718">
        <w:rPr>
          <w:b/>
          <w:sz w:val="24"/>
          <w:szCs w:val="24"/>
        </w:rPr>
        <w:t xml:space="preserve"> </w:t>
      </w:r>
    </w:p>
    <w:p w14:paraId="23BC7253" w14:textId="77777777" w:rsidR="00B24FA7" w:rsidRPr="00432718" w:rsidRDefault="00B24FA7" w:rsidP="00432718">
      <w:pPr>
        <w:rPr>
          <w:b/>
          <w:sz w:val="24"/>
          <w:szCs w:val="24"/>
        </w:rPr>
      </w:pPr>
    </w:p>
    <w:p w14:paraId="0F7A8D1B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Нечеткие правила составляются на основе условных высказываний вида [13]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588CCD0E">
          <v:shape id="_x0000_i1247" type="#_x0000_t75" style="width:14.25pt;height:18.75pt" o:ole="" fillcolor="window">
            <v:imagedata r:id="rId457" o:title=""/>
          </v:shape>
          <o:OLEObject Type="Embed" ProgID="Equation.3" ShapeID="_x0000_i1247" DrawAspect="Content" ObjectID="_1779740701" r:id="rId458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20" w:dyaOrig="380" w14:anchorId="2CA3731F">
          <v:shape id="_x0000_i1248" type="#_x0000_t75" style="width:15.75pt;height:18.75pt" o:ole="" fillcolor="window">
            <v:imagedata r:id="rId459" o:title=""/>
          </v:shape>
          <o:OLEObject Type="Embed" ProgID="Equation.3" ShapeID="_x0000_i1248" DrawAspect="Content" ObjectID="_1779740702" r:id="rId460"/>
        </w:objec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1584285B">
          <v:shape id="_x0000_i1249" type="#_x0000_t75" style="width:15.75pt;height:18.75pt" o:ole="" fillcolor="window">
            <v:imagedata r:id="rId461" o:title=""/>
          </v:shape>
          <o:OLEObject Type="Embed" ProgID="Equation.3" ShapeID="_x0000_i1249" DrawAspect="Content" ObjectID="_1779740703" r:id="rId462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0A0CF877">
          <v:shape id="_x0000_i1250" type="#_x0000_t75" style="width:18pt;height:18.75pt" o:ole="" fillcolor="window">
            <v:imagedata r:id="rId463" o:title=""/>
          </v:shape>
          <o:OLEObject Type="Embed" ProgID="Equation.3" ShapeID="_x0000_i1250" DrawAspect="Content" ObjectID="_1779740704" r:id="rId464"/>
        </w:object>
      </w:r>
      <w:r w:rsidRPr="00432718">
        <w:rPr>
          <w:sz w:val="24"/>
          <w:szCs w:val="24"/>
        </w:rPr>
        <w:t xml:space="preserve"> и…..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2EA492B2">
          <v:shape id="_x0000_i1251" type="#_x0000_t75" style="width:15.75pt;height:18.75pt" o:ole="" fillcolor="window">
            <v:imagedata r:id="rId465" o:title=""/>
          </v:shape>
          <o:OLEObject Type="Embed" ProgID="Equation.3" ShapeID="_x0000_i1251" DrawAspect="Content" ObjectID="_1779740705" r:id="rId466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7A9C899B">
          <v:shape id="_x0000_i1252" type="#_x0000_t75" style="width:18pt;height:18.75pt" o:ole="" fillcolor="window">
            <v:imagedata r:id="rId467" o:title=""/>
          </v:shape>
          <o:OLEObject Type="Embed" ProgID="Equation.3" ShapeID="_x0000_i1252" DrawAspect="Content" ObjectID="_1779740706" r:id="rId468"/>
        </w:objec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position w:val="-12"/>
          <w:sz w:val="24"/>
          <w:szCs w:val="24"/>
        </w:rPr>
        <w:object w:dxaOrig="2120" w:dyaOrig="360" w14:anchorId="6258026E">
          <v:shape id="_x0000_i1253" type="#_x0000_t75" style="width:109.5pt;height:19.5pt" o:ole="" fillcolor="window">
            <v:imagedata r:id="rId469" o:title=""/>
          </v:shape>
          <o:OLEObject Type="Embed" ProgID="Equation.3" ShapeID="_x0000_i1253" DrawAspect="Content" ObjectID="_1779740707" r:id="rId470"/>
        </w:object>
      </w:r>
      <w:r w:rsidRPr="00432718">
        <w:rPr>
          <w:sz w:val="24"/>
          <w:szCs w:val="24"/>
        </w:rPr>
        <w:t xml:space="preserve">,       </w:t>
      </w:r>
    </w:p>
    <w:p w14:paraId="6B840C10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где все обозначения такие же, как в (3.8) и в (3.13).   В качестве заключе</w:t>
      </w:r>
      <w:r w:rsidRPr="00432718">
        <w:rPr>
          <w:sz w:val="24"/>
          <w:szCs w:val="24"/>
        </w:rPr>
        <w:softHyphen/>
        <w:t xml:space="preserve">ний нечетких правил (заключений операции импликации 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</w:rPr>
        <w:t>) обычно исполь</w:t>
      </w:r>
      <w:r w:rsidRPr="00432718">
        <w:rPr>
          <w:sz w:val="24"/>
          <w:szCs w:val="24"/>
        </w:rPr>
        <w:softHyphen/>
        <w:t xml:space="preserve">зуют уравнения первого и нулевого порядков.                               </w:t>
      </w:r>
    </w:p>
    <w:p w14:paraId="43CFB80D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Схема нечеткого логического вывода первого порядка:</w:t>
      </w:r>
    </w:p>
    <w:p w14:paraId="12D4967A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>посылка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>1:</w:t>
      </w:r>
      <w:r w:rsidRPr="00432718">
        <w:rPr>
          <w:i/>
          <w:sz w:val="24"/>
          <w:szCs w:val="24"/>
        </w:rPr>
        <w:t xml:space="preserve">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6562315E">
          <v:shape id="_x0000_i1254" type="#_x0000_t75" style="width:14.25pt;height:18.75pt" o:ole="" fillcolor="window">
            <v:imagedata r:id="rId471" o:title=""/>
          </v:shape>
          <o:OLEObject Type="Embed" ProgID="Equation.3" ShapeID="_x0000_i1254" DrawAspect="Content" ObjectID="_1779740708" r:id="rId472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40" w:dyaOrig="380" w14:anchorId="030CC336">
          <v:shape id="_x0000_i1255" type="#_x0000_t75" style="width:21.75pt;height:18.75pt" o:ole="" fillcolor="window">
            <v:imagedata r:id="rId473" o:title=""/>
          </v:shape>
          <o:OLEObject Type="Embed" ProgID="Equation.3" ShapeID="_x0000_i1255" DrawAspect="Content" ObjectID="_1779740709" r:id="rId474"/>
        </w:objec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position w:val="-12"/>
          <w:sz w:val="24"/>
          <w:szCs w:val="24"/>
          <w:lang w:val="en-US"/>
        </w:rPr>
        <w:object w:dxaOrig="340" w:dyaOrig="380" w14:anchorId="1BA99CDA">
          <v:shape id="_x0000_i1256" type="#_x0000_t75" style="width:17.25pt;height:18.75pt" o:ole="" fillcolor="window">
            <v:imagedata r:id="rId475" o:title=""/>
          </v:shape>
          <o:OLEObject Type="Embed" ProgID="Equation.3" ShapeID="_x0000_i1256" DrawAspect="Content" ObjectID="_1779740710" r:id="rId476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60" w:dyaOrig="380" w14:anchorId="54F30D72">
          <v:shape id="_x0000_i1257" type="#_x0000_t75" style="width:23.25pt;height:18.75pt" o:ole="" fillcolor="window">
            <v:imagedata r:id="rId477" o:title=""/>
          </v:shape>
          <o:OLEObject Type="Embed" ProgID="Equation.3" ShapeID="_x0000_i1257" DrawAspect="Content" ObjectID="_1779740711" r:id="rId478"/>
        </w:object>
      </w:r>
      <w:r w:rsidRPr="00432718">
        <w:rPr>
          <w:sz w:val="24"/>
          <w:szCs w:val="24"/>
        </w:rPr>
        <w:t xml:space="preserve">, то   </w:t>
      </w:r>
      <w:r w:rsidRPr="00432718">
        <w:rPr>
          <w:i/>
          <w:position w:val="-12"/>
          <w:sz w:val="24"/>
          <w:szCs w:val="24"/>
        </w:rPr>
        <w:object w:dxaOrig="2680" w:dyaOrig="380" w14:anchorId="0B57AC61">
          <v:shape id="_x0000_i1258" type="#_x0000_t75" style="width:141pt;height:20.25pt" o:ole="" fillcolor="window">
            <v:imagedata r:id="rId479" o:title=""/>
          </v:shape>
          <o:OLEObject Type="Embed" ProgID="Equation.3" ShapeID="_x0000_i1258" DrawAspect="Content" ObjectID="_1779740712" r:id="rId480"/>
        </w:object>
      </w:r>
      <w:r w:rsidRPr="00432718">
        <w:rPr>
          <w:sz w:val="24"/>
          <w:szCs w:val="24"/>
        </w:rPr>
        <w:t xml:space="preserve">, </w:t>
      </w:r>
    </w:p>
    <w:p w14:paraId="009D924D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3D7CB02C">
          <v:shape id="_x0000_i1259" type="#_x0000_t75" style="width:14.25pt;height:18.75pt" o:ole="" fillcolor="window">
            <v:imagedata r:id="rId481" o:title=""/>
          </v:shape>
          <o:OLEObject Type="Embed" ProgID="Equation.3" ShapeID="_x0000_i1259" DrawAspect="Content" ObjectID="_1779740713" r:id="rId482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60" w:dyaOrig="380" w14:anchorId="737F64E5">
          <v:shape id="_x0000_i1260" type="#_x0000_t75" style="width:23.25pt;height:18.75pt" o:ole="" fillcolor="window">
            <v:imagedata r:id="rId483" o:title=""/>
          </v:shape>
          <o:OLEObject Type="Embed" ProgID="Equation.3" ShapeID="_x0000_i1260" DrawAspect="Content" ObjectID="_1779740714" r:id="rId484"/>
        </w:objec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position w:val="-12"/>
          <w:sz w:val="24"/>
          <w:szCs w:val="24"/>
          <w:lang w:val="en-US"/>
        </w:rPr>
        <w:object w:dxaOrig="340" w:dyaOrig="380" w14:anchorId="794E8805">
          <v:shape id="_x0000_i1261" type="#_x0000_t75" style="width:17.25pt;height:18.75pt" o:ole="" fillcolor="window">
            <v:imagedata r:id="rId485" o:title=""/>
          </v:shape>
          <o:OLEObject Type="Embed" ProgID="Equation.3" ShapeID="_x0000_i1261" DrawAspect="Content" ObjectID="_1779740715" r:id="rId486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80" w:dyaOrig="380" w14:anchorId="54C51822">
          <v:shape id="_x0000_i1262" type="#_x0000_t75" style="width:24pt;height:18.75pt" o:ole="" fillcolor="window">
            <v:imagedata r:id="rId487" o:title=""/>
          </v:shape>
          <o:OLEObject Type="Embed" ProgID="Equation.3" ShapeID="_x0000_i1262" DrawAspect="Content" ObjectID="_1779740716" r:id="rId488"/>
        </w:object>
      </w:r>
      <w:r w:rsidRPr="00432718">
        <w:rPr>
          <w:sz w:val="24"/>
          <w:szCs w:val="24"/>
        </w:rPr>
        <w:t xml:space="preserve">, то    </w:t>
      </w:r>
      <w:r w:rsidRPr="00432718">
        <w:rPr>
          <w:i/>
          <w:position w:val="-12"/>
          <w:sz w:val="24"/>
          <w:szCs w:val="24"/>
        </w:rPr>
        <w:object w:dxaOrig="2620" w:dyaOrig="360" w14:anchorId="283BB4FB">
          <v:shape id="_x0000_i1263" type="#_x0000_t75" style="width:134.25pt;height:20.25pt" o:ole="" fillcolor="window">
            <v:imagedata r:id="rId489" o:title=""/>
          </v:shape>
          <o:OLEObject Type="Embed" ProgID="Equation.3" ShapeID="_x0000_i1263" DrawAspect="Content" ObjectID="_1779740717" r:id="rId490"/>
        </w:object>
      </w:r>
      <w:r w:rsidRPr="00432718">
        <w:rPr>
          <w:sz w:val="24"/>
          <w:szCs w:val="24"/>
        </w:rPr>
        <w:t>,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……………………………………………………………………………………..</w:t>
      </w:r>
    </w:p>
    <w:p w14:paraId="38024E7E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i/>
          <w:sz w:val="24"/>
          <w:szCs w:val="24"/>
        </w:rPr>
        <w:t xml:space="preserve">                   </w:t>
      </w:r>
      <w:r w:rsidRPr="00432718">
        <w:rPr>
          <w:i/>
          <w:position w:val="-12"/>
          <w:sz w:val="24"/>
          <w:szCs w:val="24"/>
        </w:rPr>
        <w:object w:dxaOrig="380" w:dyaOrig="380" w14:anchorId="159AD8DA">
          <v:shape id="_x0000_i1264" type="#_x0000_t75" style="width:18.75pt;height:18.75pt" o:ole="" fillcolor="window">
            <v:imagedata r:id="rId491" o:title=""/>
          </v:shape>
          <o:OLEObject Type="Embed" ProgID="Equation.3" ShapeID="_x0000_i1264" DrawAspect="Content" ObjectID="_1779740718" r:id="rId492"/>
        </w:objec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707DEA99">
          <v:shape id="_x0000_i1265" type="#_x0000_t75" style="width:14.25pt;height:18.75pt" o:ole="" fillcolor="window">
            <v:imagedata r:id="rId493" o:title=""/>
          </v:shape>
          <o:OLEObject Type="Embed" ProgID="Equation.3" ShapeID="_x0000_i1265" DrawAspect="Content" ObjectID="_1779740719" r:id="rId494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60" w:dyaOrig="380" w14:anchorId="299DF3C2">
          <v:shape id="_x0000_i1266" type="#_x0000_t75" style="width:23.25pt;height:18.75pt" o:ole="" fillcolor="window">
            <v:imagedata r:id="rId495" o:title=""/>
          </v:shape>
          <o:OLEObject Type="Embed" ProgID="Equation.3" ShapeID="_x0000_i1266" DrawAspect="Content" ObjectID="_1779740720" r:id="rId496"/>
        </w:objec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position w:val="-12"/>
          <w:sz w:val="24"/>
          <w:szCs w:val="24"/>
          <w:lang w:val="en-US"/>
        </w:rPr>
        <w:object w:dxaOrig="340" w:dyaOrig="380" w14:anchorId="2B9D1CD7">
          <v:shape id="_x0000_i1267" type="#_x0000_t75" style="width:17.25pt;height:18.75pt" o:ole="" fillcolor="window">
            <v:imagedata r:id="rId497" o:title=""/>
          </v:shape>
          <o:OLEObject Type="Embed" ProgID="Equation.3" ShapeID="_x0000_i1267" DrawAspect="Content" ObjectID="_1779740721" r:id="rId498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99" w:dyaOrig="380" w14:anchorId="456822E5">
          <v:shape id="_x0000_i1268" type="#_x0000_t75" style="width:24.75pt;height:18.75pt" o:ole="" fillcolor="window">
            <v:imagedata r:id="rId499" o:title=""/>
          </v:shape>
          <o:OLEObject Type="Embed" ProgID="Equation.3" ShapeID="_x0000_i1268" DrawAspect="Content" ObjectID="_1779740722" r:id="rId500"/>
        </w:object>
      </w:r>
      <w:r w:rsidRPr="00432718">
        <w:rPr>
          <w:sz w:val="24"/>
          <w:szCs w:val="24"/>
        </w:rPr>
        <w:t>, то</w:t>
      </w:r>
      <w:r w:rsidRPr="00432718">
        <w:rPr>
          <w:i/>
          <w:position w:val="-18"/>
          <w:sz w:val="24"/>
          <w:szCs w:val="24"/>
        </w:rPr>
        <w:object w:dxaOrig="2880" w:dyaOrig="440" w14:anchorId="470F8D46">
          <v:shape id="_x0000_i1269" type="#_x0000_t75" style="width:149.25pt;height:22.5pt" o:ole="" fillcolor="window">
            <v:imagedata r:id="rId501" o:title=""/>
          </v:shape>
          <o:OLEObject Type="Embed" ProgID="Equation.3" ShapeID="_x0000_i1269" DrawAspect="Content" ObjectID="_1779740723" r:id="rId502"/>
        </w:object>
      </w:r>
      <w:r w:rsidRPr="00432718">
        <w:rPr>
          <w:sz w:val="24"/>
          <w:szCs w:val="24"/>
        </w:rPr>
        <w:t xml:space="preserve">;                      </w:t>
      </w:r>
    </w:p>
    <w:p w14:paraId="4B8A0C4B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2: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3AAB875A">
          <v:shape id="_x0000_i1270" type="#_x0000_t75" style="width:14.25pt;height:18.75pt" o:ole="" fillcolor="window">
            <v:imagedata r:id="rId503" o:title=""/>
          </v:shape>
          <o:OLEObject Type="Embed" ProgID="Equation.3" ShapeID="_x0000_i1270" DrawAspect="Content" ObjectID="_1779740724" r:id="rId504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  <w:lang w:val="en-US"/>
        </w:rPr>
        <w:object w:dxaOrig="420" w:dyaOrig="380" w14:anchorId="61746820">
          <v:shape id="_x0000_i1271" type="#_x0000_t75" style="width:21pt;height:19.5pt" o:ole="" fillcolor="window">
            <v:imagedata r:id="rId505" o:title=""/>
          </v:shape>
          <o:OLEObject Type="Embed" ProgID="Equation.3" ShapeID="_x0000_i1271" DrawAspect="Content" ObjectID="_1779740725" r:id="rId506"/>
        </w:object>
      </w:r>
      <w:r w:rsidRPr="00432718">
        <w:rPr>
          <w:sz w:val="24"/>
          <w:szCs w:val="24"/>
        </w:rPr>
        <w:t xml:space="preserve"> и   </w:t>
      </w:r>
      <w:r w:rsidRPr="00432718">
        <w:rPr>
          <w:i/>
          <w:position w:val="-12"/>
          <w:sz w:val="24"/>
          <w:szCs w:val="24"/>
          <w:lang w:val="en-US"/>
        </w:rPr>
        <w:object w:dxaOrig="340" w:dyaOrig="380" w14:anchorId="49CB8B0F">
          <v:shape id="_x0000_i1272" type="#_x0000_t75" style="width:17.25pt;height:18.75pt" o:ole="" fillcolor="window">
            <v:imagedata r:id="rId507" o:title=""/>
          </v:shape>
          <o:OLEObject Type="Embed" ProgID="Equation.3" ShapeID="_x0000_i1272" DrawAspect="Content" ObjectID="_1779740726" r:id="rId508"/>
        </w:object>
      </w:r>
      <w:r w:rsidRPr="00432718">
        <w:rPr>
          <w:sz w:val="24"/>
          <w:szCs w:val="24"/>
        </w:rPr>
        <w:t xml:space="preserve">  есть </w:t>
      </w:r>
      <w:r w:rsidRPr="00432718">
        <w:rPr>
          <w:i/>
          <w:position w:val="-12"/>
          <w:sz w:val="24"/>
          <w:szCs w:val="24"/>
          <w:lang w:val="en-US"/>
        </w:rPr>
        <w:object w:dxaOrig="460" w:dyaOrig="380" w14:anchorId="20A2ACD2">
          <v:shape id="_x0000_i1273" type="#_x0000_t75" style="width:23.25pt;height:18.75pt" o:ole="" fillcolor="window">
            <v:imagedata r:id="rId509" o:title=""/>
          </v:shape>
          <o:OLEObject Type="Embed" ProgID="Equation.3" ShapeID="_x0000_i1273" DrawAspect="Content" ObjectID="_1779740727" r:id="rId510"/>
        </w:object>
      </w:r>
      <w:r w:rsidRPr="00432718">
        <w:rPr>
          <w:sz w:val="24"/>
          <w:szCs w:val="24"/>
        </w:rPr>
        <w:t>;</w:t>
      </w:r>
    </w:p>
    <w:p w14:paraId="0A067A5B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----------------------------------------------------------------------------------------- </w:t>
      </w:r>
      <w:proofErr w:type="gramStart"/>
      <w:r w:rsidRPr="00432718">
        <w:rPr>
          <w:sz w:val="24"/>
          <w:szCs w:val="24"/>
        </w:rPr>
        <w:t xml:space="preserve">   (</w:t>
      </w:r>
      <w:proofErr w:type="gramEnd"/>
      <w:r w:rsidRPr="00432718">
        <w:rPr>
          <w:sz w:val="24"/>
          <w:szCs w:val="24"/>
        </w:rPr>
        <w:t>3.26)</w:t>
      </w:r>
    </w:p>
    <w:p w14:paraId="3590B81F" w14:textId="77777777" w:rsidR="00B24FA7" w:rsidRPr="00432718" w:rsidRDefault="00B24FA7" w:rsidP="00432718">
      <w:pPr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 xml:space="preserve">следствие:  </w:t>
      </w:r>
      <w:r w:rsidRPr="00432718">
        <w:rPr>
          <w:i/>
          <w:sz w:val="24"/>
          <w:szCs w:val="24"/>
        </w:rPr>
        <w:t>v</w:t>
      </w:r>
      <w:proofErr w:type="gramEnd"/>
      <w:r w:rsidRPr="00432718">
        <w:rPr>
          <w:sz w:val="24"/>
          <w:szCs w:val="24"/>
        </w:rPr>
        <w:t xml:space="preserve"> есть  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i/>
          <w:sz w:val="24"/>
          <w:szCs w:val="24"/>
        </w:rPr>
        <w:t>’</w:t>
      </w:r>
      <w:r w:rsidRPr="00432718">
        <w:rPr>
          <w:sz w:val="24"/>
          <w:szCs w:val="24"/>
        </w:rPr>
        <w:t>.</w:t>
      </w:r>
    </w:p>
    <w:p w14:paraId="0BF4468C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Нечеткие правила, как и в (3.20), вклю</w:t>
      </w:r>
      <w:r w:rsidRPr="00432718">
        <w:rPr>
          <w:sz w:val="24"/>
          <w:szCs w:val="24"/>
        </w:rPr>
        <w:softHyphen/>
        <w:t>чают нечеткую логическую опера</w:t>
      </w:r>
      <w:r w:rsidRPr="00432718">
        <w:rPr>
          <w:sz w:val="24"/>
          <w:szCs w:val="24"/>
        </w:rPr>
        <w:softHyphen/>
        <w:t>цию "и"  между лингвис</w:t>
      </w:r>
      <w:r w:rsidRPr="00432718">
        <w:rPr>
          <w:sz w:val="24"/>
          <w:szCs w:val="24"/>
        </w:rPr>
        <w:softHyphen/>
        <w:t>тическими значе</w:t>
      </w:r>
      <w:r w:rsidRPr="00432718">
        <w:rPr>
          <w:sz w:val="24"/>
          <w:szCs w:val="24"/>
        </w:rPr>
        <w:softHyphen/>
        <w:t xml:space="preserve">ниями </w:t>
      </w:r>
      <w:r w:rsidRPr="00432718">
        <w:rPr>
          <w:i/>
          <w:position w:val="-12"/>
          <w:sz w:val="24"/>
          <w:szCs w:val="24"/>
        </w:rPr>
        <w:object w:dxaOrig="400" w:dyaOrig="380" w14:anchorId="1BCCBD1F">
          <v:shape id="_x0000_i1274" type="#_x0000_t75" style="width:20.25pt;height:18.75pt" o:ole="" fillcolor="window">
            <v:imagedata r:id="rId511" o:title=""/>
          </v:shape>
          <o:OLEObject Type="Embed" ProgID="Equation.3" ShapeID="_x0000_i1274" DrawAspect="Content" ObjectID="_1779740728" r:id="rId512"/>
        </w:object>
      </w:r>
      <w:r w:rsidRPr="00432718">
        <w:rPr>
          <w:sz w:val="24"/>
          <w:szCs w:val="24"/>
        </w:rPr>
        <w:t xml:space="preserve">, </w:t>
      </w:r>
      <w:r w:rsidRPr="00432718">
        <w:rPr>
          <w:i/>
          <w:position w:val="-12"/>
          <w:sz w:val="24"/>
          <w:szCs w:val="24"/>
        </w:rPr>
        <w:object w:dxaOrig="440" w:dyaOrig="380" w14:anchorId="18801705">
          <v:shape id="_x0000_i1275" type="#_x0000_t75" style="width:21.75pt;height:18.75pt" o:ole="" fillcolor="window">
            <v:imagedata r:id="rId513" o:title=""/>
          </v:shape>
          <o:OLEObject Type="Embed" ProgID="Equation.3" ShapeID="_x0000_i1275" DrawAspect="Content" ObjectID="_1779740729" r:id="rId514"/>
        </w:object>
      </w:r>
      <w:r w:rsidRPr="00432718">
        <w:rPr>
          <w:sz w:val="24"/>
          <w:szCs w:val="24"/>
        </w:rPr>
        <w:t xml:space="preserve">  и операцию импликации "если…, то". Поскольку входные и выходные множества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инглтоны</w:t>
      </w:r>
      <w:proofErr w:type="spellEnd"/>
      <w:r w:rsidRPr="00432718">
        <w:rPr>
          <w:sz w:val="24"/>
          <w:szCs w:val="24"/>
        </w:rPr>
        <w:t xml:space="preserve">, т. е.  </w:t>
      </w:r>
      <w:r w:rsidRPr="00432718">
        <w:rPr>
          <w:position w:val="-12"/>
          <w:sz w:val="24"/>
          <w:szCs w:val="24"/>
        </w:rPr>
        <w:object w:dxaOrig="2320" w:dyaOrig="480" w14:anchorId="04FFDC9B">
          <v:shape id="_x0000_i1276" type="#_x0000_t75" style="width:116.25pt;height:24pt" o:ole="" fillcolor="window">
            <v:imagedata r:id="rId515" o:title=""/>
          </v:shape>
          <o:OLEObject Type="Embed" ProgID="Equation.3" ShapeID="_x0000_i1276" DrawAspect="Content" ObjectID="_1779740730" r:id="rId516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920" w:dyaOrig="380" w14:anchorId="66BEEC37">
          <v:shape id="_x0000_i1277" type="#_x0000_t75" style="width:45.75pt;height:18.75pt" o:ole="" fillcolor="window">
            <v:imagedata r:id="rId517" o:title=""/>
          </v:shape>
          <o:OLEObject Type="Embed" ProgID="Equation.3" ShapeID="_x0000_i1277" DrawAspect="Content" ObjectID="_1779740731" r:id="rId518"/>
        </w:object>
      </w:r>
      <w:r w:rsidRPr="00432718">
        <w:rPr>
          <w:sz w:val="24"/>
          <w:szCs w:val="24"/>
        </w:rPr>
        <w:t xml:space="preserve">  </w:t>
      </w:r>
      <w:r w:rsidRPr="00432718">
        <w:rPr>
          <w:position w:val="-28"/>
          <w:sz w:val="24"/>
          <w:szCs w:val="24"/>
          <w:lang w:val="en-US"/>
        </w:rPr>
        <w:object w:dxaOrig="1600" w:dyaOrig="540" w14:anchorId="4578E5E1">
          <v:shape id="_x0000_i1278" type="#_x0000_t75" style="width:80.25pt;height:27pt" o:ole="" fillcolor="window">
            <v:imagedata r:id="rId519" o:title=""/>
          </v:shape>
          <o:OLEObject Type="Embed" ProgID="Equation.3" ShapeID="_x0000_i1278" DrawAspect="Content" ObjectID="_1779740732" r:id="rId520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36"/>
          <w:sz w:val="24"/>
          <w:szCs w:val="24"/>
          <w:lang w:val="en-US"/>
        </w:rPr>
        <w:object w:dxaOrig="2960" w:dyaOrig="620" w14:anchorId="4A17B1CB">
          <v:shape id="_x0000_i1279" type="#_x0000_t75" style="width:161.25pt;height:33.75pt" o:ole="" fillcolor="window">
            <v:imagedata r:id="rId521" o:title=""/>
          </v:shape>
          <o:OLEObject Type="Embed" ProgID="Equation.3" ShapeID="_x0000_i1279" DrawAspect="Content" ObjectID="_1779740733" r:id="rId522"/>
        </w:object>
      </w:r>
      <w:r w:rsidRPr="00432718">
        <w:rPr>
          <w:sz w:val="24"/>
          <w:szCs w:val="24"/>
        </w:rPr>
        <w:t>, и если операция "и" определена как операция взятия минимума (1.10), (3.1</w:t>
      </w:r>
      <w:proofErr w:type="gramStart"/>
      <w:r w:rsidRPr="00432718">
        <w:rPr>
          <w:sz w:val="24"/>
          <w:szCs w:val="24"/>
        </w:rPr>
        <w:t>),  то</w:t>
      </w:r>
      <w:proofErr w:type="gramEnd"/>
      <w:r w:rsidRPr="00432718">
        <w:rPr>
          <w:sz w:val="24"/>
          <w:szCs w:val="24"/>
        </w:rPr>
        <w:t xml:space="preserve"> на основе  (3.16)   результат нечеткого вывода  в  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м нечетком правиле  [13]</w:t>
      </w:r>
    </w:p>
    <w:p w14:paraId="35430EB3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position w:val="-14"/>
          <w:sz w:val="24"/>
          <w:szCs w:val="24"/>
        </w:rPr>
        <w:object w:dxaOrig="2400" w:dyaOrig="499" w14:anchorId="0A0C9669">
          <v:shape id="_x0000_i1280" type="#_x0000_t75" style="width:120pt;height:24.75pt" o:ole="" fillcolor="window">
            <v:imagedata r:id="rId523" o:title=""/>
          </v:shape>
          <o:OLEObject Type="Embed" ProgID="Equation.3" ShapeID="_x0000_i1280" DrawAspect="Content" ObjectID="_1779740734" r:id="rId524"/>
        </w:object>
      </w:r>
      <w:r w:rsidRPr="00432718">
        <w:rPr>
          <w:sz w:val="24"/>
          <w:szCs w:val="24"/>
        </w:rPr>
        <w:t xml:space="preserve">где по аналогии с (3.24) </w:t>
      </w:r>
      <w:r w:rsidRPr="00432718">
        <w:rPr>
          <w:position w:val="-24"/>
          <w:sz w:val="24"/>
          <w:szCs w:val="24"/>
          <w:lang w:val="en-US"/>
        </w:rPr>
        <w:object w:dxaOrig="1880" w:dyaOrig="499" w14:anchorId="1FF2EF92">
          <v:shape id="_x0000_i1281" type="#_x0000_t75" style="width:93.75pt;height:24.75pt" o:ole="" fillcolor="window">
            <v:imagedata r:id="rId525" o:title=""/>
          </v:shape>
          <o:OLEObject Type="Embed" ProgID="Equation.3" ShapeID="_x0000_i1281" DrawAspect="Content" ObjectID="_1779740735" r:id="rId526"/>
        </w:object>
      </w:r>
      <w:r w:rsidRPr="00432718">
        <w:rPr>
          <w:sz w:val="24"/>
          <w:szCs w:val="24"/>
        </w:rPr>
        <w:t xml:space="preserve">, </w:t>
      </w:r>
      <w:r w:rsidRPr="00432718">
        <w:rPr>
          <w:position w:val="-24"/>
          <w:sz w:val="24"/>
          <w:szCs w:val="24"/>
          <w:lang w:val="en-US"/>
        </w:rPr>
        <w:object w:dxaOrig="1920" w:dyaOrig="499" w14:anchorId="45DD7B12">
          <v:shape id="_x0000_i1282" type="#_x0000_t75" style="width:96pt;height:24.75pt" o:ole="" fillcolor="window">
            <v:imagedata r:id="rId527" o:title=""/>
          </v:shape>
          <o:OLEObject Type="Embed" ProgID="Equation.3" ShapeID="_x0000_i1282" DrawAspect="Content" ObjectID="_1779740736" r:id="rId528"/>
        </w:object>
      </w:r>
      <w:r w:rsidRPr="00432718">
        <w:rPr>
          <w:sz w:val="24"/>
          <w:szCs w:val="24"/>
        </w:rPr>
        <w:t xml:space="preserve">,     </w:t>
      </w:r>
      <w:r w:rsidRPr="00432718">
        <w:rPr>
          <w:position w:val="-12"/>
          <w:sz w:val="24"/>
          <w:szCs w:val="24"/>
          <w:lang w:val="en-US"/>
        </w:rPr>
        <w:object w:dxaOrig="2240" w:dyaOrig="380" w14:anchorId="5CC742DF">
          <v:shape id="_x0000_i1283" type="#_x0000_t75" style="width:111.75pt;height:18.75pt" o:ole="" fillcolor="window">
            <v:imagedata r:id="rId529" o:title=""/>
          </v:shape>
          <o:OLEObject Type="Embed" ProgID="Equation.3" ShapeID="_x0000_i1283" DrawAspect="Content" ObjectID="_1779740737" r:id="rId530"/>
        </w:object>
      </w:r>
      <w:r w:rsidRPr="00432718">
        <w:rPr>
          <w:sz w:val="24"/>
          <w:szCs w:val="24"/>
        </w:rPr>
        <w:t xml:space="preserve"> Обычно [13],</w:t>
      </w:r>
      <w:r w:rsidRPr="00432718">
        <w:rPr>
          <w:position w:val="-12"/>
          <w:sz w:val="24"/>
          <w:szCs w:val="24"/>
        </w:rPr>
        <w:object w:dxaOrig="800" w:dyaOrig="380" w14:anchorId="635D3CFA">
          <v:shape id="_x0000_i1284" type="#_x0000_t75" style="width:39.75pt;height:18.75pt" o:ole="" fillcolor="window">
            <v:imagedata r:id="rId531" o:title=""/>
          </v:shape>
          <o:OLEObject Type="Embed" ProgID="Equation.3" ShapeID="_x0000_i1284" DrawAspect="Content" ObjectID="_1779740738" r:id="rId532"/>
        </w:object>
      </w:r>
      <w:r w:rsidRPr="00432718">
        <w:rPr>
          <w:sz w:val="24"/>
          <w:szCs w:val="24"/>
        </w:rPr>
        <w:t xml:space="preserve">,   поэтому </w:t>
      </w:r>
    </w:p>
    <w:p w14:paraId="6897B873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</w:t>
      </w:r>
      <w:r w:rsidRPr="00432718">
        <w:rPr>
          <w:position w:val="-14"/>
          <w:sz w:val="24"/>
          <w:szCs w:val="24"/>
        </w:rPr>
        <w:object w:dxaOrig="1320" w:dyaOrig="499" w14:anchorId="0AF9261B">
          <v:shape id="_x0000_i1285" type="#_x0000_t75" style="width:66pt;height:24.75pt" o:ole="" fillcolor="window">
            <v:imagedata r:id="rId533" o:title=""/>
          </v:shape>
          <o:OLEObject Type="Embed" ProgID="Equation.3" ShapeID="_x0000_i1285" DrawAspect="Content" ObjectID="_1779740739" r:id="rId534"/>
        </w:object>
      </w:r>
      <w:r w:rsidRPr="00432718">
        <w:rPr>
          <w:sz w:val="24"/>
          <w:szCs w:val="24"/>
        </w:rPr>
        <w:t xml:space="preserve">                                                      (3.27)</w:t>
      </w:r>
    </w:p>
    <w:p w14:paraId="1F8C024D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t xml:space="preserve">Нечеткие правила для алгоритма </w:t>
      </w:r>
      <w:proofErr w:type="spellStart"/>
      <w:r w:rsidRPr="00432718">
        <w:rPr>
          <w:sz w:val="24"/>
          <w:szCs w:val="24"/>
        </w:rPr>
        <w:t>Такаги</w:t>
      </w:r>
      <w:proofErr w:type="spellEnd"/>
      <w:r w:rsidRPr="00432718">
        <w:rPr>
          <w:b/>
          <w:sz w:val="24"/>
          <w:szCs w:val="24"/>
        </w:rPr>
        <w:t xml:space="preserve"> </w:t>
      </w:r>
      <w:r w:rsidRPr="00432718">
        <w:rPr>
          <w:b/>
          <w:sz w:val="24"/>
          <w:szCs w:val="24"/>
        </w:rPr>
        <w:sym w:font="Symbol" w:char="F02D"/>
      </w:r>
      <w:r w:rsidRPr="00432718">
        <w:rPr>
          <w:b/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угено</w:t>
      </w:r>
      <w:proofErr w:type="spellEnd"/>
      <w:r w:rsidRPr="00432718">
        <w:rPr>
          <w:sz w:val="24"/>
          <w:szCs w:val="24"/>
        </w:rPr>
        <w:t xml:space="preserve">  нулевого порядка задаются на ос</w:t>
      </w:r>
      <w:r w:rsidRPr="00432718">
        <w:rPr>
          <w:sz w:val="24"/>
          <w:szCs w:val="24"/>
        </w:rPr>
        <w:softHyphen/>
        <w:t>нове условных высказываний вида</w:t>
      </w:r>
    </w:p>
    <w:p w14:paraId="5940F460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133780C6">
          <v:shape id="_x0000_i1286" type="#_x0000_t75" style="width:14.25pt;height:18.75pt" o:ole="" fillcolor="window">
            <v:imagedata r:id="rId535" o:title=""/>
          </v:shape>
          <o:OLEObject Type="Embed" ProgID="Equation.3" ShapeID="_x0000_i1286" DrawAspect="Content" ObjectID="_1779740740" r:id="rId536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20" w:dyaOrig="380" w14:anchorId="5353F0CA">
          <v:shape id="_x0000_i1287" type="#_x0000_t75" style="width:15.75pt;height:18.75pt" o:ole="" fillcolor="window">
            <v:imagedata r:id="rId537" o:title=""/>
          </v:shape>
          <o:OLEObject Type="Embed" ProgID="Equation.3" ShapeID="_x0000_i1287" DrawAspect="Content" ObjectID="_1779740741" r:id="rId538"/>
        </w:objec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56494C73">
          <v:shape id="_x0000_i1288" type="#_x0000_t75" style="width:15.75pt;height:18.75pt" o:ole="" fillcolor="window">
            <v:imagedata r:id="rId539" o:title=""/>
          </v:shape>
          <o:OLEObject Type="Embed" ProgID="Equation.3" ShapeID="_x0000_i1288" DrawAspect="Content" ObjectID="_1779740742" r:id="rId540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5506B42A">
          <v:shape id="_x0000_i1289" type="#_x0000_t75" style="width:18pt;height:18.75pt" o:ole="" fillcolor="window">
            <v:imagedata r:id="rId541" o:title=""/>
          </v:shape>
          <o:OLEObject Type="Embed" ProgID="Equation.3" ShapeID="_x0000_i1289" DrawAspect="Content" ObjectID="_1779740743" r:id="rId542"/>
        </w:object>
      </w:r>
      <w:r w:rsidRPr="00432718">
        <w:rPr>
          <w:sz w:val="24"/>
          <w:szCs w:val="24"/>
        </w:rPr>
        <w:t xml:space="preserve"> и…..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7D3A87AB">
          <v:shape id="_x0000_i1290" type="#_x0000_t75" style="width:15.75pt;height:18.75pt" o:ole="" fillcolor="window">
            <v:imagedata r:id="rId543" o:title=""/>
          </v:shape>
          <o:OLEObject Type="Embed" ProgID="Equation.3" ShapeID="_x0000_i1290" DrawAspect="Content" ObjectID="_1779740744" r:id="rId544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4973B836">
          <v:shape id="_x0000_i1291" type="#_x0000_t75" style="width:18pt;height:18.75pt" o:ole="" fillcolor="window">
            <v:imagedata r:id="rId545" o:title=""/>
          </v:shape>
          <o:OLEObject Type="Embed" ProgID="Equation.3" ShapeID="_x0000_i1291" DrawAspect="Content" ObjectID="_1779740745" r:id="rId546"/>
        </w:objec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position w:val="-12"/>
          <w:sz w:val="24"/>
          <w:szCs w:val="24"/>
        </w:rPr>
        <w:object w:dxaOrig="780" w:dyaOrig="360" w14:anchorId="776ECAA7">
          <v:shape id="_x0000_i1292" type="#_x0000_t75" style="width:45.75pt;height:21.75pt" o:ole="" fillcolor="window">
            <v:imagedata r:id="rId547" o:title=""/>
          </v:shape>
          <o:OLEObject Type="Embed" ProgID="Equation.3" ShapeID="_x0000_i1292" DrawAspect="Content" ObjectID="_1779740746" r:id="rId548"/>
        </w:object>
      </w:r>
      <w:r w:rsidRPr="00432718">
        <w:rPr>
          <w:sz w:val="24"/>
          <w:szCs w:val="24"/>
        </w:rPr>
        <w:t xml:space="preserve">                    (3.28)</w:t>
      </w:r>
    </w:p>
    <w:p w14:paraId="2BEBEDC1" w14:textId="422ACEB5" w:rsidR="00B24FA7" w:rsidRPr="00432718" w:rsidRDefault="00B24FA7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0" allowOverlap="1" wp14:anchorId="6E2D3D12" wp14:editId="31517518">
                <wp:simplePos x="0" y="0"/>
                <wp:positionH relativeFrom="column">
                  <wp:posOffset>1905</wp:posOffset>
                </wp:positionH>
                <wp:positionV relativeFrom="paragraph">
                  <wp:posOffset>36195</wp:posOffset>
                </wp:positionV>
                <wp:extent cx="6168390" cy="4829810"/>
                <wp:effectExtent l="1905" t="0" r="1905" b="1270"/>
                <wp:wrapNone/>
                <wp:docPr id="1919093356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8390" cy="4829810"/>
                          <a:chOff x="1704" y="7242"/>
                          <a:chExt cx="9714" cy="7606"/>
                        </a:xfrm>
                      </wpg:grpSpPr>
                      <wpg:grpSp>
                        <wpg:cNvPr id="1604208388" name="Group 217"/>
                        <wpg:cNvGrpSpPr>
                          <a:grpSpLocks/>
                        </wpg:cNvGrpSpPr>
                        <wpg:grpSpPr bwMode="auto">
                          <a:xfrm>
                            <a:off x="1704" y="7358"/>
                            <a:ext cx="9714" cy="7490"/>
                            <a:chOff x="1704" y="6710"/>
                            <a:chExt cx="9714" cy="7490"/>
                          </a:xfrm>
                        </wpg:grpSpPr>
                        <wps:wsp>
                          <wps:cNvPr id="1447690610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2" y="13774"/>
                              <a:ext cx="156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3DB923" w14:textId="77777777" w:rsidR="00432718" w:rsidRDefault="00432718" w:rsidP="00B24FA7">
                                <w:pPr>
                                  <w:jc w:val="center"/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t>Рис. 3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4160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1704" y="6710"/>
                              <a:ext cx="9714" cy="7086"/>
                              <a:chOff x="1704" y="6710"/>
                              <a:chExt cx="9714" cy="7206"/>
                            </a:xfrm>
                          </wpg:grpSpPr>
                          <wpg:grpSp>
                            <wpg:cNvPr id="1190059774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60" y="6710"/>
                                <a:ext cx="9600" cy="1810"/>
                                <a:chOff x="1760" y="6710"/>
                                <a:chExt cx="9600" cy="1810"/>
                              </a:xfrm>
                            </wpg:grpSpPr>
                            <wps:wsp>
                              <wps:cNvPr id="788872962" name="Line 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2" y="8147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8380496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0" y="8165"/>
                                  <a:ext cx="18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9956471" name="Group 2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60" y="6710"/>
                                  <a:ext cx="9600" cy="1810"/>
                                  <a:chOff x="1760" y="6674"/>
                                  <a:chExt cx="9600" cy="1810"/>
                                </a:xfrm>
                              </wpg:grpSpPr>
                              <wps:wsp>
                                <wps:cNvPr id="2090839335" name="Text Box 2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60" y="7105"/>
                                    <a:ext cx="994" cy="4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C9203C6" w14:textId="77777777" w:rsidR="00432718" w:rsidRDefault="00432718" w:rsidP="00B24FA7"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t>Если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8459554" name="Text Box 2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84" y="6961"/>
                                    <a:ext cx="3976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A6CEBC" w14:textId="77777777" w:rsidR="00432718" w:rsidRDefault="00432718" w:rsidP="00B24FA7">
                                      <w:r>
                                        <w:rPr>
                                          <w:lang w:val="en-US"/>
                                        </w:rPr>
                                        <w:t xml:space="preserve">, </w:t>
                                      </w:r>
                                      <w:r>
                                        <w:t>то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2500" w:dyaOrig="360" w14:anchorId="00FC85D4">
                                          <v:shape id="_x0000_i1294" type="#_x0000_t75" style="width:125.25pt;height:18.75pt" o:ole="" fillcolor="window">
                                            <v:imagedata r:id="rId549" o:title=""/>
                                          </v:shape>
                                          <o:OLEObject Type="Embed" ProgID="Equation.3" ShapeID="_x0000_i1294" DrawAspect="Content" ObjectID="_1779740881" r:id="rId55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,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1624545" name="Text Box 2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12" y="6674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CDC6B0" w14:textId="77777777" w:rsidR="00432718" w:rsidRDefault="00432718" w:rsidP="00B24FA7"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b/>
                                          <w:i/>
                                          <w:vertAlign w:val="subscript"/>
                                          <w:lang w:val="en-US"/>
                                        </w:rPr>
                                        <w:tab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6851388" name="Line 22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12" y="6818"/>
                                    <a:ext cx="0" cy="131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02806658" name="Freeform 2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12" y="6818"/>
                                    <a:ext cx="1584" cy="1367"/>
                                  </a:xfrm>
                                  <a:custGeom>
                                    <a:avLst/>
                                    <a:gdLst>
                                      <a:gd name="T0" fmla="*/ 0 w 1584"/>
                                      <a:gd name="T1" fmla="*/ 1296 h 1344"/>
                                      <a:gd name="T2" fmla="*/ 288 w 1584"/>
                                      <a:gd name="T3" fmla="*/ 1152 h 1344"/>
                                      <a:gd name="T4" fmla="*/ 432 w 1584"/>
                                      <a:gd name="T5" fmla="*/ 288 h 1344"/>
                                      <a:gd name="T6" fmla="*/ 864 w 1584"/>
                                      <a:gd name="T7" fmla="*/ 144 h 1344"/>
                                      <a:gd name="T8" fmla="*/ 1152 w 1584"/>
                                      <a:gd name="T9" fmla="*/ 1152 h 1344"/>
                                      <a:gd name="T10" fmla="*/ 1584 w 1584"/>
                                      <a:gd name="T11" fmla="*/ 1296 h 13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84" h="1344">
                                        <a:moveTo>
                                          <a:pt x="0" y="1296"/>
                                        </a:moveTo>
                                        <a:cubicBezTo>
                                          <a:pt x="108" y="1308"/>
                                          <a:pt x="216" y="1320"/>
                                          <a:pt x="288" y="1152"/>
                                        </a:cubicBezTo>
                                        <a:cubicBezTo>
                                          <a:pt x="360" y="984"/>
                                          <a:pt x="336" y="456"/>
                                          <a:pt x="432" y="288"/>
                                        </a:cubicBezTo>
                                        <a:cubicBezTo>
                                          <a:pt x="528" y="120"/>
                                          <a:pt x="744" y="0"/>
                                          <a:pt x="864" y="144"/>
                                        </a:cubicBezTo>
                                        <a:cubicBezTo>
                                          <a:pt x="984" y="288"/>
                                          <a:pt x="1032" y="960"/>
                                          <a:pt x="1152" y="1152"/>
                                        </a:cubicBezTo>
                                        <a:cubicBezTo>
                                          <a:pt x="1272" y="1344"/>
                                          <a:pt x="1512" y="1272"/>
                                          <a:pt x="1584" y="12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99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8877214" name="Line 2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850" y="6907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5561513" name="Line 2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67" y="7990"/>
                                    <a:ext cx="37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6456163" name="Text Box 2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46" y="8051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AA7178F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15065132" name="Text Box 2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50" y="8051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CB72F31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2232307" name="Text Box 2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50" y="6731"/>
                                    <a:ext cx="852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5A23A4D" w14:textId="77777777" w:rsidR="00432718" w:rsidRDefault="00432718" w:rsidP="00B24FA7"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7258623" name="Line 23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60" y="6818"/>
                                    <a:ext cx="0" cy="131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7280940" name="Line 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64" y="6818"/>
                                    <a:ext cx="0" cy="131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1658127" name="Freeform 2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48" y="6818"/>
                                    <a:ext cx="1440" cy="1343"/>
                                  </a:xfrm>
                                  <a:custGeom>
                                    <a:avLst/>
                                    <a:gdLst>
                                      <a:gd name="T0" fmla="*/ 0 w 1440"/>
                                      <a:gd name="T1" fmla="*/ 1320 h 1320"/>
                                      <a:gd name="T2" fmla="*/ 288 w 1440"/>
                                      <a:gd name="T3" fmla="*/ 1032 h 1320"/>
                                      <a:gd name="T4" fmla="*/ 720 w 1440"/>
                                      <a:gd name="T5" fmla="*/ 168 h 1320"/>
                                      <a:gd name="T6" fmla="*/ 1152 w 1440"/>
                                      <a:gd name="T7" fmla="*/ 168 h 1320"/>
                                      <a:gd name="T8" fmla="*/ 1440 w 1440"/>
                                      <a:gd name="T9" fmla="*/ 1176 h 13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440" h="1320">
                                        <a:moveTo>
                                          <a:pt x="0" y="1320"/>
                                        </a:moveTo>
                                        <a:cubicBezTo>
                                          <a:pt x="84" y="1272"/>
                                          <a:pt x="168" y="1224"/>
                                          <a:pt x="288" y="1032"/>
                                        </a:cubicBezTo>
                                        <a:cubicBezTo>
                                          <a:pt x="408" y="840"/>
                                          <a:pt x="576" y="312"/>
                                          <a:pt x="720" y="168"/>
                                        </a:cubicBezTo>
                                        <a:cubicBezTo>
                                          <a:pt x="864" y="24"/>
                                          <a:pt x="1032" y="0"/>
                                          <a:pt x="1152" y="168"/>
                                        </a:cubicBezTo>
                                        <a:cubicBezTo>
                                          <a:pt x="1272" y="336"/>
                                          <a:pt x="1392" y="1008"/>
                                          <a:pt x="1440" y="117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9511057" name="Line 2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880" y="6907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4728655" name="Line 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80" y="7551"/>
                                    <a:ext cx="172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6047759" name="Text Box 2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86" y="7569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A5D2A0F" w14:textId="77777777" w:rsidR="00432718" w:rsidRDefault="00432718" w:rsidP="00B24FA7">
                                      <w:r>
                                        <w:rPr>
                                          <w:sz w:val="24"/>
                                        </w:rPr>
                                        <w:sym w:font="Symbol" w:char="F061"/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180" w:dyaOrig="360" w14:anchorId="490B1CD0">
                                          <v:shape id="_x0000_i1296" type="#_x0000_t75" style="width:9pt;height:18pt" o:ole="">
                                            <v:imagedata r:id="rId551" o:title=""/>
                                          </v:shape>
                                          <o:OLEObject Type="Embed" ProgID="Equation.3" ShapeID="_x0000_i1296" DrawAspect="Content" ObjectID="_1779740882" r:id="rId552"/>
                                        </w:object>
                                      </w:r>
                                      <w:r>
                                        <w:sym w:font="Symbol" w:char="F061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4352867" name="Text Box 2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34" y="8051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5DD876" w14:textId="77777777" w:rsidR="00432718" w:rsidRDefault="00432718" w:rsidP="00B24FA7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3187756" name="Text Box 2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38" y="8051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1A827F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 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369024736" name="Group 2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6" y="8378"/>
                                <a:ext cx="9572" cy="1840"/>
                                <a:chOff x="1846" y="8827"/>
                                <a:chExt cx="9572" cy="1840"/>
                              </a:xfrm>
                            </wpg:grpSpPr>
                            <wps:wsp>
                              <wps:cNvPr id="201047319" name="Text Box 2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6" y="9488"/>
                                  <a:ext cx="994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EE4C5F" w14:textId="77777777" w:rsidR="00432718" w:rsidRDefault="00432718" w:rsidP="00B24FA7">
                                    <w:r>
                                      <w:t>Если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9007836" name="Text Box 2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42" y="9374"/>
                                  <a:ext cx="3976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921589" w14:textId="77777777" w:rsidR="00432718" w:rsidRDefault="00432718" w:rsidP="00B24FA7">
                                    <w:r>
                                      <w:rPr>
                                        <w:lang w:val="en-US"/>
                                      </w:rPr>
                                      <w:t xml:space="preserve">, </w:t>
                                    </w:r>
                                    <w:r>
                                      <w:t>то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2580" w:dyaOrig="360" w14:anchorId="6EFB08EB">
                                        <v:shape id="_x0000_i1298" type="#_x0000_t75" style="width:132.75pt;height:19.5pt" o:ole="" fillcolor="window">
                                          <v:imagedata r:id="rId553" o:title=""/>
                                        </v:shape>
                                        <o:OLEObject Type="Embed" ProgID="Equation.3" ShapeID="_x0000_i1298" DrawAspect="Content" ObjectID="_1779740883" r:id="rId554"/>
                                      </w:object>
                                    </w:r>
                                    <w:r>
                                      <w:t>,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0694369" name="Text Box 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8" y="10234"/>
                                  <a:ext cx="568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B350D0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2884465" name="Text Box 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6" y="10234"/>
                                  <a:ext cx="710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4FCF77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28156" name="Freeform 2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88" y="9057"/>
                                  <a:ext cx="1872" cy="1367"/>
                                </a:xfrm>
                                <a:custGeom>
                                  <a:avLst/>
                                  <a:gdLst>
                                    <a:gd name="T0" fmla="*/ 0 w 1584"/>
                                    <a:gd name="T1" fmla="*/ 1296 h 1344"/>
                                    <a:gd name="T2" fmla="*/ 288 w 1584"/>
                                    <a:gd name="T3" fmla="*/ 1152 h 1344"/>
                                    <a:gd name="T4" fmla="*/ 432 w 1584"/>
                                    <a:gd name="T5" fmla="*/ 288 h 1344"/>
                                    <a:gd name="T6" fmla="*/ 864 w 1584"/>
                                    <a:gd name="T7" fmla="*/ 144 h 1344"/>
                                    <a:gd name="T8" fmla="*/ 1152 w 1584"/>
                                    <a:gd name="T9" fmla="*/ 1152 h 1344"/>
                                    <a:gd name="T10" fmla="*/ 1584 w 1584"/>
                                    <a:gd name="T11" fmla="*/ 1296 h 13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84" h="1344">
                                      <a:moveTo>
                                        <a:pt x="0" y="1296"/>
                                      </a:moveTo>
                                      <a:cubicBezTo>
                                        <a:pt x="108" y="1308"/>
                                        <a:pt x="216" y="1320"/>
                                        <a:pt x="288" y="1152"/>
                                      </a:cubicBezTo>
                                      <a:cubicBezTo>
                                        <a:pt x="360" y="984"/>
                                        <a:pt x="336" y="456"/>
                                        <a:pt x="432" y="288"/>
                                      </a:cubicBezTo>
                                      <a:cubicBezTo>
                                        <a:pt x="528" y="120"/>
                                        <a:pt x="744" y="0"/>
                                        <a:pt x="864" y="144"/>
                                      </a:cubicBezTo>
                                      <a:cubicBezTo>
                                        <a:pt x="984" y="288"/>
                                        <a:pt x="1032" y="960"/>
                                        <a:pt x="1152" y="1152"/>
                                      </a:cubicBezTo>
                                      <a:cubicBezTo>
                                        <a:pt x="1272" y="1344"/>
                                        <a:pt x="1512" y="1272"/>
                                        <a:pt x="1584" y="129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883424" name="Line 2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10375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2702627" name="Line 2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00" y="9060"/>
                                  <a:ext cx="0" cy="13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4142929" name="Line 2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52" y="9057"/>
                                  <a:ext cx="0" cy="13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2785995" name="Line 2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48" y="10375"/>
                                  <a:ext cx="18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2819325" name="Line 2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48" y="9060"/>
                                  <a:ext cx="0" cy="13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064526" name="Freeform 2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48" y="9057"/>
                                  <a:ext cx="1008" cy="1343"/>
                                </a:xfrm>
                                <a:custGeom>
                                  <a:avLst/>
                                  <a:gdLst>
                                    <a:gd name="T0" fmla="*/ 0 w 1008"/>
                                    <a:gd name="T1" fmla="*/ 1296 h 1320"/>
                                    <a:gd name="T2" fmla="*/ 144 w 1008"/>
                                    <a:gd name="T3" fmla="*/ 1152 h 1320"/>
                                    <a:gd name="T4" fmla="*/ 288 w 1008"/>
                                    <a:gd name="T5" fmla="*/ 288 h 1320"/>
                                    <a:gd name="T6" fmla="*/ 288 w 1008"/>
                                    <a:gd name="T7" fmla="*/ 144 h 1320"/>
                                    <a:gd name="T8" fmla="*/ 576 w 1008"/>
                                    <a:gd name="T9" fmla="*/ 144 h 1320"/>
                                    <a:gd name="T10" fmla="*/ 720 w 1008"/>
                                    <a:gd name="T11" fmla="*/ 1008 h 1320"/>
                                    <a:gd name="T12" fmla="*/ 1008 w 1008"/>
                                    <a:gd name="T13" fmla="*/ 1296 h 1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08" h="1320">
                                      <a:moveTo>
                                        <a:pt x="0" y="1296"/>
                                      </a:moveTo>
                                      <a:cubicBezTo>
                                        <a:pt x="48" y="1308"/>
                                        <a:pt x="96" y="1320"/>
                                        <a:pt x="144" y="1152"/>
                                      </a:cubicBezTo>
                                      <a:cubicBezTo>
                                        <a:pt x="192" y="984"/>
                                        <a:pt x="264" y="456"/>
                                        <a:pt x="288" y="288"/>
                                      </a:cubicBezTo>
                                      <a:cubicBezTo>
                                        <a:pt x="312" y="120"/>
                                        <a:pt x="240" y="168"/>
                                        <a:pt x="288" y="144"/>
                                      </a:cubicBezTo>
                                      <a:cubicBezTo>
                                        <a:pt x="336" y="120"/>
                                        <a:pt x="504" y="0"/>
                                        <a:pt x="576" y="144"/>
                                      </a:cubicBezTo>
                                      <a:cubicBezTo>
                                        <a:pt x="648" y="288"/>
                                        <a:pt x="648" y="816"/>
                                        <a:pt x="720" y="1008"/>
                                      </a:cubicBezTo>
                                      <a:cubicBezTo>
                                        <a:pt x="792" y="1200"/>
                                        <a:pt x="960" y="1248"/>
                                        <a:pt x="1008" y="129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2352266" name="Line 2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96" y="9129"/>
                                  <a:ext cx="0" cy="12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2690351" name="Line 2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68" y="9118"/>
                                  <a:ext cx="0" cy="12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440236" name="Line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6" y="9203"/>
                                  <a:ext cx="3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5050000" name="Line 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68" y="10082"/>
                                  <a:ext cx="17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0849546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40" y="8941"/>
                                  <a:ext cx="710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A83BCF" w14:textId="77777777" w:rsidR="00432718" w:rsidRDefault="00432718" w:rsidP="00B24FA7"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0290694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70" y="8827"/>
                                  <a:ext cx="854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1F0BF6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083456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42" y="9663"/>
                                  <a:ext cx="568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B97509" w14:textId="77777777" w:rsidR="00432718" w:rsidRDefault="00432718" w:rsidP="00B24FA7">
                                    <w:r>
                                      <w:rPr>
                                        <w:sz w:val="24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1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180" w:dyaOrig="360" w14:anchorId="751466D2">
                                        <v:shape id="_x0000_i1300" type="#_x0000_t75" style="width:9pt;height:18pt" o:ole="" fillcolor="window">
                                          <v:imagedata r:id="rId551" o:title=""/>
                                        </v:shape>
                                        <o:OLEObject Type="Embed" ProgID="Equation.3" ShapeID="_x0000_i1300" DrawAspect="Content" ObjectID="_1779740884" r:id="rId555"/>
                                      </w:object>
                                    </w:r>
                                    <w: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4029122" name="Text Box 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60" y="10234"/>
                                  <a:ext cx="568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BB8B05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3645214" name="Text Box 2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92" y="10234"/>
                                  <a:ext cx="710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DC6900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101010" name="Text Box 2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4" y="8827"/>
                                  <a:ext cx="710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972C5F" w14:textId="77777777" w:rsidR="00432718" w:rsidRDefault="00432718" w:rsidP="00B24FA7"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90021" name="Text Box 2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40" y="8827"/>
                                  <a:ext cx="710" cy="5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92DC9E" w14:textId="77777777" w:rsidR="00432718" w:rsidRDefault="00432718" w:rsidP="00B24FA7"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5901660" name="Group 2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4" y="10214"/>
                                <a:ext cx="9656" cy="1856"/>
                                <a:chOff x="1846" y="11066"/>
                                <a:chExt cx="9656" cy="1856"/>
                              </a:xfrm>
                            </wpg:grpSpPr>
                            <wps:wsp>
                              <wps:cNvPr id="355589138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2" y="12576"/>
                                  <a:ext cx="18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46632774" name="Group 2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6" y="11066"/>
                                  <a:ext cx="9656" cy="1856"/>
                                  <a:chOff x="1846" y="10994"/>
                                  <a:chExt cx="9656" cy="1856"/>
                                </a:xfrm>
                              </wpg:grpSpPr>
                              <wps:wsp>
                                <wps:cNvPr id="937767466" name="Text Box 2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12" y="10994"/>
                                    <a:ext cx="854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430A50A" w14:textId="77777777" w:rsidR="00432718" w:rsidRDefault="00432718" w:rsidP="00B24FA7"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b/>
                                          <w:i/>
                                          <w:vertAlign w:val="subscript"/>
                                          <w:lang w:val="en-US"/>
                                        </w:rPr>
                                        <w:tab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7400469" name="Text Box 2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82" y="12417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B1B88D7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 xml:space="preserve"> 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963276" name="Text Box 2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66" y="11138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2427AC" w14:textId="77777777" w:rsidR="00432718" w:rsidRDefault="00432718" w:rsidP="00B24FA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0488886" name="Text Box 2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46" y="11678"/>
                                    <a:ext cx="994" cy="4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6384414" w14:textId="77777777" w:rsidR="00432718" w:rsidRDefault="00432718" w:rsidP="00B24FA7">
                                      <w:r>
                                        <w:t xml:space="preserve"> Если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6470018" name="Text Box 2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84" y="11541"/>
                                    <a:ext cx="4118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3163704" w14:textId="77777777" w:rsidR="00432718" w:rsidRDefault="00432718" w:rsidP="00B24FA7">
                                      <w:r>
                                        <w:rPr>
                                          <w:lang w:val="en-US"/>
                                        </w:rPr>
                                        <w:t xml:space="preserve">  , </w:t>
                                      </w:r>
                                      <w:proofErr w:type="spellStart"/>
                                      <w:r>
                                        <w:rPr>
                                          <w:lang w:val="en-US"/>
                                        </w:rPr>
                                        <w:t>то</w:t>
                                      </w:r>
                                      <w:proofErr w:type="spellEnd"/>
                                      <w:r>
                                        <w:rPr>
                                          <w:lang w:val="en-US"/>
                                        </w:rPr>
                                        <w:t xml:space="preserve"> 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2540" w:dyaOrig="360" w14:anchorId="0F3C9B15">
                                          <v:shape id="_x0000_i1302" type="#_x0000_t75" style="width:122.25pt;height:18.75pt" o:ole="" fillcolor="window">
                                            <v:imagedata r:id="rId556" o:title=""/>
                                          </v:shape>
                                          <o:OLEObject Type="Embed" ProgID="Equation.3" ShapeID="_x0000_i1302" DrawAspect="Content" ObjectID="_1779740885" r:id="rId557"/>
                                        </w:object>
                                      </w:r>
                                      <w:r>
                                        <w:t>,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7756087" name="Text Box 2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92" y="12417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74950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92952980" name="Text Box 2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88" y="12417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75542B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6282166" name="Line 27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854" y="11217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30482" name="Line 27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02" y="11217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5708971" name="Line 2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06" y="11235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0694816" name="Freeform 2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54" y="11217"/>
                                    <a:ext cx="1584" cy="1366"/>
                                  </a:xfrm>
                                  <a:custGeom>
                                    <a:avLst/>
                                    <a:gdLst>
                                      <a:gd name="T0" fmla="*/ 0 w 1584"/>
                                      <a:gd name="T1" fmla="*/ 1296 h 1344"/>
                                      <a:gd name="T2" fmla="*/ 288 w 1584"/>
                                      <a:gd name="T3" fmla="*/ 1152 h 1344"/>
                                      <a:gd name="T4" fmla="*/ 432 w 1584"/>
                                      <a:gd name="T5" fmla="*/ 288 h 1344"/>
                                      <a:gd name="T6" fmla="*/ 864 w 1584"/>
                                      <a:gd name="T7" fmla="*/ 144 h 1344"/>
                                      <a:gd name="T8" fmla="*/ 1152 w 1584"/>
                                      <a:gd name="T9" fmla="*/ 1152 h 1344"/>
                                      <a:gd name="T10" fmla="*/ 1584 w 1584"/>
                                      <a:gd name="T11" fmla="*/ 1296 h 13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84" h="1344">
                                        <a:moveTo>
                                          <a:pt x="0" y="1296"/>
                                        </a:moveTo>
                                        <a:cubicBezTo>
                                          <a:pt x="108" y="1308"/>
                                          <a:pt x="216" y="1320"/>
                                          <a:pt x="288" y="1152"/>
                                        </a:cubicBezTo>
                                        <a:cubicBezTo>
                                          <a:pt x="360" y="984"/>
                                          <a:pt x="336" y="456"/>
                                          <a:pt x="432" y="288"/>
                                        </a:cubicBezTo>
                                        <a:cubicBezTo>
                                          <a:pt x="528" y="120"/>
                                          <a:pt x="744" y="0"/>
                                          <a:pt x="864" y="144"/>
                                        </a:cubicBezTo>
                                        <a:cubicBezTo>
                                          <a:pt x="984" y="288"/>
                                          <a:pt x="1032" y="960"/>
                                          <a:pt x="1152" y="1152"/>
                                        </a:cubicBezTo>
                                        <a:cubicBezTo>
                                          <a:pt x="1272" y="1344"/>
                                          <a:pt x="1512" y="1272"/>
                                          <a:pt x="1584" y="12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7991689" name="Freeform 2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02" y="11217"/>
                                    <a:ext cx="1008" cy="1342"/>
                                  </a:xfrm>
                                  <a:custGeom>
                                    <a:avLst/>
                                    <a:gdLst>
                                      <a:gd name="T0" fmla="*/ 0 w 1008"/>
                                      <a:gd name="T1" fmla="*/ 1296 h 1320"/>
                                      <a:gd name="T2" fmla="*/ 144 w 1008"/>
                                      <a:gd name="T3" fmla="*/ 1152 h 1320"/>
                                      <a:gd name="T4" fmla="*/ 288 w 1008"/>
                                      <a:gd name="T5" fmla="*/ 288 h 1320"/>
                                      <a:gd name="T6" fmla="*/ 288 w 1008"/>
                                      <a:gd name="T7" fmla="*/ 144 h 1320"/>
                                      <a:gd name="T8" fmla="*/ 576 w 1008"/>
                                      <a:gd name="T9" fmla="*/ 144 h 1320"/>
                                      <a:gd name="T10" fmla="*/ 720 w 1008"/>
                                      <a:gd name="T11" fmla="*/ 1008 h 1320"/>
                                      <a:gd name="T12" fmla="*/ 1008 w 1008"/>
                                      <a:gd name="T13" fmla="*/ 1296 h 13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08" h="1320">
                                        <a:moveTo>
                                          <a:pt x="0" y="1296"/>
                                        </a:moveTo>
                                        <a:cubicBezTo>
                                          <a:pt x="48" y="1308"/>
                                          <a:pt x="96" y="1320"/>
                                          <a:pt x="144" y="1152"/>
                                        </a:cubicBezTo>
                                        <a:cubicBezTo>
                                          <a:pt x="192" y="984"/>
                                          <a:pt x="264" y="456"/>
                                          <a:pt x="288" y="288"/>
                                        </a:cubicBezTo>
                                        <a:cubicBezTo>
                                          <a:pt x="312" y="120"/>
                                          <a:pt x="240" y="168"/>
                                          <a:pt x="288" y="144"/>
                                        </a:cubicBezTo>
                                        <a:cubicBezTo>
                                          <a:pt x="336" y="120"/>
                                          <a:pt x="504" y="0"/>
                                          <a:pt x="576" y="144"/>
                                        </a:cubicBezTo>
                                        <a:cubicBezTo>
                                          <a:pt x="648" y="288"/>
                                          <a:pt x="648" y="816"/>
                                          <a:pt x="720" y="1008"/>
                                        </a:cubicBezTo>
                                        <a:cubicBezTo>
                                          <a:pt x="792" y="1200"/>
                                          <a:pt x="960" y="1248"/>
                                          <a:pt x="1008" y="12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2399529" name="Line 28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06" y="11314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6018416" name="Line 2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4" y="12553"/>
                                    <a:ext cx="23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7350127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22" y="11314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4110096" name="Line 2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06" y="12406"/>
                                    <a:ext cx="380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6395489" name="Text Box 2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44" y="11138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0BB41B2" w14:textId="77777777" w:rsidR="00432718" w:rsidRDefault="00432718" w:rsidP="00B24FA7"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77817250" name="Text Box 2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76" y="12417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5B0E811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8157701" name="Text Box 2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28" y="11939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13578B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</w:rPr>
                                        <w:sym w:font="Symbol" w:char="F061"/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3</w:t>
                                      </w:r>
                                      <w:r>
                                        <w:rPr>
                                          <w:position w:val="-12"/>
                                          <w:sz w:val="24"/>
                                        </w:rPr>
                                        <w:object w:dxaOrig="180" w:dyaOrig="360" w14:anchorId="23CF62F0">
                                          <v:shape id="_x0000_i1304" type="#_x0000_t75" style="width:9pt;height:18pt" o:ole="">
                                            <v:imagedata r:id="rId551" o:title=""/>
                                          </v:shape>
                                          <o:OLEObject Type="Embed" ProgID="Equation.3" ShapeID="_x0000_i1304" DrawAspect="Content" ObjectID="_1779740886" r:id="rId558"/>
                                        </w:object>
                                      </w:r>
                                      <w:r>
                                        <w:rPr>
                                          <w:sz w:val="24"/>
                                        </w:rPr>
                                        <w:sym w:font="Symbol" w:char="F061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9328384" name="Text Box 2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38" y="10994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ECD34CC" w14:textId="77777777" w:rsidR="00432718" w:rsidRDefault="00432718" w:rsidP="00B24FA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68710440" name="Line 2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10" y="12294"/>
                                    <a:ext cx="17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686323436" name="Group 2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4" y="12013"/>
                                <a:ext cx="9514" cy="1903"/>
                                <a:chOff x="1846" y="13064"/>
                                <a:chExt cx="9514" cy="1903"/>
                              </a:xfrm>
                            </wpg:grpSpPr>
                            <wps:wsp>
                              <wps:cNvPr id="611951092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28" y="13882"/>
                                  <a:ext cx="568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D53AD0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4</w:t>
                                    </w:r>
                                    <w:r>
                                      <w:rPr>
                                        <w:position w:val="-12"/>
                                        <w:sz w:val="24"/>
                                      </w:rPr>
                                      <w:object w:dxaOrig="180" w:dyaOrig="360" w14:anchorId="1743C47A">
                                        <v:shape id="_x0000_i1306" type="#_x0000_t75" style="width:9pt;height:18pt" o:ole="">
                                          <v:imagedata r:id="rId551" o:title=""/>
                                        </v:shape>
                                        <o:OLEObject Type="Embed" ProgID="Equation.3" ShapeID="_x0000_i1306" DrawAspect="Content" ObjectID="_1779740887" r:id="rId559"/>
                                      </w:object>
                                    </w:r>
                                    <w:r>
                                      <w:rPr>
                                        <w:sz w:val="24"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2936919" name="Group 2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6" y="13064"/>
                                  <a:ext cx="9514" cy="1903"/>
                                  <a:chOff x="1846" y="13159"/>
                                  <a:chExt cx="9514" cy="1903"/>
                                </a:xfrm>
                              </wpg:grpSpPr>
                              <wps:wsp>
                                <wps:cNvPr id="587698401" name="Text Box 2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46" y="13815"/>
                                    <a:ext cx="994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E237DFA" w14:textId="77777777" w:rsidR="00432718" w:rsidRDefault="00432718" w:rsidP="00B24FA7">
                                      <w:r>
                                        <w:t xml:space="preserve"> Если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9562097" name="Text Box 2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84" y="13562"/>
                                    <a:ext cx="3976" cy="7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33701C" w14:textId="77777777" w:rsidR="00432718" w:rsidRDefault="00432718" w:rsidP="00B24FA7">
                                      <w:r>
                                        <w:rPr>
                                          <w:lang w:val="en-US"/>
                                        </w:rPr>
                                        <w:t xml:space="preserve">  </w:t>
                                      </w:r>
                                      <w:r>
                                        <w:t xml:space="preserve">,  то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position w:val="-12"/>
                                        </w:rPr>
                                        <w:object w:dxaOrig="2620" w:dyaOrig="360" w14:anchorId="0F77137E">
                                          <v:shape id="_x0000_i1308" type="#_x0000_t75" style="width:132pt;height:18.75pt" o:ole="" fillcolor="window">
                                            <v:imagedata r:id="rId560" o:title=""/>
                                          </v:shape>
                                          <o:OLEObject Type="Embed" ProgID="Equation.3" ShapeID="_x0000_i1308" DrawAspect="Content" ObjectID="_1779740888" r:id="rId561"/>
                                        </w:object>
                                      </w:r>
                                      <w:r>
                                        <w:t>.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 xml:space="preserve">    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29918" name="Freeform 2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78" y="13455"/>
                                    <a:ext cx="1440" cy="1343"/>
                                  </a:xfrm>
                                  <a:custGeom>
                                    <a:avLst/>
                                    <a:gdLst>
                                      <a:gd name="T0" fmla="*/ 0 w 1440"/>
                                      <a:gd name="T1" fmla="*/ 1320 h 1320"/>
                                      <a:gd name="T2" fmla="*/ 288 w 1440"/>
                                      <a:gd name="T3" fmla="*/ 1032 h 1320"/>
                                      <a:gd name="T4" fmla="*/ 720 w 1440"/>
                                      <a:gd name="T5" fmla="*/ 168 h 1320"/>
                                      <a:gd name="T6" fmla="*/ 1152 w 1440"/>
                                      <a:gd name="T7" fmla="*/ 168 h 1320"/>
                                      <a:gd name="T8" fmla="*/ 1440 w 1440"/>
                                      <a:gd name="T9" fmla="*/ 1176 h 13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440" h="1320">
                                        <a:moveTo>
                                          <a:pt x="0" y="1320"/>
                                        </a:moveTo>
                                        <a:cubicBezTo>
                                          <a:pt x="84" y="1272"/>
                                          <a:pt x="168" y="1224"/>
                                          <a:pt x="288" y="1032"/>
                                        </a:cubicBezTo>
                                        <a:cubicBezTo>
                                          <a:pt x="408" y="840"/>
                                          <a:pt x="576" y="312"/>
                                          <a:pt x="720" y="168"/>
                                        </a:cubicBezTo>
                                        <a:cubicBezTo>
                                          <a:pt x="864" y="24"/>
                                          <a:pt x="1032" y="0"/>
                                          <a:pt x="1152" y="168"/>
                                        </a:cubicBezTo>
                                        <a:cubicBezTo>
                                          <a:pt x="1272" y="336"/>
                                          <a:pt x="1392" y="1008"/>
                                          <a:pt x="1440" y="117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34711046" name="Line 2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839" y="13433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4410844" name="Line 2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94" y="13451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015010" name="Freeform 2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30" y="13433"/>
                                    <a:ext cx="1872" cy="1367"/>
                                  </a:xfrm>
                                  <a:custGeom>
                                    <a:avLst/>
                                    <a:gdLst>
                                      <a:gd name="T0" fmla="*/ 0 w 1584"/>
                                      <a:gd name="T1" fmla="*/ 1296 h 1344"/>
                                      <a:gd name="T2" fmla="*/ 288 w 1584"/>
                                      <a:gd name="T3" fmla="*/ 1152 h 1344"/>
                                      <a:gd name="T4" fmla="*/ 432 w 1584"/>
                                      <a:gd name="T5" fmla="*/ 288 h 1344"/>
                                      <a:gd name="T6" fmla="*/ 864 w 1584"/>
                                      <a:gd name="T7" fmla="*/ 144 h 1344"/>
                                      <a:gd name="T8" fmla="*/ 1152 w 1584"/>
                                      <a:gd name="T9" fmla="*/ 1152 h 1344"/>
                                      <a:gd name="T10" fmla="*/ 1584 w 1584"/>
                                      <a:gd name="T11" fmla="*/ 1296 h 13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84" h="1344">
                                        <a:moveTo>
                                          <a:pt x="0" y="1296"/>
                                        </a:moveTo>
                                        <a:cubicBezTo>
                                          <a:pt x="108" y="1308"/>
                                          <a:pt x="216" y="1320"/>
                                          <a:pt x="288" y="1152"/>
                                        </a:cubicBezTo>
                                        <a:cubicBezTo>
                                          <a:pt x="360" y="984"/>
                                          <a:pt x="336" y="456"/>
                                          <a:pt x="432" y="288"/>
                                        </a:cubicBezTo>
                                        <a:cubicBezTo>
                                          <a:pt x="528" y="120"/>
                                          <a:pt x="744" y="0"/>
                                          <a:pt x="864" y="144"/>
                                        </a:cubicBezTo>
                                        <a:cubicBezTo>
                                          <a:pt x="984" y="288"/>
                                          <a:pt x="1032" y="960"/>
                                          <a:pt x="1152" y="1152"/>
                                        </a:cubicBezTo>
                                        <a:cubicBezTo>
                                          <a:pt x="1272" y="1344"/>
                                          <a:pt x="1512" y="1272"/>
                                          <a:pt x="1584" y="129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9603691" name="Line 29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290" y="13433"/>
                                    <a:ext cx="0" cy="13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5407844" name="Line 2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39" y="14769"/>
                                    <a:ext cx="23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5580999" name="Line 3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90" y="14769"/>
                                    <a:ext cx="18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5645715" name="Line 30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38" y="13500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5982779" name="Line 30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10" y="13517"/>
                                    <a:ext cx="0" cy="12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7331676" name="Line 3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38" y="13597"/>
                                    <a:ext cx="36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4181091" name="Line 3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10" y="14186"/>
                                    <a:ext cx="158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7867464" name="Text Box 3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6" y="13160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2D58D6" w14:textId="77777777" w:rsidR="00432718" w:rsidRDefault="00432718" w:rsidP="00B24FA7"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37072034" name="Text Box 3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34" y="13160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D92352C" w14:textId="77777777" w:rsidR="00432718" w:rsidRDefault="00432718" w:rsidP="00B24FA7"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b/>
                                          <w:i/>
                                          <w:vertAlign w:val="subscript"/>
                                          <w:lang w:val="en-US"/>
                                        </w:rPr>
                                        <w:tab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7335631" name="Text Box 3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85" y="14629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5EC917A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08891206" name="Text Box 3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76" y="14626"/>
                                    <a:ext cx="568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CB87D6D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4741500" name="Text Box 3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34" y="14629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E368DF6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2687361" name="Text Box 3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80" y="14626"/>
                                    <a:ext cx="710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2A5CAE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 w:val="24"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sz w:val="24"/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8065143" name="Text Box 3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80" y="13159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685F740" w14:textId="77777777" w:rsidR="00432718" w:rsidRDefault="00432718" w:rsidP="00B24FA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7924814" name="Text Box 3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42" y="13159"/>
                                    <a:ext cx="710" cy="5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A24D662" w14:textId="77777777" w:rsidR="00432718" w:rsidRDefault="00432718" w:rsidP="00B24FA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4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'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147723400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7242"/>
                            <a:ext cx="142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A8F16A" w14:textId="77777777" w:rsidR="00432718" w:rsidRDefault="00432718" w:rsidP="00B24FA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2D3D12" id="Группа 1" o:spid="_x0000_s1515" style="position:absolute;margin-left:.15pt;margin-top:2.85pt;width:485.7pt;height:380.3pt;z-index:251683840" coordorigin="1704,7242" coordsize="9714,7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" o:allowincell="f">
                <v:group id="Group 217" o:spid="_x0000_s1516" style="position:absolute;left:1704;top:7358;width:9714;height:7490" coordorigin="1704,6710" coordsize="9714,7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">
                  <v:shape id="Text Box 218" o:spid="_x0000_s1517" type="#_x0000_t202" style="position:absolute;left:5112;top:13774;width:156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" filled="f" stroked="f">
                    <v:textbox>
                      <w:txbxContent>
                        <w:p w14:paraId="623DB923" w14:textId="77777777" w:rsidR="00432718" w:rsidRDefault="00432718" w:rsidP="00B24FA7">
                          <w:pPr>
                            <w:jc w:val="center"/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r>
                            <w:t>Рис. 3.5</w:t>
                          </w:r>
                        </w:p>
                      </w:txbxContent>
                    </v:textbox>
                  </v:shape>
                  <v:group id="Group 219" o:spid="_x0000_s1518" style="position:absolute;left:1704;top:6710;width:9714;height:7086" coordorigin="1704,6710" coordsize="9714,7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">
                    <v:group id="Group 220" o:spid="_x0000_s1519" style="position:absolute;left:1760;top:6710;width:9600;height:1810" coordorigin="1760,6710" coordsize="9600,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">
                      <v:line id="Line 221" o:spid="_x0000_s1520" style="position:absolute;visibility:visible;mso-wrap-style:square" from="2712,8147" to="5016,8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">
                        <v:stroke endarrow="block" endarrowwidth="narrow"/>
                      </v:line>
                      <v:line id="Line 222" o:spid="_x0000_s1521" style="position:absolute;visibility:visible;mso-wrap-style:square" from="5160,8165" to="7032,8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">
                        <v:stroke endarrow="block" endarrowwidth="narrow"/>
                      </v:line>
                      <v:group id="Group 223" o:spid="_x0000_s1522" style="position:absolute;left:1760;top:6710;width:9600;height:1810" coordorigin="1760,6674" coordsize="9600,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">
                        <v:shape id="Text Box 224" o:spid="_x0000_s1523" type="#_x0000_t202" style="position:absolute;left:1760;top:7105;width:994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" filled="f" stroked="f">
                          <v:textbox>
                            <w:txbxContent>
                              <w:p w14:paraId="5C9203C6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>Если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25" o:spid="_x0000_s1524" type="#_x0000_t202" style="position:absolute;left:7384;top:6961;width:3976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" filled="f" stroked="f">
                          <v:textbox>
                            <w:txbxContent>
                              <w:p w14:paraId="72A6CEBC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t>то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2500" w:dyaOrig="360" w14:anchorId="00FC85D4">
                                    <v:shape id="_x0000_i1294" type="#_x0000_t75" style="width:125.25pt;height:18.75pt" o:ole="" fillcolor="window">
                                      <v:imagedata r:id="rId549" o:title=""/>
                                    </v:shape>
                                    <o:OLEObject Type="Embed" ProgID="Equation.3" ShapeID="_x0000_i1294" DrawAspect="Content" ObjectID="_1779740881" r:id="rId56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,</w:t>
                                </w:r>
                              </w:p>
                            </w:txbxContent>
                          </v:textbox>
                        </v:shape>
                        <v:shape id="Text Box 226" o:spid="_x0000_s1525" type="#_x0000_t202" style="position:absolute;left:2712;top:6674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" filled="f" stroked="f">
                          <v:textbox>
                            <w:txbxContent>
                              <w:p w14:paraId="6FCDC6B0" w14:textId="77777777" w:rsidR="00432718" w:rsidRDefault="00432718" w:rsidP="00B24FA7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ab/>
                                </w:r>
                              </w:p>
                            </w:txbxContent>
                          </v:textbox>
                        </v:shape>
                        <v:line id="Line 227" o:spid="_x0000_s1526" style="position:absolute;flip:y;visibility:visible;mso-wrap-style:square" from="2712,6818" to="2712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">
                          <v:stroke endarrow="block" endarrowwidth="narrow"/>
                        </v:line>
                        <v:shape id="Freeform 228" o:spid="_x0000_s1527" style="position:absolute;left:2712;top:6818;width:1584;height:1367;visibility:visible;mso-wrap-style:square;v-text-anchor:top" coordsize="1584,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" path="m,1296v108,12,216,24,288,-144c360,984,336,456,432,288,528,120,744,,864,144v120,144,168,816,288,1008c1272,1344,1512,1272,1584,1296e" filled="f" fillcolor="#c9f" strokeweight="1.25pt">
                          <v:path arrowok="t" o:connecttype="custom" o:connectlocs="0,1318;288,1172;432,293;864,146;1152,1172;1584,1318" o:connectangles="0,0,0,0,0,0"/>
                        </v:shape>
                        <v:line id="Line 229" o:spid="_x0000_s1528" style="position:absolute;flip:y;visibility:visible;mso-wrap-style:square" from="3850,6907" to="3850,8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" strokeweight="1.25pt"/>
                        <v:line id="Line 230" o:spid="_x0000_s1529" style="position:absolute;visibility:visible;mso-wrap-style:square" from="3867,7990" to="7608,7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" strokeweight="1.25pt">
                          <v:stroke dashstyle="dashDot"/>
                        </v:line>
                        <v:shape id="Text Box 231" o:spid="_x0000_s1530" type="#_x0000_t202" style="position:absolute;left:4546;top:8051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" filled="f" stroked="f">
                          <v:textbox>
                            <w:txbxContent>
                              <w:p w14:paraId="3AA7178F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32" o:spid="_x0000_s1531" type="#_x0000_t202" style="position:absolute;left:3550;top:8051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" filled="f" stroked="f">
                          <v:textbox>
                            <w:txbxContent>
                              <w:p w14:paraId="1CB72F31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233" o:spid="_x0000_s1532" type="#_x0000_t202" style="position:absolute;left:3850;top:6731;width:852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" filled="f" stroked="f">
                          <v:textbox>
                            <w:txbxContent>
                              <w:p w14:paraId="45A23A4D" w14:textId="77777777" w:rsidR="00432718" w:rsidRDefault="00432718" w:rsidP="00B24FA7"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Line 234" o:spid="_x0000_s1533" style="position:absolute;flip:y;visibility:visible;mso-wrap-style:square" from="5160,6818" to="5160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">
                          <v:stroke endarrow="block" endarrowwidth="narrow"/>
                        </v:line>
                        <v:line id="Line 235" o:spid="_x0000_s1534" style="position:absolute;visibility:visible;mso-wrap-style:square" from="7464,6818" to="746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"/>
                        <v:shape id="Freeform 236" o:spid="_x0000_s1535" style="position:absolute;left:5448;top:6818;width:1440;height:1343;visibility:visible;mso-wrap-style:square;v-text-anchor:top" coordsize="1440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" path="m,1320v84,-48,168,-96,288,-288c408,840,576,312,720,168,864,24,1032,,1152,168v120,168,240,840,288,1008e" filled="f" strokeweight="1.25pt">
                          <v:path arrowok="t" o:connecttype="custom" o:connectlocs="0,1343;288,1050;720,171;1152,171;1440,1196" o:connectangles="0,0,0,0,0"/>
                        </v:shape>
                        <v:line id="Line 237" o:spid="_x0000_s1536" style="position:absolute;flip:y;visibility:visible;mso-wrap-style:square" from="5880,6907" to="5880,8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" strokeweight="1.25pt"/>
                        <v:line id="Line 238" o:spid="_x0000_s1537" style="position:absolute;visibility:visible;mso-wrap-style:square" from="5880,7551" to="7608,7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">
                          <v:stroke dashstyle="1 1"/>
                        </v:line>
                        <v:shape id="Text Box 239" o:spid="_x0000_s1538" type="#_x0000_t202" style="position:absolute;left:7386;top:7569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" filled="f" stroked="f">
                          <v:textbox>
                            <w:txbxContent>
                              <w:p w14:paraId="4A5D2A0F" w14:textId="77777777" w:rsidR="00432718" w:rsidRDefault="00432718" w:rsidP="00B24FA7">
                                <w:r>
                                  <w:rPr>
                                    <w:sz w:val="24"/>
                                  </w:rPr>
                                  <w:sym w:font="Symbol" w:char="F061"/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180" w:dyaOrig="360" w14:anchorId="490B1CD0">
                                    <v:shape id="_x0000_i1296" type="#_x0000_t75" style="width:9pt;height:18pt" o:ole="">
                                      <v:imagedata r:id="rId551" o:title=""/>
                                    </v:shape>
                                    <o:OLEObject Type="Embed" ProgID="Equation.3" ShapeID="_x0000_i1296" DrawAspect="Content" ObjectID="_1779740882" r:id="rId563"/>
                                  </w:object>
                                </w:r>
                                <w:r>
                                  <w:sym w:font="Symbol" w:char="F061"/>
                                </w:r>
                              </w:p>
                            </w:txbxContent>
                          </v:textbox>
                        </v:shape>
                        <v:shape id="Text Box 240" o:spid="_x0000_s1539" type="#_x0000_t202" style="position:absolute;left:6534;top:8051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" filled="f" stroked="f">
                          <v:textbox>
                            <w:txbxContent>
                              <w:p w14:paraId="2E5DD876" w14:textId="77777777" w:rsidR="00432718" w:rsidRDefault="00432718" w:rsidP="00B24FA7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41" o:spid="_x0000_s1540" type="#_x0000_t202" style="position:absolute;left:5538;top:8051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" filled="f" stroked="f">
                          <v:textbox>
                            <w:txbxContent>
                              <w:p w14:paraId="541A827F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 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Group 242" o:spid="_x0000_s1541" style="position:absolute;left:1846;top:8378;width:9572;height:1840" coordorigin="1846,8827" coordsize="9572,1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">
                      <v:shape id="Text Box 243" o:spid="_x0000_s1542" type="#_x0000_t202" style="position:absolute;left:1846;top:9488;width:994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" filled="f" stroked="f">
                        <v:textbox>
                          <w:txbxContent>
                            <w:p w14:paraId="4AEE4C5F" w14:textId="77777777" w:rsidR="00432718" w:rsidRDefault="00432718" w:rsidP="00B24FA7">
                              <w:r>
                                <w:t>Если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44" o:spid="_x0000_s1543" type="#_x0000_t202" style="position:absolute;left:7442;top:9374;width:3976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" filled="f" stroked="f">
                        <v:textbox>
                          <w:txbxContent>
                            <w:p w14:paraId="2F921589" w14:textId="77777777" w:rsidR="00432718" w:rsidRDefault="00432718" w:rsidP="00B24FA7">
                              <w:r>
                                <w:rPr>
                                  <w:lang w:val="en-US"/>
                                </w:rPr>
                                <w:t xml:space="preserve">, </w:t>
                              </w:r>
                              <w:r>
                                <w:t>то</w:t>
                              </w: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position w:val="-12"/>
                                </w:rPr>
                                <w:object w:dxaOrig="2580" w:dyaOrig="360" w14:anchorId="6EFB08EB">
                                  <v:shape id="_x0000_i1298" type="#_x0000_t75" style="width:132.75pt;height:19.5pt" o:ole="" fillcolor="window">
                                    <v:imagedata r:id="rId553" o:title=""/>
                                  </v:shape>
                                  <o:OLEObject Type="Embed" ProgID="Equation.3" ShapeID="_x0000_i1298" DrawAspect="Content" ObjectID="_1779740883" r:id="rId564"/>
                                </w:object>
                              </w:r>
                              <w:r>
                                <w:t>,</w:t>
                              </w:r>
                            </w:p>
                          </w:txbxContent>
                        </v:textbox>
                      </v:shape>
                      <v:shape id="Text Box 245" o:spid="_x0000_s1544" type="#_x0000_t202" style="position:absolute;left:6448;top:10234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" filled="f" stroked="f">
                        <v:textbox>
                          <w:txbxContent>
                            <w:p w14:paraId="45B350D0" w14:textId="77777777" w:rsidR="00432718" w:rsidRDefault="00432718" w:rsidP="00B24FA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46" o:spid="_x0000_s1545" type="#_x0000_t202" style="position:absolute;left:5596;top:10234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" filled="f" stroked="f">
                        <v:textbox>
                          <w:txbxContent>
                            <w:p w14:paraId="504FCF77" w14:textId="77777777" w:rsidR="00432718" w:rsidRDefault="00432718" w:rsidP="00B24FA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Freeform 247" o:spid="_x0000_s1546" style="position:absolute;left:2988;top:9057;width:1872;height:1367;visibility:visible;mso-wrap-style:square;v-text-anchor:top" coordsize="1584,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" path="m,1296v108,12,216,24,288,-144c360,984,336,456,432,288,528,120,744,,864,144v120,144,168,816,288,1008c1272,1344,1512,1272,1584,1296e" filled="f" strokeweight="1.25pt">
                        <v:path arrowok="t" o:connecttype="custom" o:connectlocs="0,1318;340,1172;511,293;1021,146;1361,1172;1872,1318" o:connectangles="0,0,0,0,0,0"/>
                      </v:shape>
                      <v:line id="Line 248" o:spid="_x0000_s1547" style="position:absolute;visibility:visible;mso-wrap-style:square" from="2700,10375" to="5004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">
                        <v:stroke endarrow="block" endarrowwidth="narrow"/>
                      </v:line>
                      <v:line id="Line 249" o:spid="_x0000_s1548" style="position:absolute;flip:y;visibility:visible;mso-wrap-style:square" from="2700,9060" to="2700,10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">
                        <v:stroke endarrow="block" endarrowwidth="narrow"/>
                      </v:line>
                      <v:line id="Line 250" o:spid="_x0000_s1549" style="position:absolute;visibility:visible;mso-wrap-style:square" from="7452,9057" to="7452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"/>
                      <v:line id="Line 251" o:spid="_x0000_s1550" style="position:absolute;visibility:visible;mso-wrap-style:square" from="5148,10375" to="7020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">
                        <v:stroke endarrow="block" endarrowwidth="narrow"/>
                      </v:line>
                      <v:line id="Line 252" o:spid="_x0000_s1551" style="position:absolute;flip:y;visibility:visible;mso-wrap-style:square" from="5148,9060" to="5148,10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">
                        <v:stroke endarrow="block" endarrowwidth="narrow"/>
                      </v:line>
                      <v:shape id="Freeform 253" o:spid="_x0000_s1552" style="position:absolute;left:5148;top:9057;width:1008;height:1343;visibility:visible;mso-wrap-style:square;v-text-anchor:top" coordsize="1008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" path="m,1296v48,12,96,24,144,-144c192,984,264,456,288,288v24,-168,-48,-120,,-144c336,120,504,,576,144v72,144,72,672,144,864c792,1200,960,1248,1008,1296e" filled="f" strokeweight="1.25pt">
                        <v:path arrowok="t" o:connecttype="custom" o:connectlocs="0,1319;144,1172;288,293;288,147;576,147;720,1026;1008,1319" o:connectangles="0,0,0,0,0,0,0"/>
                      </v:shape>
                      <v:line id="Line 254" o:spid="_x0000_s1553" style="position:absolute;flip:y;visibility:visible;mso-wrap-style:square" from="3996,9129" to="3996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" strokeweight="1.25pt"/>
                      <v:line id="Line 255" o:spid="_x0000_s1554" style="position:absolute;flip:y;visibility:visible;mso-wrap-style:square" from="5868,9118" to="5868,10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" strokeweight="1.25pt"/>
                      <v:line id="Line 256" o:spid="_x0000_s1555" style="position:absolute;visibility:visible;mso-wrap-style:square" from="3996,9203" to="7596,9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">
                        <v:stroke dashstyle="1 1"/>
                      </v:line>
                      <v:line id="Line 257" o:spid="_x0000_s1556" style="position:absolute;visibility:visible;mso-wrap-style:square" from="5868,10082" to="7596,10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" strokeweight="1.25pt">
                        <v:stroke dashstyle="dashDot"/>
                      </v:line>
                      <v:shape id="Text Box 258" o:spid="_x0000_s1557" type="#_x0000_t202" style="position:absolute;left:3040;top:8941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" filled="f" stroked="f">
                        <v:textbox>
                          <w:txbxContent>
                            <w:p w14:paraId="71A83BCF" w14:textId="77777777" w:rsidR="00432718" w:rsidRDefault="00432718" w:rsidP="00B24FA7">
                              <w:r>
                                <w:rPr>
                                  <w:i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59" o:spid="_x0000_s1558" type="#_x0000_t202" style="position:absolute;left:4970;top:8827;width:854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" filled="f" stroked="f">
                        <v:textbox>
                          <w:txbxContent>
                            <w:p w14:paraId="751F0BF6" w14:textId="77777777" w:rsidR="00432718" w:rsidRDefault="00432718" w:rsidP="00B24FA7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60" o:spid="_x0000_s1559" type="#_x0000_t202" style="position:absolute;left:7442;top:9663;width:568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" filled="f" stroked="f">
                        <v:textbox>
                          <w:txbxContent>
                            <w:p w14:paraId="2AB97509" w14:textId="77777777" w:rsidR="00432718" w:rsidRDefault="00432718" w:rsidP="00B24FA7">
                              <w:r>
                                <w:rPr>
                                  <w:sz w:val="24"/>
                                </w:rPr>
                                <w:sym w:font="Symbol" w:char="F061"/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1</w:t>
                              </w:r>
                              <w:r>
                                <w:rPr>
                                  <w:position w:val="-12"/>
                                </w:rPr>
                                <w:object w:dxaOrig="180" w:dyaOrig="360" w14:anchorId="751466D2">
                                  <v:shape id="_x0000_i1300" type="#_x0000_t75" style="width:9pt;height:18pt" o:ole="" fillcolor="window">
                                    <v:imagedata r:id="rId551" o:title=""/>
                                  </v:shape>
                                  <o:OLEObject Type="Embed" ProgID="Equation.3" ShapeID="_x0000_i1300" DrawAspect="Content" ObjectID="_1779740884" r:id="rId565"/>
                                </w:object>
                              </w:r>
                              <w: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v:shape id="Text Box 261" o:spid="_x0000_s1560" type="#_x0000_t202" style="position:absolute;left:4460;top:10234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" filled="f" stroked="f">
                        <v:textbox>
                          <w:txbxContent>
                            <w:p w14:paraId="49BB8B05" w14:textId="77777777" w:rsidR="00432718" w:rsidRDefault="00432718" w:rsidP="00B24FA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62" o:spid="_x0000_s1561" type="#_x0000_t202" style="position:absolute;left:3692;top:10234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" filled="f" stroked="f">
                        <v:textbox>
                          <w:txbxContent>
                            <w:p w14:paraId="03DC6900" w14:textId="77777777" w:rsidR="00432718" w:rsidRDefault="00432718" w:rsidP="00B24FA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63" o:spid="_x0000_s1562" type="#_x0000_t202" style="position:absolute;left:3894;top:8827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" filled="f" stroked="f">
                        <v:textbox>
                          <w:txbxContent>
                            <w:p w14:paraId="67972C5F" w14:textId="77777777" w:rsidR="00432718" w:rsidRDefault="00432718" w:rsidP="00B24FA7">
                              <w:r>
                                <w:rPr>
                                  <w:i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64" o:spid="_x0000_s1563" type="#_x0000_t202" style="position:absolute;left:5740;top:8827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" filled="f" stroked="f">
                        <v:textbox>
                          <w:txbxContent>
                            <w:p w14:paraId="4392DC9E" w14:textId="77777777" w:rsidR="00432718" w:rsidRDefault="00432718" w:rsidP="00B24FA7"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4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'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265" o:spid="_x0000_s1564" style="position:absolute;left:1704;top:10214;width:9656;height:1856" coordorigin="1846,11066" coordsize="9656,1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">
                      <v:line id="Line 266" o:spid="_x0000_s1565" style="position:absolute;visibility:visible;mso-wrap-style:square" from="5302,12576" to="7174,12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">
                        <v:stroke endarrow="block" endarrowwidth="narrow"/>
                      </v:line>
                      <v:group id="Group 267" o:spid="_x0000_s1566" style="position:absolute;left:1846;top:11066;width:9656;height:1856" coordorigin="1846,10994" coordsize="9656,1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">
                        <v:shape id="Text Box 268" o:spid="_x0000_s1567" type="#_x0000_t202" style="position:absolute;left:5112;top:10994;width:854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" filled="f" stroked="f">
                          <v:textbox>
                            <w:txbxContent>
                              <w:p w14:paraId="0430A50A" w14:textId="77777777" w:rsidR="00432718" w:rsidRDefault="00432718" w:rsidP="00B24FA7"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ab/>
                                </w:r>
                              </w:p>
                            </w:txbxContent>
                          </v:textbox>
                        </v:shape>
                        <v:shape id="Text Box 269" o:spid="_x0000_s1568" type="#_x0000_t202" style="position:absolute;left:5682;top:12417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" filled="f" stroked="f">
                          <v:textbox>
                            <w:txbxContent>
                              <w:p w14:paraId="5B1B88D7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  <v:shape id="Text Box 270" o:spid="_x0000_s1569" type="#_x0000_t202" style="position:absolute;left:5966;top:11138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" filled="f" stroked="f">
                          <v:textbox>
                            <w:txbxContent>
                              <w:p w14:paraId="022427AC" w14:textId="77777777" w:rsidR="00432718" w:rsidRDefault="00432718" w:rsidP="00B24FA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71" o:spid="_x0000_s1570" type="#_x0000_t202" style="position:absolute;left:1846;top:11678;width:994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" filled="f" stroked="f">
                          <v:textbox>
                            <w:txbxContent>
                              <w:p w14:paraId="26384414" w14:textId="77777777" w:rsidR="00432718" w:rsidRDefault="00432718" w:rsidP="00B24FA7">
                                <w:r>
                                  <w:t xml:space="preserve"> Если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72" o:spid="_x0000_s1571" type="#_x0000_t202" style="position:absolute;left:7384;top:11541;width:4118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" filled="f" stroked="f">
                          <v:textbox>
                            <w:txbxContent>
                              <w:p w14:paraId="23163704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t xml:space="preserve">  , </w:t>
                                </w: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то</w:t>
                                </w:r>
                                <w:proofErr w:type="spellEnd"/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2540" w:dyaOrig="360" w14:anchorId="0F3C9B15">
                                    <v:shape id="_x0000_i1302" type="#_x0000_t75" style="width:122.25pt;height:18.75pt" o:ole="" fillcolor="window">
                                      <v:imagedata r:id="rId556" o:title=""/>
                                    </v:shape>
                                    <o:OLEObject Type="Embed" ProgID="Equation.3" ShapeID="_x0000_i1302" DrawAspect="Content" ObjectID="_1779740885" r:id="rId566"/>
                                  </w:object>
                                </w:r>
                                <w:r>
                                  <w:t>,</w:t>
                                </w:r>
                              </w:p>
                            </w:txbxContent>
                          </v:textbox>
                        </v:shape>
                        <v:shape id="Text Box 273" o:spid="_x0000_s1572" type="#_x0000_t202" style="position:absolute;left:3692;top:12417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" filled="f" stroked="f">
                          <v:textbox>
                            <w:txbxContent>
                              <w:p w14:paraId="69B74950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274" o:spid="_x0000_s1573" type="#_x0000_t202" style="position:absolute;left:4688;top:12417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" filled="f" stroked="f">
                          <v:textbox>
                            <w:txbxContent>
                              <w:p w14:paraId="6F75542B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Line 275" o:spid="_x0000_s1574" style="position:absolute;flip:y;visibility:visible;mso-wrap-style:square" from="2854,11217" to="2854,12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">
                          <v:stroke endarrow="block" endarrowwidth="narrow"/>
                        </v:line>
                        <v:line id="Line 276" o:spid="_x0000_s1575" style="position:absolute;flip:y;visibility:visible;mso-wrap-style:square" from="5302,11217" to="5302,12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">
                          <v:stroke endarrow="block" endarrowwidth="narrow"/>
                        </v:line>
                        <v:line id="Line 277" o:spid="_x0000_s1576" style="position:absolute;visibility:visible;mso-wrap-style:square" from="7606,11235" to="7606,12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"/>
                        <v:shape id="Freeform 278" o:spid="_x0000_s1577" style="position:absolute;left:2854;top:11217;width:1584;height:1366;visibility:visible;mso-wrap-style:square;v-text-anchor:top" coordsize="1584,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" path="m,1296v108,12,216,24,288,-144c360,984,336,456,432,288,528,120,744,,864,144v120,144,168,816,288,1008c1272,1344,1512,1272,1584,1296e" filled="f" strokeweight="1.25pt">
                          <v:path arrowok="t" o:connecttype="custom" o:connectlocs="0,1317;288,1171;432,293;864,146;1152,1171;1584,1317" o:connectangles="0,0,0,0,0,0"/>
                        </v:shape>
                        <v:shape id="Freeform 279" o:spid="_x0000_s1578" style="position:absolute;left:5302;top:11217;width:1008;height:1342;visibility:visible;mso-wrap-style:square;v-text-anchor:top" coordsize="1008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" path="m,1296v48,12,96,24,144,-144c192,984,264,456,288,288v24,-168,-48,-120,,-144c336,120,504,,576,144v72,144,72,672,144,864c792,1200,960,1248,1008,1296e" filled="f" strokeweight="1.25pt">
                          <v:path arrowok="t" o:connecttype="custom" o:connectlocs="0,1318;144,1171;288,293;288,146;576,146;720,1025;1008,1318" o:connectangles="0,0,0,0,0,0,0"/>
                        </v:shape>
                        <v:line id="Line 280" o:spid="_x0000_s1579" style="position:absolute;flip:y;visibility:visible;mso-wrap-style:square" from="4006,11314" to="4006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" strokeweight="1.25pt"/>
                        <v:line id="Line 281" o:spid="_x0000_s1580" style="position:absolute;visibility:visible;mso-wrap-style:square" from="2854,12553" to="5158,12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">
                          <v:stroke endarrow="block" endarrowwidth="narrow"/>
                        </v:line>
                        <v:line id="Line 282" o:spid="_x0000_s1581" style="position:absolute;flip:y;visibility:visible;mso-wrap-style:square" from="6022,11314" to="6022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" strokeweight="1.25pt"/>
                        <v:line id="Line 283" o:spid="_x0000_s1582" style="position:absolute;visibility:visible;mso-wrap-style:square" from="4006,12406" to="7812,1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" strokeweight="1.25pt">
                          <v:stroke dashstyle="dashDot"/>
                        </v:line>
                        <v:shape id="Text Box 284" o:spid="_x0000_s1583" type="#_x0000_t202" style="position:absolute;left:2844;top:11138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" filled="f" stroked="f">
                          <v:textbox>
                            <w:txbxContent>
                              <w:p w14:paraId="20BB41B2" w14:textId="77777777" w:rsidR="00432718" w:rsidRDefault="00432718" w:rsidP="00B24FA7"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85" o:spid="_x0000_s1584" type="#_x0000_t202" style="position:absolute;left:6676;top:12417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" filled="f" stroked="f">
                          <v:textbox>
                            <w:txbxContent>
                              <w:p w14:paraId="45B0E811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86" o:spid="_x0000_s1585" type="#_x0000_t202" style="position:absolute;left:7528;top:11939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" filled="f" stroked="f">
                          <v:textbox>
                            <w:txbxContent>
                              <w:p w14:paraId="6613578B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sym w:font="Symbol" w:char="F061"/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position w:val="-12"/>
                                    <w:sz w:val="24"/>
                                  </w:rPr>
                                  <w:object w:dxaOrig="180" w:dyaOrig="360" w14:anchorId="23CF62F0">
                                    <v:shape id="_x0000_i1304" type="#_x0000_t75" style="width:9pt;height:18pt" o:ole="">
                                      <v:imagedata r:id="rId551" o:title=""/>
                                    </v:shape>
                                    <o:OLEObject Type="Embed" ProgID="Equation.3" ShapeID="_x0000_i1304" DrawAspect="Content" ObjectID="_1779740886" r:id="rId567"/>
                                  </w:object>
                                </w:r>
                                <w:r>
                                  <w:rPr>
                                    <w:sz w:val="24"/>
                                  </w:rPr>
                                  <w:sym w:font="Symbol" w:char="F061"/>
                                </w:r>
                              </w:p>
                            </w:txbxContent>
                          </v:textbox>
                        </v:shape>
                        <v:shape id="Text Box 287" o:spid="_x0000_s1586" type="#_x0000_t202" style="position:absolute;left:3838;top:10994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" filled="f" stroked="f">
                          <v:textbox>
                            <w:txbxContent>
                              <w:p w14:paraId="4ECD34CC" w14:textId="77777777" w:rsidR="00432718" w:rsidRDefault="00432718" w:rsidP="00B24FA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Line 288" o:spid="_x0000_s1587" style="position:absolute;visibility:visible;mso-wrap-style:square" from="6110,12294" to="7814,1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">
                          <v:stroke dashstyle="1 1" endcap="round"/>
                        </v:line>
                      </v:group>
                    </v:group>
                    <v:group id="Group 289" o:spid="_x0000_s1588" style="position:absolute;left:1704;top:12013;width:9514;height:1903" coordorigin="1846,13064" coordsize="9514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">
                      <v:shape id="Text Box 290" o:spid="_x0000_s1589" type="#_x0000_t202" style="position:absolute;left:7528;top:13882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" filled="f" stroked="f">
                        <v:textbox>
                          <w:txbxContent>
                            <w:p w14:paraId="1DD53AD0" w14:textId="77777777" w:rsidR="00432718" w:rsidRDefault="00432718" w:rsidP="00B24FA7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sym w:font="Symbol" w:char="F061"/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4</w:t>
                              </w:r>
                              <w:r>
                                <w:rPr>
                                  <w:position w:val="-12"/>
                                  <w:sz w:val="24"/>
                                </w:rPr>
                                <w:object w:dxaOrig="180" w:dyaOrig="360" w14:anchorId="1743C47A">
                                  <v:shape id="_x0000_i1306" type="#_x0000_t75" style="width:9pt;height:18pt" o:ole="">
                                    <v:imagedata r:id="rId551" o:title=""/>
                                  </v:shape>
                                  <o:OLEObject Type="Embed" ProgID="Equation.3" ShapeID="_x0000_i1306" DrawAspect="Content" ObjectID="_1779740887" r:id="rId568"/>
                                </w:object>
                              </w:r>
                              <w:r>
                                <w:rPr>
                                  <w:sz w:val="24"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v:group id="Group 291" o:spid="_x0000_s1590" style="position:absolute;left:1846;top:13064;width:9514;height:1903" coordorigin="1846,13159" coordsize="9514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">
                        <v:shape id="Text Box 292" o:spid="_x0000_s1591" type="#_x0000_t202" style="position:absolute;left:1846;top:13815;width:994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" filled="f" stroked="f">
                          <v:textbox>
                            <w:txbxContent>
                              <w:p w14:paraId="1E237DFA" w14:textId="77777777" w:rsidR="00432718" w:rsidRDefault="00432718" w:rsidP="00B24FA7">
                                <w:r>
                                  <w:t xml:space="preserve"> Если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93" o:spid="_x0000_s1592" type="#_x0000_t202" style="position:absolute;left:7384;top:13562;width:3976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" filled="f" stroked="f">
                          <v:textbox>
                            <w:txbxContent>
                              <w:p w14:paraId="6633701C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t xml:space="preserve">,  то 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2620" w:dyaOrig="360" w14:anchorId="0F77137E">
                                    <v:shape id="_x0000_i1308" type="#_x0000_t75" style="width:132pt;height:18.75pt" o:ole="" fillcolor="window">
                                      <v:imagedata r:id="rId560" o:title=""/>
                                    </v:shape>
                                    <o:OLEObject Type="Embed" ProgID="Equation.3" ShapeID="_x0000_i1308" DrawAspect="Content" ObjectID="_1779740888" r:id="rId569"/>
                                  </w:object>
                                </w:r>
                                <w:r>
                                  <w:t>.</w:t>
                                </w:r>
                                <w:r>
                                  <w:rPr>
                                    <w:lang w:val="en-US"/>
                                  </w:rPr>
                                  <w:t xml:space="preserve">        </w:t>
                                </w:r>
                              </w:p>
                            </w:txbxContent>
                          </v:textbox>
                        </v:shape>
                        <v:shape id="Freeform 294" o:spid="_x0000_s1593" style="position:absolute;left:5578;top:13455;width:1440;height:1343;visibility:visible;mso-wrap-style:square;v-text-anchor:top" coordsize="1440,1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" path="m,1320v84,-48,168,-96,288,-288c408,840,576,312,720,168,864,24,1032,,1152,168v120,168,240,840,288,1008e" filled="f" strokeweight="1.25pt">
                          <v:path arrowok="t" o:connecttype="custom" o:connectlocs="0,1343;288,1050;720,171;1152,171;1440,1196" o:connectangles="0,0,0,0,0"/>
                        </v:shape>
                        <v:line id="Line 295" o:spid="_x0000_s1594" style="position:absolute;flip:y;visibility:visible;mso-wrap-style:square" from="2839,13433" to="2839,1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">
                          <v:stroke endarrow="block" endarrowwidth="narrow"/>
                        </v:line>
                        <v:line id="Line 296" o:spid="_x0000_s1595" style="position:absolute;visibility:visible;mso-wrap-style:square" from="7594,13451" to="7594,14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"/>
                        <v:shape id="Freeform 297" o:spid="_x0000_s1596" style="position:absolute;left:3130;top:13433;width:1872;height:1367;visibility:visible;mso-wrap-style:square;v-text-anchor:top" coordsize="1584,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" path="m,1296v108,12,216,24,288,-144c360,984,336,456,432,288,528,120,744,,864,144v120,144,168,816,288,1008c1272,1344,1512,1272,1584,1296e" filled="f" strokeweight="1.25pt">
                          <v:path arrowok="t" o:connecttype="custom" o:connectlocs="0,1318;340,1172;511,293;1021,146;1361,1172;1872,1318" o:connectangles="0,0,0,0,0,0"/>
                        </v:shape>
                        <v:line id="Line 298" o:spid="_x0000_s1597" style="position:absolute;flip:y;visibility:visible;mso-wrap-style:square" from="5290,13433" to="5290,1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">
                          <v:stroke endarrow="block" endarrowwidth="narrow"/>
                        </v:line>
                        <v:line id="Line 299" o:spid="_x0000_s1598" style="position:absolute;visibility:visible;mso-wrap-style:square" from="2839,14769" to="5143,14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">
                          <v:stroke endarrow="block" endarrowwidth="narrow"/>
                        </v:line>
                        <v:line id="Line 300" o:spid="_x0000_s1599" style="position:absolute;visibility:visible;mso-wrap-style:square" from="5290,14769" to="7162,14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">
                          <v:stroke endarrow="block" endarrowwidth="narrow"/>
                        </v:line>
                        <v:line id="Line 301" o:spid="_x0000_s1600" style="position:absolute;flip:y;visibility:visible;mso-wrap-style:square" from="4138,13500" to="4138,14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" strokeweight="1.25pt"/>
                        <v:line id="Line 302" o:spid="_x0000_s1601" style="position:absolute;flip:y;visibility:visible;mso-wrap-style:square" from="6010,13517" to="6010,14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" strokeweight="1.25pt"/>
                        <v:line id="Line 303" o:spid="_x0000_s1602" style="position:absolute;visibility:visible;mso-wrap-style:square" from="4138,13597" to="7738,13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">
                          <v:stroke dashstyle="1 1"/>
                        </v:line>
                        <v:line id="Line 304" o:spid="_x0000_s1603" style="position:absolute;visibility:visible;mso-wrap-style:square" from="6010,14186" to="7594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" strokeweight="1.25pt">
                          <v:stroke dashstyle="dashDot"/>
                        </v:line>
                        <v:shape id="Text Box 305" o:spid="_x0000_s1604" type="#_x0000_t202" style="position:absolute;left:3126;top:13160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" filled="f" stroked="f">
                          <v:textbox>
                            <w:txbxContent>
                              <w:p w14:paraId="422D58D6" w14:textId="77777777" w:rsidR="00432718" w:rsidRDefault="00432718" w:rsidP="00B24FA7"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06" o:spid="_x0000_s1605" type="#_x0000_t202" style="position:absolute;left:6534;top:13160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" filled="f" stroked="f">
                          <v:textbox>
                            <w:txbxContent>
                              <w:p w14:paraId="3D92352C" w14:textId="77777777" w:rsidR="00432718" w:rsidRDefault="00432718" w:rsidP="00B24FA7"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ab/>
                                </w:r>
                              </w:p>
                            </w:txbxContent>
                          </v:textbox>
                        </v:shape>
                        <v:shape id="Text Box 307" o:spid="_x0000_s1606" type="#_x0000_t202" style="position:absolute;left:4685;top:14629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" filled="f" stroked="f">
                          <v:textbox>
                            <w:txbxContent>
                              <w:p w14:paraId="25EC917A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08" o:spid="_x0000_s1607" type="#_x0000_t202" style="position:absolute;left:6676;top:14626;width:568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" filled="f" stroked="f">
                          <v:textbox>
                            <w:txbxContent>
                              <w:p w14:paraId="2CB87D6D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09" o:spid="_x0000_s1608" type="#_x0000_t202" style="position:absolute;left:3834;top:14629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" filled="f" stroked="f">
                          <v:textbox>
                            <w:txbxContent>
                              <w:p w14:paraId="5E368DF6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310" o:spid="_x0000_s1609" type="#_x0000_t202" style="position:absolute;left:5680;top:14626;width:710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" filled="f" stroked="f">
                          <v:textbox>
                            <w:txbxContent>
                              <w:p w14:paraId="512A5CAE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  <v:shape id="Text Box 311" o:spid="_x0000_s1610" type="#_x0000_t202" style="position:absolute;left:3980;top:13159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" filled="f" stroked="f">
                          <v:textbox>
                            <w:txbxContent>
                              <w:p w14:paraId="6685F740" w14:textId="77777777" w:rsidR="00432718" w:rsidRDefault="00432718" w:rsidP="00B24FA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12" o:spid="_x0000_s1611" type="#_x0000_t202" style="position:absolute;left:5542;top:13159;width:71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" filled="f" stroked="f">
                          <v:textbox>
                            <w:txbxContent>
                              <w:p w14:paraId="7A24D662" w14:textId="77777777" w:rsidR="00432718" w:rsidRDefault="00432718" w:rsidP="00B24FA7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'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Text Box 313" o:spid="_x0000_s1612" type="#_x0000_t202" style="position:absolute;left:5680;top:7242;width:142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" filled="f" stroked="f">
                  <v:textbox>
                    <w:txbxContent>
                      <w:p w14:paraId="4FA8F16A" w14:textId="77777777" w:rsidR="00432718" w:rsidRDefault="00432718" w:rsidP="00B24FA7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>'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lang w:val="en-US"/>
                          </w:rPr>
                          <w:t xml:space="preserve">     </w:t>
                        </w:r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50CC7A7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26541089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020B1A76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7F02C74D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28A4DC26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579E5C12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713EF634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177816AA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750A2F47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22C4A77D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6D5A2114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35B3DEB9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50742CC2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13E5E83E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 </w:t>
      </w:r>
    </w:p>
    <w:p w14:paraId="760B5D39" w14:textId="77777777" w:rsidR="00B24FA7" w:rsidRPr="00432718" w:rsidRDefault="00B24FA7" w:rsidP="00432718">
      <w:pPr>
        <w:rPr>
          <w:sz w:val="24"/>
          <w:szCs w:val="24"/>
        </w:rPr>
      </w:pPr>
    </w:p>
    <w:p w14:paraId="2D045795" w14:textId="77777777" w:rsidR="00B24FA7" w:rsidRPr="00432718" w:rsidRDefault="00B24FA7" w:rsidP="00432718">
      <w:pPr>
        <w:ind w:firstLine="425"/>
        <w:rPr>
          <w:sz w:val="24"/>
          <w:szCs w:val="24"/>
        </w:rPr>
      </w:pPr>
    </w:p>
    <w:p w14:paraId="1AA0BCFB" w14:textId="77777777" w:rsidR="00B24FA7" w:rsidRPr="00432718" w:rsidRDefault="00B24FA7" w:rsidP="00432718">
      <w:pPr>
        <w:ind w:firstLine="425"/>
        <w:rPr>
          <w:sz w:val="24"/>
          <w:szCs w:val="24"/>
        </w:rPr>
      </w:pPr>
    </w:p>
    <w:p w14:paraId="237EB876" w14:textId="77777777" w:rsidR="00B24FA7" w:rsidRPr="00432718" w:rsidRDefault="00B24FA7" w:rsidP="00432718">
      <w:pPr>
        <w:ind w:firstLine="425"/>
        <w:rPr>
          <w:sz w:val="24"/>
          <w:szCs w:val="24"/>
        </w:rPr>
      </w:pPr>
    </w:p>
    <w:p w14:paraId="4F774116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Графическая интерпретация использования правил (3.26) представлена на рис. 3.5.</w:t>
      </w:r>
    </w:p>
    <w:p w14:paraId="2D08C801" w14:textId="77777777" w:rsidR="00B24FA7" w:rsidRPr="00432718" w:rsidRDefault="00B24FA7" w:rsidP="00432718">
      <w:pPr>
        <w:ind w:firstLine="425"/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Детерминированное  (</w:t>
      </w:r>
      <w:proofErr w:type="gramEnd"/>
      <w:r w:rsidRPr="00432718">
        <w:rPr>
          <w:sz w:val="24"/>
          <w:szCs w:val="24"/>
        </w:rPr>
        <w:t xml:space="preserve">четкое) управляющее воздействие определяется по </w:t>
      </w:r>
    </w:p>
    <w:p w14:paraId="44ED8E21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формуле средневзвешенного значения (весового осреднения)</w:t>
      </w:r>
    </w:p>
    <w:p w14:paraId="68725191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</w:t>
      </w:r>
      <w:r w:rsidRPr="00432718">
        <w:rPr>
          <w:position w:val="-58"/>
          <w:sz w:val="24"/>
          <w:szCs w:val="24"/>
        </w:rPr>
        <w:object w:dxaOrig="1380" w:dyaOrig="1280" w14:anchorId="70615D1B">
          <v:shape id="_x0000_i1309" type="#_x0000_t75" style="width:69pt;height:63.75pt" o:ole="" fillcolor="window">
            <v:imagedata r:id="rId570" o:title=""/>
          </v:shape>
          <o:OLEObject Type="Embed" ProgID="Equation.3" ShapeID="_x0000_i1309" DrawAspect="Content" ObjectID="_1779740747" r:id="rId571"/>
        </w:object>
      </w:r>
      <w:r w:rsidRPr="00432718">
        <w:rPr>
          <w:sz w:val="24"/>
          <w:szCs w:val="24"/>
        </w:rPr>
        <w:t xml:space="preserve"> .                                             (3.29)</w:t>
      </w:r>
    </w:p>
    <w:p w14:paraId="75D10156" w14:textId="77777777" w:rsidR="00B24FA7" w:rsidRPr="00432718" w:rsidRDefault="00B24FA7" w:rsidP="00432718">
      <w:pPr>
        <w:ind w:firstLine="425"/>
        <w:jc w:val="both"/>
        <w:rPr>
          <w:sz w:val="24"/>
          <w:szCs w:val="24"/>
        </w:rPr>
      </w:pPr>
    </w:p>
    <w:p w14:paraId="25604ACF" w14:textId="388F895E" w:rsidR="00171A27" w:rsidRPr="00432718" w:rsidRDefault="00B24FA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2</w:t>
      </w:r>
    </w:p>
    <w:p w14:paraId="084222A2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7CE3206F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 xml:space="preserve">Правило нечеткого логического вывода </w:t>
      </w:r>
      <w:proofErr w:type="spellStart"/>
      <w:r w:rsidRPr="00432718">
        <w:rPr>
          <w:b/>
          <w:sz w:val="24"/>
          <w:szCs w:val="24"/>
        </w:rPr>
        <w:t>Цукамото</w:t>
      </w:r>
      <w:proofErr w:type="spellEnd"/>
    </w:p>
    <w:p w14:paraId="3060351E" w14:textId="77777777" w:rsidR="00B24FA7" w:rsidRPr="00432718" w:rsidRDefault="00B24FA7" w:rsidP="00432718">
      <w:pPr>
        <w:rPr>
          <w:b/>
          <w:sz w:val="24"/>
          <w:szCs w:val="24"/>
        </w:rPr>
      </w:pPr>
    </w:p>
    <w:p w14:paraId="75E27DDC" w14:textId="77777777" w:rsidR="00B24FA7" w:rsidRPr="00432718" w:rsidRDefault="00B24FA7" w:rsidP="00432718">
      <w:pPr>
        <w:ind w:firstLine="426"/>
        <w:jc w:val="center"/>
        <w:rPr>
          <w:sz w:val="24"/>
          <w:szCs w:val="24"/>
        </w:rPr>
      </w:pPr>
      <w:r w:rsidRPr="00432718">
        <w:rPr>
          <w:sz w:val="24"/>
          <w:szCs w:val="24"/>
        </w:rPr>
        <w:t xml:space="preserve">Нечеткие правила составляются на основе условных высказываний вида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576613D8">
          <v:shape id="_x0000_i1310" type="#_x0000_t75" style="width:14.25pt;height:18.75pt" o:ole="" fillcolor="window">
            <v:imagedata r:id="rId457" o:title=""/>
          </v:shape>
          <o:OLEObject Type="Embed" ProgID="Equation.3" ShapeID="_x0000_i1310" DrawAspect="Content" ObjectID="_1779740748" r:id="rId572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20" w:dyaOrig="380" w14:anchorId="02141785">
          <v:shape id="_x0000_i1311" type="#_x0000_t75" style="width:15.75pt;height:18.75pt" o:ole="" fillcolor="window">
            <v:imagedata r:id="rId459" o:title=""/>
          </v:shape>
          <o:OLEObject Type="Embed" ProgID="Equation.3" ShapeID="_x0000_i1311" DrawAspect="Content" ObjectID="_1779740749" r:id="rId573"/>
        </w:object>
      </w:r>
      <w:r w:rsidRPr="00432718">
        <w:rPr>
          <w:sz w:val="24"/>
          <w:szCs w:val="24"/>
        </w:rPr>
        <w:t xml:space="preserve">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57D6F8D2">
          <v:shape id="_x0000_i1312" type="#_x0000_t75" style="width:15.75pt;height:18.75pt" o:ole="" fillcolor="window">
            <v:imagedata r:id="rId461" o:title=""/>
          </v:shape>
          <o:OLEObject Type="Embed" ProgID="Equation.3" ShapeID="_x0000_i1312" DrawAspect="Content" ObjectID="_1779740750" r:id="rId574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6D147046">
          <v:shape id="_x0000_i1313" type="#_x0000_t75" style="width:18pt;height:18.75pt" o:ole="" fillcolor="window">
            <v:imagedata r:id="rId463" o:title=""/>
          </v:shape>
          <o:OLEObject Type="Embed" ProgID="Equation.3" ShapeID="_x0000_i1313" DrawAspect="Content" ObjectID="_1779740751" r:id="rId575"/>
        </w:object>
      </w:r>
      <w:r w:rsidRPr="00432718">
        <w:rPr>
          <w:sz w:val="24"/>
          <w:szCs w:val="24"/>
        </w:rPr>
        <w:t xml:space="preserve"> и…..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4424120F">
          <v:shape id="_x0000_i1314" type="#_x0000_t75" style="width:15.75pt;height:18.75pt" o:ole="" fillcolor="window">
            <v:imagedata r:id="rId465" o:title=""/>
          </v:shape>
          <o:OLEObject Type="Embed" ProgID="Equation.3" ShapeID="_x0000_i1314" DrawAspect="Content" ObjectID="_1779740752" r:id="rId576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60" w:dyaOrig="380" w14:anchorId="36D5A131">
          <v:shape id="_x0000_i1315" type="#_x0000_t75" style="width:18pt;height:18.75pt" o:ole="" fillcolor="window">
            <v:imagedata r:id="rId467" o:title=""/>
          </v:shape>
          <o:OLEObject Type="Embed" ProgID="Equation.3" ShapeID="_x0000_i1315" DrawAspect="Content" ObjectID="_1779740753" r:id="rId577"/>
        </w:object>
      </w:r>
      <w:r w:rsidRPr="00432718">
        <w:rPr>
          <w:sz w:val="24"/>
          <w:szCs w:val="24"/>
        </w:rPr>
        <w:t xml:space="preserve">, то </w:t>
      </w:r>
      <w:r w:rsidRPr="00432718">
        <w:rPr>
          <w:i/>
          <w:position w:val="-6"/>
          <w:sz w:val="24"/>
          <w:szCs w:val="24"/>
        </w:rPr>
        <w:object w:dxaOrig="200" w:dyaOrig="220" w14:anchorId="3C95A32D">
          <v:shape id="_x0000_i1316" type="#_x0000_t75" style="width:10.5pt;height:11.25pt" o:ole="" fillcolor="window">
            <v:imagedata r:id="rId578" o:title=""/>
          </v:shape>
          <o:OLEObject Type="Embed" ProgID="Equation.3" ShapeID="_x0000_i1316" DrawAspect="Content" ObjectID="_1779740754" r:id="rId579"/>
        </w:object>
      </w:r>
      <w:r w:rsidRPr="00432718">
        <w:rPr>
          <w:sz w:val="24"/>
          <w:szCs w:val="24"/>
        </w:rPr>
        <w:t xml:space="preserve">есть </w:t>
      </w:r>
      <w:r w:rsidRPr="00432718">
        <w:rPr>
          <w:i/>
          <w:sz w:val="24"/>
          <w:szCs w:val="24"/>
        </w:rPr>
        <w:t>В.</w:t>
      </w:r>
    </w:p>
    <w:p w14:paraId="0D036972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Схема нечеткого логического вывода:</w:t>
      </w:r>
    </w:p>
    <w:p w14:paraId="56F0EC17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1:   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bscript"/>
          <w:lang w:val="en-US"/>
        </w:rPr>
        <w:t>i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53A1CF09">
          <v:shape id="_x0000_i1317" type="#_x0000_t75" style="width:14.25pt;height:18.75pt" o:ole="" fillcolor="window">
            <v:imagedata r:id="rId471" o:title=""/>
          </v:shape>
          <o:OLEObject Type="Embed" ProgID="Equation.3" ShapeID="_x0000_i1317" DrawAspect="Content" ObjectID="_1779740755" r:id="rId580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00" w:dyaOrig="380" w14:anchorId="0190765F">
          <v:shape id="_x0000_i1318" type="#_x0000_t75" style="width:20.25pt;height:18.75pt" o:ole="" fillcolor="window">
            <v:imagedata r:id="rId581" o:title=""/>
          </v:shape>
          <o:OLEObject Type="Embed" ProgID="Equation.3" ShapeID="_x0000_i1318" DrawAspect="Content" ObjectID="_1779740756" r:id="rId582"/>
        </w:object>
      </w:r>
      <w:r w:rsidRPr="00432718">
        <w:rPr>
          <w:sz w:val="24"/>
          <w:szCs w:val="24"/>
        </w:rPr>
        <w:t xml:space="preserve"> 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1E19D5C8">
          <v:shape id="_x0000_i1319" type="#_x0000_t75" style="width:15.75pt;height:18.75pt" o:ole="" fillcolor="window">
            <v:imagedata r:id="rId583" o:title=""/>
          </v:shape>
          <o:OLEObject Type="Embed" ProgID="Equation.3" ShapeID="_x0000_i1319" DrawAspect="Content" ObjectID="_1779740757" r:id="rId584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440" w:dyaOrig="380" w14:anchorId="602B2722">
          <v:shape id="_x0000_i1320" type="#_x0000_t75" style="width:21.75pt;height:18.75pt" o:ole="" fillcolor="window">
            <v:imagedata r:id="rId585" o:title=""/>
          </v:shape>
          <o:OLEObject Type="Embed" ProgID="Equation.3" ShapeID="_x0000_i1320" DrawAspect="Content" ObjectID="_1779740758" r:id="rId586"/>
        </w:object>
      </w:r>
      <w:r w:rsidRPr="00432718">
        <w:rPr>
          <w:sz w:val="24"/>
          <w:szCs w:val="24"/>
        </w:rPr>
        <w:t xml:space="preserve">, то    </w:t>
      </w:r>
      <w:r w:rsidRPr="00432718">
        <w:rPr>
          <w:i/>
          <w:position w:val="-12"/>
          <w:sz w:val="24"/>
          <w:szCs w:val="24"/>
        </w:rPr>
        <w:object w:dxaOrig="260" w:dyaOrig="360" w14:anchorId="728921A5">
          <v:shape id="_x0000_i1321" type="#_x0000_t75" style="width:15.75pt;height:21.75pt" o:ole="" fillcolor="window">
            <v:imagedata r:id="rId587" o:title=""/>
          </v:shape>
          <o:OLEObject Type="Embed" ProgID="Equation.3" ShapeID="_x0000_i1321" DrawAspect="Content" ObjectID="_1779740759" r:id="rId588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</w:rPr>
        <w:object w:dxaOrig="320" w:dyaOrig="380" w14:anchorId="11DCBAD1">
          <v:shape id="_x0000_i1322" type="#_x0000_t75" style="width:15.75pt;height:18.75pt" o:ole="" fillcolor="window">
            <v:imagedata r:id="rId589" o:title=""/>
          </v:shape>
          <o:OLEObject Type="Embed" ProgID="Equation.3" ShapeID="_x0000_i1322" DrawAspect="Content" ObjectID="_1779740760" r:id="rId590"/>
        </w:object>
      </w:r>
      <w:r w:rsidRPr="00432718">
        <w:rPr>
          <w:sz w:val="24"/>
          <w:szCs w:val="24"/>
        </w:rPr>
        <w:t xml:space="preserve">;                                 </w:t>
      </w:r>
    </w:p>
    <w:p w14:paraId="739E189A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посылка 2:    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5BF7B1C6">
          <v:shape id="_x0000_i1323" type="#_x0000_t75" style="width:14.25pt;height:18.75pt" o:ole="" fillcolor="window">
            <v:imagedata r:id="rId591" o:title=""/>
          </v:shape>
          <o:OLEObject Type="Embed" ProgID="Equation.3" ShapeID="_x0000_i1323" DrawAspect="Content" ObjectID="_1779740761" r:id="rId592"/>
        </w:object>
      </w:r>
      <w:r w:rsidRPr="00432718">
        <w:rPr>
          <w:sz w:val="24"/>
          <w:szCs w:val="24"/>
        </w:rPr>
        <w:t xml:space="preserve"> есть </w:t>
      </w:r>
      <w:r w:rsidRPr="00432718">
        <w:rPr>
          <w:i/>
          <w:position w:val="-12"/>
          <w:sz w:val="24"/>
          <w:szCs w:val="24"/>
          <w:lang w:val="en-US"/>
        </w:rPr>
        <w:object w:dxaOrig="420" w:dyaOrig="380" w14:anchorId="486BEE91">
          <v:shape id="_x0000_i1324" type="#_x0000_t75" style="width:21pt;height:18.75pt" o:ole="" fillcolor="window">
            <v:imagedata r:id="rId593" o:title=""/>
          </v:shape>
          <o:OLEObject Type="Embed" ProgID="Equation.3" ShapeID="_x0000_i1324" DrawAspect="Content" ObjectID="_1779740762" r:id="rId594"/>
        </w:object>
      </w:r>
      <w:r w:rsidRPr="00432718">
        <w:rPr>
          <w:sz w:val="24"/>
          <w:szCs w:val="24"/>
        </w:rPr>
        <w:t xml:space="preserve"> и 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6FAC1141">
          <v:shape id="_x0000_i1325" type="#_x0000_t75" style="width:15.75pt;height:18.75pt" o:ole="" fillcolor="window">
            <v:imagedata r:id="rId595" o:title=""/>
          </v:shape>
          <o:OLEObject Type="Embed" ProgID="Equation.3" ShapeID="_x0000_i1325" DrawAspect="Content" ObjectID="_1779740763" r:id="rId596"/>
        </w:object>
      </w:r>
      <w:r w:rsidRPr="00432718">
        <w:rPr>
          <w:sz w:val="24"/>
          <w:szCs w:val="24"/>
        </w:rPr>
        <w:t xml:space="preserve">  есть </w:t>
      </w:r>
      <w:r w:rsidRPr="00432718">
        <w:rPr>
          <w:i/>
          <w:position w:val="-12"/>
          <w:sz w:val="24"/>
          <w:szCs w:val="24"/>
          <w:lang w:val="en-US"/>
        </w:rPr>
        <w:object w:dxaOrig="420" w:dyaOrig="380" w14:anchorId="371EEFFD">
          <v:shape id="_x0000_i1326" type="#_x0000_t75" style="width:21pt;height:18.75pt" o:ole="" fillcolor="window">
            <v:imagedata r:id="rId597" o:title=""/>
          </v:shape>
          <o:OLEObject Type="Embed" ProgID="Equation.3" ShapeID="_x0000_i1326" DrawAspect="Content" ObjectID="_1779740764" r:id="rId598"/>
        </w:object>
      </w:r>
      <w:r w:rsidRPr="00432718">
        <w:rPr>
          <w:sz w:val="24"/>
          <w:szCs w:val="24"/>
        </w:rPr>
        <w:t>;</w:t>
      </w:r>
    </w:p>
    <w:p w14:paraId="1322BB84" w14:textId="77777777" w:rsidR="00B24FA7" w:rsidRPr="00432718" w:rsidRDefault="00B24FA7" w:rsidP="00432718">
      <w:pPr>
        <w:jc w:val="right"/>
        <w:rPr>
          <w:sz w:val="24"/>
          <w:szCs w:val="24"/>
        </w:rPr>
      </w:pPr>
      <w:r w:rsidRPr="00432718">
        <w:rPr>
          <w:sz w:val="24"/>
          <w:szCs w:val="24"/>
        </w:rPr>
        <w:t xml:space="preserve">-----------------------------------------------------------------------------------------  </w:t>
      </w:r>
      <w:proofErr w:type="gramStart"/>
      <w:r w:rsidRPr="00432718">
        <w:rPr>
          <w:sz w:val="24"/>
          <w:szCs w:val="24"/>
        </w:rPr>
        <w:t xml:space="preserve">   (</w:t>
      </w:r>
      <w:proofErr w:type="gramEnd"/>
      <w:r w:rsidRPr="00432718">
        <w:rPr>
          <w:sz w:val="24"/>
          <w:szCs w:val="24"/>
        </w:rPr>
        <w:t>3.30)</w:t>
      </w:r>
    </w:p>
    <w:p w14:paraId="36807C43" w14:textId="77777777" w:rsidR="00B24FA7" w:rsidRPr="00432718" w:rsidRDefault="00B24FA7" w:rsidP="00432718">
      <w:pPr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 xml:space="preserve">следствие:  </w:t>
      </w:r>
      <w:r w:rsidRPr="00432718">
        <w:rPr>
          <w:i/>
          <w:sz w:val="24"/>
          <w:szCs w:val="24"/>
        </w:rPr>
        <w:t>v</w:t>
      </w:r>
      <w:proofErr w:type="gramEnd"/>
      <w:r w:rsidRPr="00432718">
        <w:rPr>
          <w:sz w:val="24"/>
          <w:szCs w:val="24"/>
        </w:rPr>
        <w:t xml:space="preserve">  есть </w:t>
      </w:r>
      <w:r w:rsidRPr="00432718">
        <w:rPr>
          <w:i/>
          <w:sz w:val="24"/>
          <w:szCs w:val="24"/>
        </w:rPr>
        <w:t>v'</w:t>
      </w:r>
      <w:r w:rsidRPr="00432718">
        <w:rPr>
          <w:sz w:val="24"/>
          <w:szCs w:val="24"/>
        </w:rPr>
        <w:t>.</w:t>
      </w:r>
    </w:p>
    <w:p w14:paraId="7A2BF0DA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Входные множества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инглтоны</w:t>
      </w:r>
      <w:proofErr w:type="spellEnd"/>
      <w:r w:rsidRPr="00432718">
        <w:rPr>
          <w:sz w:val="24"/>
          <w:szCs w:val="24"/>
        </w:rPr>
        <w:t xml:space="preserve">,       </w:t>
      </w:r>
      <w:r w:rsidRPr="00432718">
        <w:rPr>
          <w:position w:val="-12"/>
          <w:sz w:val="24"/>
          <w:szCs w:val="24"/>
        </w:rPr>
        <w:object w:dxaOrig="2240" w:dyaOrig="460" w14:anchorId="38E97CAD">
          <v:shape id="_x0000_i1327" type="#_x0000_t75" style="width:111.75pt;height:23.25pt" o:ole="" fillcolor="window">
            <v:imagedata r:id="rId599" o:title=""/>
          </v:shape>
          <o:OLEObject Type="Embed" ProgID="Equation.3" ShapeID="_x0000_i1327" DrawAspect="Content" ObjectID="_1779740765" r:id="rId600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26"/>
          <w:sz w:val="24"/>
          <w:szCs w:val="24"/>
          <w:lang w:val="en-US"/>
        </w:rPr>
        <w:object w:dxaOrig="1540" w:dyaOrig="520" w14:anchorId="7060C26D">
          <v:shape id="_x0000_i1328" type="#_x0000_t75" style="width:77.25pt;height:26.25pt" o:ole="" fillcolor="window">
            <v:imagedata r:id="rId601" o:title=""/>
          </v:shape>
          <o:OLEObject Type="Embed" ProgID="Equation.3" ShapeID="_x0000_i1328" DrawAspect="Content" ObjectID="_1779740766" r:id="rId602"/>
        </w:object>
      </w:r>
      <w:r w:rsidRPr="00432718">
        <w:rPr>
          <w:sz w:val="24"/>
          <w:szCs w:val="24"/>
        </w:rPr>
        <w:t xml:space="preserve">  </w:t>
      </w:r>
      <w:r w:rsidRPr="00432718">
        <w:rPr>
          <w:position w:val="-28"/>
          <w:sz w:val="24"/>
          <w:szCs w:val="24"/>
          <w:lang w:val="en-US"/>
        </w:rPr>
        <w:object w:dxaOrig="3000" w:dyaOrig="540" w14:anchorId="4B0FB7AC">
          <v:shape id="_x0000_i1329" type="#_x0000_t75" style="width:150pt;height:27pt" o:ole="" fillcolor="window">
            <v:imagedata r:id="rId603" o:title=""/>
          </v:shape>
          <o:OLEObject Type="Embed" ProgID="Equation.3" ShapeID="_x0000_i1329" DrawAspect="Content" ObjectID="_1779740767" r:id="rId604"/>
        </w:object>
      </w:r>
      <w:r w:rsidRPr="00432718">
        <w:rPr>
          <w:sz w:val="24"/>
          <w:szCs w:val="24"/>
        </w:rPr>
        <w:t>. Если операция "и" определена как операция взятия минимума (1.10), (3.1</w:t>
      </w:r>
      <w:proofErr w:type="gramStart"/>
      <w:r w:rsidRPr="00432718">
        <w:rPr>
          <w:sz w:val="24"/>
          <w:szCs w:val="24"/>
        </w:rPr>
        <w:t>),  результат</w:t>
      </w:r>
      <w:proofErr w:type="gramEnd"/>
      <w:r w:rsidRPr="00432718">
        <w:rPr>
          <w:sz w:val="24"/>
          <w:szCs w:val="24"/>
        </w:rPr>
        <w:t xml:space="preserve"> нечеткого вывода в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м нечетком правиле</w:t>
      </w:r>
    </w:p>
    <w:p w14:paraId="02C3C539" w14:textId="77777777" w:rsidR="00B24FA7" w:rsidRPr="00432718" w:rsidRDefault="00B24FA7" w:rsidP="00432718">
      <w:pPr>
        <w:ind w:firstLine="284"/>
        <w:rPr>
          <w:sz w:val="24"/>
          <w:szCs w:val="24"/>
        </w:rPr>
      </w:pPr>
    </w:p>
    <w:p w14:paraId="2B71D015" w14:textId="77777777" w:rsidR="00B24FA7" w:rsidRPr="00432718" w:rsidRDefault="00B24FA7" w:rsidP="00432718">
      <w:pPr>
        <w:ind w:firstLine="284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</w:t>
      </w:r>
      <w:r w:rsidRPr="00432718">
        <w:rPr>
          <w:position w:val="-26"/>
          <w:sz w:val="24"/>
          <w:szCs w:val="24"/>
        </w:rPr>
        <w:object w:dxaOrig="1480" w:dyaOrig="520" w14:anchorId="350626DD">
          <v:shape id="_x0000_i1330" type="#_x0000_t75" style="width:74.25pt;height:26.25pt" o:ole="" fillcolor="window">
            <v:imagedata r:id="rId605" o:title=""/>
          </v:shape>
          <o:OLEObject Type="Embed" ProgID="Equation.3" ShapeID="_x0000_i1330" DrawAspect="Content" ObjectID="_1779740768" r:id="rId606"/>
        </w:object>
      </w:r>
      <w:r w:rsidRPr="00432718">
        <w:rPr>
          <w:sz w:val="24"/>
          <w:szCs w:val="24"/>
        </w:rPr>
        <w:t xml:space="preserve">     </w:t>
      </w:r>
      <w:r w:rsidRPr="00432718">
        <w:rPr>
          <w:position w:val="-32"/>
          <w:sz w:val="24"/>
          <w:szCs w:val="24"/>
        </w:rPr>
        <w:object w:dxaOrig="1760" w:dyaOrig="680" w14:anchorId="480DBCE8">
          <v:shape id="_x0000_i1331" type="#_x0000_t75" style="width:87.75pt;height:33.75pt" o:ole="" fillcolor="window">
            <v:imagedata r:id="rId607" o:title=""/>
          </v:shape>
          <o:OLEObject Type="Embed" ProgID="Equation.3" ShapeID="_x0000_i1331" DrawAspect="Content" ObjectID="_1779740769" r:id="rId608"/>
        </w:object>
      </w:r>
      <w:r w:rsidRPr="00432718">
        <w:rPr>
          <w:sz w:val="24"/>
          <w:szCs w:val="24"/>
        </w:rPr>
        <w:t xml:space="preserve"> </w:t>
      </w:r>
      <w:proofErr w:type="gramStart"/>
      <w:r w:rsidRPr="00432718">
        <w:rPr>
          <w:sz w:val="24"/>
          <w:szCs w:val="24"/>
        </w:rPr>
        <w:t xml:space="preserve">,   </w:t>
      </w:r>
      <w:proofErr w:type="gramEnd"/>
      <w:r w:rsidRPr="00432718">
        <w:rPr>
          <w:sz w:val="24"/>
          <w:szCs w:val="24"/>
        </w:rPr>
        <w:t xml:space="preserve">                                                (3.31)</w:t>
      </w:r>
    </w:p>
    <w:p w14:paraId="48488E32" w14:textId="77777777" w:rsidR="00B24FA7" w:rsidRPr="00432718" w:rsidRDefault="00B24FA7" w:rsidP="00432718">
      <w:pPr>
        <w:ind w:firstLine="284"/>
        <w:rPr>
          <w:sz w:val="24"/>
          <w:szCs w:val="24"/>
        </w:rPr>
      </w:pPr>
    </w:p>
    <w:p w14:paraId="2283F978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t xml:space="preserve">где, по аналогии с (3.26),  </w:t>
      </w:r>
      <w:r w:rsidRPr="00432718">
        <w:rPr>
          <w:position w:val="-24"/>
          <w:sz w:val="24"/>
          <w:szCs w:val="24"/>
          <w:lang w:val="en-US"/>
        </w:rPr>
        <w:object w:dxaOrig="6120" w:dyaOrig="499" w14:anchorId="5214FB34">
          <v:shape id="_x0000_i1332" type="#_x0000_t75" style="width:306pt;height:24.75pt" o:ole="" fillcolor="window">
            <v:imagedata r:id="rId609" o:title=""/>
          </v:shape>
          <o:OLEObject Type="Embed" ProgID="Equation.3" ShapeID="_x0000_i1332" DrawAspect="Content" ObjectID="_1779740770" r:id="rId610"/>
        </w:object>
      </w:r>
    </w:p>
    <w:p w14:paraId="3C063A40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>Реальное (четкое) управляющее воздействие определяется по формуле сред</w:t>
      </w:r>
      <w:r w:rsidRPr="00432718">
        <w:rPr>
          <w:sz w:val="24"/>
          <w:szCs w:val="24"/>
        </w:rPr>
        <w:softHyphen/>
        <w:t>невзвешенного значения (весового осреднения):</w:t>
      </w:r>
    </w:p>
    <w:p w14:paraId="55F571EE" w14:textId="77777777" w:rsidR="00B24FA7" w:rsidRPr="00432718" w:rsidRDefault="00B24FA7" w:rsidP="00432718">
      <w:pPr>
        <w:rPr>
          <w:sz w:val="24"/>
          <w:szCs w:val="24"/>
        </w:rPr>
      </w:pPr>
    </w:p>
    <w:p w14:paraId="0B178542" w14:textId="7CA7E3AE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</w:t>
      </w:r>
      <w:r w:rsidRPr="00432718">
        <w:rPr>
          <w:position w:val="-58"/>
          <w:sz w:val="24"/>
          <w:szCs w:val="24"/>
        </w:rPr>
        <w:object w:dxaOrig="1380" w:dyaOrig="1280" w14:anchorId="09F5DB73">
          <v:shape id="_x0000_i1333" type="#_x0000_t75" style="width:69pt;height:63.75pt" o:ole="" fillcolor="window">
            <v:imagedata r:id="rId611" o:title=""/>
          </v:shape>
          <o:OLEObject Type="Embed" ProgID="Equation.3" ShapeID="_x0000_i1333" DrawAspect="Content" ObjectID="_1779740771" r:id="rId612"/>
        </w:object>
      </w:r>
      <w:r w:rsidRPr="00432718">
        <w:rPr>
          <w:sz w:val="24"/>
          <w:szCs w:val="24"/>
        </w:rPr>
        <w:t xml:space="preserve"> .                         </w:t>
      </w:r>
      <w:r w:rsidR="00382DD8">
        <w:rPr>
          <w:sz w:val="24"/>
          <w:szCs w:val="24"/>
        </w:rPr>
        <w:t xml:space="preserve">                         (3.32)</w:t>
      </w:r>
    </w:p>
    <w:p w14:paraId="318CBBF9" w14:textId="77777777" w:rsidR="00B24FA7" w:rsidRPr="00432718" w:rsidRDefault="00B24FA7" w:rsidP="00432718">
      <w:pPr>
        <w:rPr>
          <w:sz w:val="24"/>
          <w:szCs w:val="24"/>
        </w:rPr>
      </w:pPr>
    </w:p>
    <w:p w14:paraId="7F14049D" w14:textId="4442BD40" w:rsidR="00B24FA7" w:rsidRPr="00432718" w:rsidRDefault="00B24FA7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0" allowOverlap="1" wp14:anchorId="7FD632C1" wp14:editId="3483EDB3">
                <wp:simplePos x="0" y="0"/>
                <wp:positionH relativeFrom="column">
                  <wp:posOffset>723265</wp:posOffset>
                </wp:positionH>
                <wp:positionV relativeFrom="paragraph">
                  <wp:posOffset>-88900</wp:posOffset>
                </wp:positionV>
                <wp:extent cx="4329430" cy="2614930"/>
                <wp:effectExtent l="46990" t="0" r="0" b="0"/>
                <wp:wrapNone/>
                <wp:docPr id="1489497843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9430" cy="2614930"/>
                          <a:chOff x="2414" y="6106"/>
                          <a:chExt cx="6818" cy="4118"/>
                        </a:xfrm>
                      </wpg:grpSpPr>
                      <wps:wsp>
                        <wps:cNvPr id="1892568496" name="Arc 315"/>
                        <wps:cNvSpPr>
                          <a:spLocks/>
                        </wps:cNvSpPr>
                        <wps:spPr bwMode="auto">
                          <a:xfrm flipV="1">
                            <a:off x="4970" y="8804"/>
                            <a:ext cx="994" cy="99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1653576" name="Group 316"/>
                        <wpg:cNvGrpSpPr>
                          <a:grpSpLocks/>
                        </wpg:cNvGrpSpPr>
                        <wpg:grpSpPr bwMode="auto">
                          <a:xfrm>
                            <a:off x="2414" y="6106"/>
                            <a:ext cx="6818" cy="4118"/>
                            <a:chOff x="2270" y="5964"/>
                            <a:chExt cx="6818" cy="4118"/>
                          </a:xfrm>
                        </wpg:grpSpPr>
                        <wps:wsp>
                          <wps:cNvPr id="1416465575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6" y="6958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9BB24" w14:textId="77777777" w:rsidR="00432718" w:rsidRDefault="00432718" w:rsidP="00B24FA7">
                                <w:r>
                                  <w:rPr>
                                    <w:sz w:val="24"/>
                                  </w:rPr>
                                  <w:sym w:font="Symbol" w:char="F061"/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position w:val="-12"/>
                                  </w:rPr>
                                  <w:object w:dxaOrig="180" w:dyaOrig="360" w14:anchorId="23027470">
                                    <v:shape id="_x0000_i1335" type="#_x0000_t75" style="width:9pt;height:18pt" o:ole="">
                                      <v:imagedata r:id="rId551" o:title=""/>
                                    </v:shape>
                                    <o:OLEObject Type="Embed" ProgID="Equation.3" ShapeID="_x0000_i1335" DrawAspect="Content" ObjectID="_1779740889" r:id="rId613"/>
                                  </w:object>
                                </w:r>
                                <w: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8847649" name="Text Box 3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8" y="7526"/>
                              <a:ext cx="99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D387E" w14:textId="77777777" w:rsidR="00432718" w:rsidRDefault="00432718" w:rsidP="00B24FA7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 xml:space="preserve">  u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19453201" name="Group 319"/>
                          <wpg:cNvGrpSpPr>
                            <a:grpSpLocks/>
                          </wpg:cNvGrpSpPr>
                          <wpg:grpSpPr bwMode="auto">
                            <a:xfrm>
                              <a:off x="2270" y="5964"/>
                              <a:ext cx="6818" cy="4118"/>
                              <a:chOff x="2696" y="5964"/>
                              <a:chExt cx="6818" cy="4118"/>
                            </a:xfrm>
                          </wpg:grpSpPr>
                          <wps:wsp>
                            <wps:cNvPr id="663914624" name="Text Box 3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2" y="6106"/>
                                <a:ext cx="710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3FD3D4" w14:textId="77777777" w:rsidR="00432718" w:rsidRDefault="00432718" w:rsidP="00B24FA7">
                                  <w:r>
                                    <w:rPr>
                                      <w:i/>
                                      <w:sz w:val="24"/>
                                    </w:rPr>
                                    <w:t>A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11</w:t>
                                  </w:r>
                                  <w:r>
                                    <w:rPr>
                                      <w:b/>
                                      <w:i/>
                                      <w:vertAlign w:val="subscript"/>
                                      <w:lang w:val="en-US"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886944" name="Text Box 3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56" y="6106"/>
                                <a:ext cx="710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9603F3" w14:textId="77777777" w:rsidR="00432718" w:rsidRDefault="00432718" w:rsidP="00B24FA7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</w:rPr>
                                    <w:t>A</w:t>
                                  </w: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'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>
                                    <w:rPr>
                                      <w:b/>
                                      <w:i/>
                                      <w:sz w:val="24"/>
                                      <w:vertAlign w:val="subscript"/>
                                      <w:lang w:val="en-US"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51866338" name="Group 3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96" y="5964"/>
                                <a:ext cx="6818" cy="4118"/>
                                <a:chOff x="2556" y="5964"/>
                                <a:chExt cx="6818" cy="4118"/>
                              </a:xfrm>
                            </wpg:grpSpPr>
                            <wps:wsp>
                              <wps:cNvPr id="1951678380" name="Text Box 3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92" y="7526"/>
                                  <a:ext cx="568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A9160E" w14:textId="77777777" w:rsidR="00432718" w:rsidRDefault="00432718" w:rsidP="00B24FA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5237805" name="Text Box 3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0" y="7526"/>
                                  <a:ext cx="71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75E426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4288461" name="Group 3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56" y="5964"/>
                                  <a:ext cx="6818" cy="4118"/>
                                  <a:chOff x="2556" y="5964"/>
                                  <a:chExt cx="6818" cy="4118"/>
                                </a:xfrm>
                              </wpg:grpSpPr>
                              <wps:wsp>
                                <wps:cNvPr id="1208941946" name="Line 3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80" y="9372"/>
                                    <a:ext cx="0" cy="2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720549402" name="Group 3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56" y="5964"/>
                                    <a:ext cx="6818" cy="4118"/>
                                    <a:chOff x="2556" y="5964"/>
                                    <a:chExt cx="6818" cy="4118"/>
                                  </a:xfrm>
                                </wpg:grpSpPr>
                                <wpg:grpSp>
                                  <wpg:cNvPr id="1458505087" name="Group 32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56" y="5964"/>
                                      <a:ext cx="6818" cy="1989"/>
                                      <a:chOff x="2556" y="5964"/>
                                      <a:chExt cx="6818" cy="1989"/>
                                    </a:xfrm>
                                  </wpg:grpSpPr>
                                  <wps:wsp>
                                    <wps:cNvPr id="1508775004" name="Line 3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668" y="7103"/>
                                        <a:ext cx="2" cy="42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prstDash val="dashDot"/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8962147" name="Text Box 3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82" y="5964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3FE8CF2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83700466" name="Line 3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556" y="7530"/>
                                        <a:ext cx="230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7902838" name="Line 3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07" y="7530"/>
                                        <a:ext cx="187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36378652" name="Line 3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558" y="6248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625508653" name="Line 3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007" y="6221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73505126" name="Line 3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347" y="6392"/>
                                        <a:ext cx="0" cy="11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175774" name="Line 3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724" y="6392"/>
                                        <a:ext cx="0" cy="11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7803648" name="Line 3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10" y="7100"/>
                                        <a:ext cx="425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prstDash val="dashDot"/>
                                        <a:round/>
                                        <a:headEnd type="none" w="sm" len="sm"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06358946" name="Line 3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724" y="6941"/>
                                        <a:ext cx="1701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688734207" name="Text Box 33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90" y="7527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EEE002A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41698504" name="Arc 340"/>
                                    <wps:cNvSpPr>
                                      <a:spLocks/>
                                    </wps:cNvSpPr>
                                    <wps:spPr bwMode="auto">
                                      <a:xfrm flipV="1">
                                        <a:off x="2558" y="6390"/>
                                        <a:ext cx="994" cy="1136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3123264" name="Arc 341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5540" y="6248"/>
                                        <a:ext cx="1136" cy="1278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2062902" name="Line 3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86" y="7526"/>
                                        <a:ext cx="187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6203214" name="Line 3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386" y="6248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3627310" name="Arc 344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7528" y="6532"/>
                                        <a:ext cx="1278" cy="994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2411667" name="Text Box 3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806" y="7526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7BA1DBE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72926018" name="Text Box 3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386" y="7526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AAF3360" w14:textId="77777777" w:rsidR="00432718" w:rsidRDefault="00432718" w:rsidP="00B24FA7">
                                          <w:pP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  <w: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2060081" name="Text Box 3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80" y="6106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6F1C33F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B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86156584" name="Text Box 3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42" y="6248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308E014" w14:textId="77777777" w:rsidR="00432718" w:rsidRDefault="00432718" w:rsidP="00B24FA7"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'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73975012" name="Group 34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642" y="8094"/>
                                      <a:ext cx="6732" cy="1988"/>
                                      <a:chOff x="2642" y="8094"/>
                                      <a:chExt cx="6732" cy="1988"/>
                                    </a:xfrm>
                                  </wpg:grpSpPr>
                                  <wps:wsp>
                                    <wps:cNvPr id="885168885" name="Line 3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42" y="9645"/>
                                        <a:ext cx="230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27632167" name="Line 3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642" y="8346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94137149" name="Line 3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90" y="9645"/>
                                        <a:ext cx="187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4819369" name="Line 3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090" y="8346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9525504" name="Line 3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810" y="8522"/>
                                        <a:ext cx="0" cy="11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8979280" name="Line 3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02" y="8804"/>
                                        <a:ext cx="388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3903650" name="Line 3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810" y="9357"/>
                                        <a:ext cx="263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prstDash val="dashDot"/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671263" name="Text Box 35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94" y="8094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18D0C9F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11911526" name="Text Box 3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66" y="8236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9653017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73355059" name="Text Box 35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18" y="8946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1F8ED84" w14:textId="77777777" w:rsidR="00432718" w:rsidRDefault="00432718" w:rsidP="00B24FA7">
                                          <w:r>
                                            <w:rPr>
                                              <w:sz w:val="24"/>
                                            </w:rPr>
                                            <w:sym w:font="Symbol" w:char="F061"/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1</w:t>
                                          </w:r>
                                          <w:r>
                                            <w:rPr>
                                              <w:position w:val="-12"/>
                                            </w:rPr>
                                            <w:object w:dxaOrig="180" w:dyaOrig="360" w14:anchorId="3803B9BA">
                                              <v:shape id="_x0000_i1337" type="#_x0000_t75" style="width:9pt;height:18pt" o:ole="">
                                                <v:imagedata r:id="rId551" o:title=""/>
                                              </v:shape>
                                              <o:OLEObject Type="Embed" ProgID="Equation.3" ShapeID="_x0000_i1337" DrawAspect="Content" ObjectID="_1779740890" r:id="rId614"/>
                                            </w:object>
                                          </w:r>
                                          <w:r>
                                            <w:sym w:font="Symbol" w:char="F061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1257918" name="Text Box 36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02" y="9655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C554BA1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3413529" name="Text Box 36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90" y="9655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203915D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91494662" name="Text Box 36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26" y="9656"/>
                                        <a:ext cx="710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53636F0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58821991" name="Text Box 36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38" y="9655"/>
                                        <a:ext cx="710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FB76E50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u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33236465" name="Line 3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517" y="8520"/>
                                        <a:ext cx="0" cy="113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67327339" name="Arc 365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2700" y="8662"/>
                                        <a:ext cx="1704" cy="994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091286" name="Line 3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86" y="9656"/>
                                        <a:ext cx="187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7638665" name="Line 3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386" y="8378"/>
                                        <a:ext cx="0" cy="12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14707515" name="Arc 368"/>
                                    <wps:cNvSpPr>
                                      <a:spLocks/>
                                    </wps:cNvSpPr>
                                    <wps:spPr bwMode="auto">
                                      <a:xfrm flipV="1">
                                        <a:off x="7386" y="8662"/>
                                        <a:ext cx="1562" cy="994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85786006" name="Text Box 36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096" y="9656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91D611D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63443033" name="Text Box 37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806" y="9656"/>
                                        <a:ext cx="568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71B1488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51450085" name="Text Box 37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522" y="8378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9D37648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B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38266735" name="Text Box 37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84" y="8378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4ECFC21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'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81590494" name="Text Box 37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56" y="8236"/>
                                        <a:ext cx="710" cy="5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9373BFB" w14:textId="77777777" w:rsidR="00432718" w:rsidRDefault="00432718" w:rsidP="00B24FA7">
                                          <w:pPr>
                                            <w:rPr>
                                              <w:sz w:val="24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24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i/>
                                              <w:sz w:val="24"/>
                                              <w:lang w:val="en-US"/>
                                            </w:rPr>
                                            <w:t>'</w:t>
                                          </w:r>
                                          <w:r>
                                            <w:rPr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vertAlign w:val="subscript"/>
                                              <w:lang w:val="en-US"/>
                                            </w:rPr>
                                            <w:tab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D632C1" id="Группа 2" o:spid="_x0000_s1613" style="position:absolute;margin-left:56.95pt;margin-top:-7pt;width:340.9pt;height:205.9pt;z-index:251685888" coordorigin="2414,6106" coordsize="6818,4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" o:allowincell="f">
                <v:shape id="Arc 315" o:spid="_x0000_s1614" style="position:absolute;left:4970;top:8804;width:994;height:99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" path="m-1,nfc11929,,21600,9670,21600,21600em-1,nsc11929,,21600,9670,21600,21600l,21600,-1,xe" filled="f" strokeweight="1.25pt">
                  <v:path arrowok="t" o:extrusionok="f" o:connecttype="custom" o:connectlocs="0,0;994,994;0,994" o:connectangles="0,0,0"/>
                </v:shape>
                <v:group id="Group 316" o:spid="_x0000_s1615" style="position:absolute;left:2414;top:6106;width:6818;height:4118" coordorigin="2270,5964" coordsize="6818,4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">
                  <v:shape id="Text Box 317" o:spid="_x0000_s1616" type="#_x0000_t202" style="position:absolute;left:6676;top:695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" filled="f" stroked="f">
                    <v:textbox>
                      <w:txbxContent>
                        <w:p w14:paraId="3039BB24" w14:textId="77777777" w:rsidR="00432718" w:rsidRDefault="00432718" w:rsidP="00B24FA7">
                          <w:r>
                            <w:rPr>
                              <w:sz w:val="24"/>
                            </w:rPr>
                            <w:sym w:font="Symbol" w:char="F061"/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position w:val="-12"/>
                            </w:rPr>
                            <w:object w:dxaOrig="180" w:dyaOrig="360" w14:anchorId="23027470">
                              <v:shape id="_x0000_i1335" type="#_x0000_t75" style="width:9pt;height:18pt" o:ole="">
                                <v:imagedata r:id="rId551" o:title=""/>
                              </v:shape>
                              <o:OLEObject Type="Embed" ProgID="Equation.3" ShapeID="_x0000_i1335" DrawAspect="Content" ObjectID="_1779740889" r:id="rId615"/>
                            </w:object>
                          </w:r>
                          <w:r>
                            <w:sym w:font="Symbol" w:char="F061"/>
                          </w:r>
                        </w:p>
                      </w:txbxContent>
                    </v:textbox>
                  </v:shape>
                  <v:shape id="Text Box 318" o:spid="_x0000_s1617" type="#_x0000_t202" style="position:absolute;left:2698;top:7526;width:99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" filled="f" stroked="f">
                    <v:textbox>
                      <w:txbxContent>
                        <w:p w14:paraId="22AD387E" w14:textId="77777777" w:rsidR="00432718" w:rsidRDefault="00432718" w:rsidP="00B24FA7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 xml:space="preserve">  u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shape>
                  <v:group id="Group 319" o:spid="_x0000_s1618" style="position:absolute;left:2270;top:5964;width:6818;height:4118" coordorigin="2696,5964" coordsize="6818,4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">
                    <v:shape id="Text Box 320" o:spid="_x0000_s1619" type="#_x0000_t202" style="position:absolute;left:3552;top:6106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" filled="f" stroked="f">
                      <v:textbox>
                        <w:txbxContent>
                          <w:p w14:paraId="0B3FD3D4" w14:textId="77777777" w:rsidR="00432718" w:rsidRDefault="00432718" w:rsidP="00B24FA7">
                            <w:r>
                              <w:rPr>
                                <w:i/>
                                <w:sz w:val="24"/>
                              </w:rPr>
                              <w:t>A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11</w:t>
                            </w:r>
                            <w:r>
                              <w:rPr>
                                <w:b/>
                                <w:i/>
                                <w:vertAlign w:val="subscript"/>
                                <w:lang w:val="en-US"/>
                              </w:rPr>
                              <w:tab/>
                            </w:r>
                          </w:p>
                        </w:txbxContent>
                      </v:textbox>
                    </v:shape>
                    <v:shape id="Text Box 321" o:spid="_x0000_s1620" type="#_x0000_t202" style="position:absolute;left:5256;top:6106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" filled="f" stroked="f">
                      <v:textbox>
                        <w:txbxContent>
                          <w:p w14:paraId="769603F3" w14:textId="77777777" w:rsidR="00432718" w:rsidRDefault="00432718" w:rsidP="00B24FA7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A</w:t>
                            </w: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>'</w:t>
                            </w:r>
                            <w:r>
                              <w:rPr>
                                <w:sz w:val="24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/>
                                <w:i/>
                                <w:sz w:val="24"/>
                                <w:vertAlign w:val="subscript"/>
                                <w:lang w:val="en-US"/>
                              </w:rPr>
                              <w:tab/>
                            </w:r>
                          </w:p>
                        </w:txbxContent>
                      </v:textbox>
                    </v:shape>
                    <v:group id="Group 322" o:spid="_x0000_s1621" style="position:absolute;left:2696;top:5964;width:6818;height:4118" coordorigin="2556,5964" coordsize="6818,4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">
                      <v:shape id="Text Box 323" o:spid="_x0000_s1622" type="#_x0000_t202" style="position:absolute;left:6392;top:752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" filled="f" stroked="f">
                        <v:textbox>
                          <w:txbxContent>
                            <w:p w14:paraId="68A9160E" w14:textId="77777777" w:rsidR="00432718" w:rsidRDefault="00432718" w:rsidP="00B24FA7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24" o:spid="_x0000_s1623" type="#_x0000_t202" style="position:absolute;left:5540;top:7526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" filled="f" stroked="f">
                        <v:textbox>
                          <w:txbxContent>
                            <w:p w14:paraId="1675E426" w14:textId="77777777" w:rsidR="00432718" w:rsidRDefault="00432718" w:rsidP="00B24FA7">
                              <w:pP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sz w:val="24"/>
                                  <w:vertAlign w:val="subscript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group id="Group 325" o:spid="_x0000_s1624" style="position:absolute;left:2556;top:5964;width:6818;height:4118" coordorigin="2556,5964" coordsize="6818,4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">
                        <v:line id="Line 326" o:spid="_x0000_s1625" style="position:absolute;visibility:visible;mso-wrap-style:square" from="8380,9372" to="8380,9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" strokeweight="1.25pt">
                          <v:stroke dashstyle="dashDot" endarrow="block" endarrowwidth="narrow" endarrowlength="short"/>
                        </v:line>
                        <v:group id="Group 327" o:spid="_x0000_s1626" style="position:absolute;left:2556;top:5964;width:6818;height:4118" coordorigin="2556,5964" coordsize="6818,4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">
                          <v:group id="Group 328" o:spid="_x0000_s1627" style="position:absolute;left:2556;top:5964;width:6818;height:1989" coordorigin="2556,5964" coordsize="6818,1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">
                            <v:line id="Line 329" o:spid="_x0000_s1628" style="position:absolute;flip:x;visibility:visible;mso-wrap-style:square" from="7668,7103" to="7670,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" strokeweight="1.25pt">
                              <v:stroke dashstyle="dashDot" endarrow="block" endarrowwidth="narrow" endarrowlength="short"/>
                            </v:line>
                            <v:shape id="Text Box 330" o:spid="_x0000_s1629" type="#_x0000_t202" style="position:absolute;left:5682;top:5964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" filled="f" stroked="f">
                              <v:textbox>
                                <w:txbxContent>
                                  <w:p w14:paraId="73FE8CF2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  <v:line id="Line 331" o:spid="_x0000_s1630" style="position:absolute;visibility:visible;mso-wrap-style:square" from="2556,7530" to="4860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">
                              <v:stroke endarrow="block" endarrowwidth="narrow"/>
                            </v:line>
                            <v:line id="Line 332" o:spid="_x0000_s1631" style="position:absolute;visibility:visible;mso-wrap-style:square" from="5007,7530" to="6879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">
                              <v:stroke endarrow="block" endarrowwidth="narrow"/>
                            </v:line>
                            <v:line id="Line 333" o:spid="_x0000_s1632" style="position:absolute;flip:y;visibility:visible;mso-wrap-style:square" from="2558,6248" to="2558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">
                              <v:stroke endarrow="block" endarrowwidth="narrow"/>
                            </v:line>
                            <v:line id="Line 334" o:spid="_x0000_s1633" style="position:absolute;flip:y;visibility:visible;mso-wrap-style:square" from="5007,6221" to="5007,7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">
                              <v:stroke endarrow="block" endarrowwidth="narrow"/>
                            </v:line>
                            <v:line id="Line 335" o:spid="_x0000_s1634" style="position:absolute;flip:y;visibility:visible;mso-wrap-style:square" from="3347,6392" to="3347,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" strokeweight="1.25pt"/>
                            <v:line id="Line 336" o:spid="_x0000_s1635" style="position:absolute;flip:y;visibility:visible;mso-wrap-style:square" from="5724,6392" to="5724,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" strokeweight="1.25pt"/>
                            <v:line id="Line 337" o:spid="_x0000_s1636" style="position:absolute;visibility:visible;mso-wrap-style:square" from="3410,7100" to="7662,7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" strokeweight="1.25pt">
                              <v:stroke dashstyle="dashDot" startarrowwidth="narrow" startarrowlength="short" endarrow="block" endarrowwidth="narrow" endarrowlength="short"/>
                            </v:line>
                            <v:line id="Line 338" o:spid="_x0000_s1637" style="position:absolute;visibility:visible;mso-wrap-style:square" from="5724,6941" to="7425,6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">
                              <v:stroke dashstyle="1 1"/>
                            </v:line>
                            <v:shape id="Text Box 339" o:spid="_x0000_s1638" type="#_x0000_t202" style="position:absolute;left:4390;top:7527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" filled="f" stroked="f">
                              <v:textbox>
                                <w:txbxContent>
                                  <w:p w14:paraId="3EEE002A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Arc 340" o:spid="_x0000_s1639" style="position:absolute;left:2558;top:6390;width:994;height:1136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" path="m-1,nfc11929,,21600,9670,21600,21600em-1,nsc11929,,21600,9670,21600,21600l,21600,-1,xe" filled="f" strokeweight="1.25pt">
                              <v:path arrowok="t" o:extrusionok="f" o:connecttype="custom" o:connectlocs="0,0;994,1136;0,1136" o:connectangles="0,0,0"/>
                            </v:shape>
                            <v:shape id="Arc 341" o:spid="_x0000_s1640" style="position:absolute;left:5540;top:6248;width:1136;height:127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" path="m-1,nfc11929,,21600,9670,21600,21600em-1,nsc11929,,21600,9670,21600,21600l,21600,-1,xe" filled="f" strokeweight="1.25pt">
                              <v:path arrowok="t" o:extrusionok="f" o:connecttype="custom" o:connectlocs="0,0;1136,1278;0,1278" o:connectangles="0,0,0"/>
                            </v:shape>
                            <v:line id="Line 342" o:spid="_x0000_s1641" style="position:absolute;visibility:visible;mso-wrap-style:square" from="7386,7526" to="9258,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">
                              <v:stroke endarrow="block" endarrowwidth="narrow"/>
                            </v:line>
                            <v:line id="Line 343" o:spid="_x0000_s1642" style="position:absolute;flip:y;visibility:visible;mso-wrap-style:square" from="7386,6248" to="7386,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">
                              <v:stroke endarrow="block" endarrowwidth="narrow"/>
                            </v:line>
                            <v:shape id="Arc 344" o:spid="_x0000_s1643" style="position:absolute;left:7528;top:6532;width:1278;height:99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" path="m-1,nfc11929,,21600,9670,21600,21600em-1,nsc11929,,21600,9670,21600,21600l,21600,-1,xe" filled="f" strokeweight="1.25pt">
                              <v:path arrowok="t" o:extrusionok="f" o:connecttype="custom" o:connectlocs="0,0;1278,994;0,994" o:connectangles="0,0,0"/>
                            </v:shape>
                            <v:shape id="Text Box 345" o:spid="_x0000_s1644" type="#_x0000_t202" style="position:absolute;left:8806;top:752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" filled="f" stroked="f">
                              <v:textbox>
                                <w:txbxContent>
                                  <w:p w14:paraId="67BA1DBE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Text Box 346" o:spid="_x0000_s1645" type="#_x0000_t202" style="position:absolute;left:7386;top:752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" filled="f" stroked="f">
                              <v:textbox>
                                <w:txbxContent>
                                  <w:p w14:paraId="1AAF3360" w14:textId="77777777" w:rsidR="00432718" w:rsidRDefault="00432718" w:rsidP="00B24FA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347" o:spid="_x0000_s1646" type="#_x0000_t202" style="position:absolute;left:8380;top:6106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" filled="f" stroked="f">
                              <v:textbox>
                                <w:txbxContent>
                                  <w:p w14:paraId="56F1C33F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B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  <v:shape id="Text Box 348" o:spid="_x0000_s1647" type="#_x0000_t202" style="position:absolute;left:2842;top:6248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" filled="f" stroked="f">
                              <v:textbox>
                                <w:txbxContent>
                                  <w:p w14:paraId="0308E014" w14:textId="77777777" w:rsidR="00432718" w:rsidRDefault="00432718" w:rsidP="00B24FA7"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>
                                      <w:rPr>
                                        <w:b/>
                                        <w:i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349" o:spid="_x0000_s1648" style="position:absolute;left:2642;top:8094;width:6732;height:1988" coordorigin="2642,8094" coordsize="6732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">
                            <v:line id="Line 350" o:spid="_x0000_s1649" style="position:absolute;visibility:visible;mso-wrap-style:square" from="2642,9645" to="4946,9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">
                              <v:stroke endarrow="block" endarrowwidth="narrow"/>
                            </v:line>
                            <v:line id="Line 351" o:spid="_x0000_s1650" style="position:absolute;flip:y;visibility:visible;mso-wrap-style:square" from="2642,8346" to="2642,9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">
                              <v:stroke endarrow="block" endarrowwidth="narrow"/>
                            </v:line>
                            <v:line id="Line 352" o:spid="_x0000_s1651" style="position:absolute;visibility:visible;mso-wrap-style:square" from="5090,9645" to="6962,9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">
                              <v:stroke endarrow="block" endarrowwidth="narrow"/>
                            </v:line>
                            <v:line id="Line 353" o:spid="_x0000_s1652" style="position:absolute;flip:y;visibility:visible;mso-wrap-style:square" from="5090,8346" to="5090,9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">
                              <v:stroke endarrow="block" endarrowwidth="narrow"/>
                            </v:line>
                            <v:line id="Line 354" o:spid="_x0000_s1653" style="position:absolute;flip:y;visibility:visible;mso-wrap-style:square" from="5810,8522" to="5810,9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" strokeweight="1.25pt"/>
                            <v:line id="Line 355" o:spid="_x0000_s1654" style="position:absolute;visibility:visible;mso-wrap-style:square" from="3502,8804" to="7385,8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">
                              <v:stroke dashstyle="1 1"/>
                            </v:line>
                            <v:line id="Line 356" o:spid="_x0000_s1655" style="position:absolute;visibility:visible;mso-wrap-style:square" from="5810,9357" to="8446,9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" strokeweight="1.25pt">
                              <v:stroke dashstyle="dashDot" endarrow="block" endarrowwidth="narrow" endarrowlength="short"/>
                            </v:line>
                            <v:shape id="Text Box 357" o:spid="_x0000_s1656" type="#_x0000_t202" style="position:absolute;left:3694;top:8094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" filled="f" stroked="f">
                              <v:textbox>
                                <w:txbxContent>
                                  <w:p w14:paraId="518D0C9F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657" type="#_x0000_t202" style="position:absolute;left:5966;top:8236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" filled="f" stroked="f">
                              <v:textbox>
                                <w:txbxContent>
                                  <w:p w14:paraId="09653017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359" o:spid="_x0000_s1658" type="#_x0000_t202" style="position:absolute;left:6818;top:894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" filled="f" stroked="f">
                              <v:textbox>
                                <w:txbxContent>
                                  <w:p w14:paraId="01F8ED84" w14:textId="77777777" w:rsidR="00432718" w:rsidRDefault="00432718" w:rsidP="00B24FA7">
                                    <w:r>
                                      <w:rPr>
                                        <w:sz w:val="24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1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180" w:dyaOrig="360" w14:anchorId="3803B9BA">
                                        <v:shape id="_x0000_i1337" type="#_x0000_t75" style="width:9pt;height:18pt" o:ole="">
                                          <v:imagedata r:id="rId551" o:title=""/>
                                        </v:shape>
                                        <o:OLEObject Type="Embed" ProgID="Equation.3" ShapeID="_x0000_i1337" DrawAspect="Content" ObjectID="_1779740890" r:id="rId616"/>
                                      </w:object>
                                    </w:r>
                                    <w:r>
                                      <w:sym w:font="Symbol" w:char="F061"/>
                                    </w:r>
                                  </w:p>
                                </w:txbxContent>
                              </v:textbox>
                            </v:shape>
                            <v:shape id="Text Box 360" o:spid="_x0000_s1659" type="#_x0000_t202" style="position:absolute;left:4402;top:965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" filled="f" stroked="f">
                              <v:textbox>
                                <w:txbxContent>
                                  <w:p w14:paraId="6C554BA1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660" type="#_x0000_t202" style="position:absolute;left:6390;top:965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" filled="f" stroked="f">
                              <v:textbox>
                                <w:txbxContent>
                                  <w:p w14:paraId="7203915D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661" type="#_x0000_t202" style="position:absolute;left:3126;top:9656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" filled="f" stroked="f">
                              <v:textbox>
                                <w:txbxContent>
                                  <w:p w14:paraId="453636F0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363" o:spid="_x0000_s1662" type="#_x0000_t202" style="position:absolute;left:5538;top:9655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" filled="f" stroked="f">
                              <v:textbox>
                                <w:txbxContent>
                                  <w:p w14:paraId="5FB76E50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u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0</w:t>
                                    </w:r>
                                  </w:p>
                                </w:txbxContent>
                              </v:textbox>
                            </v:shape>
                            <v:line id="Line 364" o:spid="_x0000_s1663" style="position:absolute;flip:y;visibility:visible;mso-wrap-style:square" from="3517,8520" to="3517,9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" strokeweight="1.25pt"/>
                            <v:shape id="Arc 365" o:spid="_x0000_s1664" style="position:absolute;left:2700;top:8662;width:1704;height:99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" path="m-1,nfc11929,,21600,9670,21600,21600em-1,nsc11929,,21600,9670,21600,21600l,21600,-1,xe" filled="f" strokeweight="1.25pt">
                              <v:path arrowok="t" o:extrusionok="f" o:connecttype="custom" o:connectlocs="0,0;1704,994;0,994" o:connectangles="0,0,0"/>
                            </v:shape>
                            <v:line id="Line 366" o:spid="_x0000_s1665" style="position:absolute;visibility:visible;mso-wrap-style:square" from="7386,9656" to="9258,9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">
                              <v:stroke endarrow="block" endarrowwidth="narrow"/>
                            </v:line>
                            <v:line id="Line 367" o:spid="_x0000_s1666" style="position:absolute;flip:y;visibility:visible;mso-wrap-style:square" from="7386,8378" to="7386,9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">
                              <v:stroke endarrow="block" endarrowwidth="narrow"/>
                            </v:line>
                            <v:shape id="Arc 368" o:spid="_x0000_s1667" style="position:absolute;left:7386;top:8662;width:1562;height:99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" path="m-1,nfc11929,,21600,9670,21600,21600em-1,nsc11929,,21600,9670,21600,21600l,21600,-1,xe" filled="f" strokeweight="1.25pt">
                              <v:path arrowok="t" o:extrusionok="f" o:connecttype="custom" o:connectlocs="0,0;1562,994;0,994" o:connectangles="0,0,0"/>
                            </v:shape>
                            <v:shape id="Text Box 369" o:spid="_x0000_s1668" type="#_x0000_t202" style="position:absolute;left:8096;top:965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" filled="f" stroked="f">
                              <v:textbox>
                                <w:txbxContent>
                                  <w:p w14:paraId="491D611D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370" o:spid="_x0000_s1669" type="#_x0000_t202" style="position:absolute;left:8806;top:965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" filled="f" stroked="f">
                              <v:textbox>
                                <w:txbxContent>
                                  <w:p w14:paraId="771B1488" w14:textId="77777777" w:rsidR="00432718" w:rsidRDefault="00432718" w:rsidP="00B24FA7">
                                    <w:pP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Text Box 371" o:spid="_x0000_s1670" type="#_x0000_t202" style="position:absolute;left:8522;top:8378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" filled="f" stroked="f">
                              <v:textbox>
                                <w:txbxContent>
                                  <w:p w14:paraId="59D37648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B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  <v:shape id="Text Box 372" o:spid="_x0000_s1671" type="#_x0000_t202" style="position:absolute;left:2984;top:8378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" filled="f" stroked="f">
                              <v:textbox>
                                <w:txbxContent>
                                  <w:p w14:paraId="24ECFC21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  <v:shape id="Text Box 373" o:spid="_x0000_s1672" type="#_x0000_t202" style="position:absolute;left:5256;top:8236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" filled="f" stroked="f">
                              <v:textbox>
                                <w:txbxContent>
                                  <w:p w14:paraId="09373BFB" w14:textId="77777777" w:rsidR="00432718" w:rsidRDefault="00432718" w:rsidP="00B24FA7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i/>
                                        <w:sz w:val="24"/>
                                        <w:lang w:val="en-US"/>
                                      </w:rPr>
                                      <w:t>'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vertAlign w:val="subscript"/>
                                        <w:lang w:val="en-US"/>
                                      </w:rPr>
                                      <w:tab/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</w:p>
    <w:p w14:paraId="3E01EDFA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                                                    </w:t>
      </w:r>
    </w:p>
    <w:p w14:paraId="6B135BDF" w14:textId="77777777" w:rsidR="00B24FA7" w:rsidRPr="00432718" w:rsidRDefault="00B24FA7" w:rsidP="00432718">
      <w:pPr>
        <w:rPr>
          <w:sz w:val="24"/>
          <w:szCs w:val="24"/>
        </w:rPr>
      </w:pPr>
    </w:p>
    <w:p w14:paraId="60B861DC" w14:textId="77777777" w:rsidR="00B24FA7" w:rsidRPr="00432718" w:rsidRDefault="00B24FA7" w:rsidP="00432718">
      <w:pPr>
        <w:rPr>
          <w:sz w:val="24"/>
          <w:szCs w:val="24"/>
        </w:rPr>
      </w:pPr>
    </w:p>
    <w:p w14:paraId="1C8F2BD6" w14:textId="77777777" w:rsidR="00B24FA7" w:rsidRPr="00432718" w:rsidRDefault="00B24FA7" w:rsidP="00432718">
      <w:pPr>
        <w:rPr>
          <w:sz w:val="24"/>
          <w:szCs w:val="24"/>
        </w:rPr>
      </w:pPr>
    </w:p>
    <w:p w14:paraId="3B916E55" w14:textId="77777777" w:rsidR="00B24FA7" w:rsidRPr="00432718" w:rsidRDefault="00B24FA7" w:rsidP="00432718">
      <w:pPr>
        <w:rPr>
          <w:sz w:val="24"/>
          <w:szCs w:val="24"/>
        </w:rPr>
      </w:pPr>
    </w:p>
    <w:p w14:paraId="5542988E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</w:t>
      </w:r>
    </w:p>
    <w:p w14:paraId="76E36C14" w14:textId="77777777" w:rsidR="00B24FA7" w:rsidRPr="00432718" w:rsidRDefault="00B24FA7" w:rsidP="00432718">
      <w:pPr>
        <w:rPr>
          <w:sz w:val="24"/>
          <w:szCs w:val="24"/>
        </w:rPr>
      </w:pPr>
    </w:p>
    <w:p w14:paraId="0DB63C12" w14:textId="77777777" w:rsidR="00B24FA7" w:rsidRPr="00432718" w:rsidRDefault="00B24FA7" w:rsidP="00432718">
      <w:pPr>
        <w:rPr>
          <w:sz w:val="24"/>
          <w:szCs w:val="24"/>
        </w:rPr>
      </w:pPr>
    </w:p>
    <w:p w14:paraId="232B3B4F" w14:textId="77777777" w:rsidR="00B24FA7" w:rsidRPr="00432718" w:rsidRDefault="00B24FA7" w:rsidP="00432718">
      <w:pPr>
        <w:rPr>
          <w:sz w:val="24"/>
          <w:szCs w:val="24"/>
        </w:rPr>
      </w:pPr>
    </w:p>
    <w:p w14:paraId="4C8F0517" w14:textId="77777777" w:rsidR="00B24FA7" w:rsidRPr="00432718" w:rsidRDefault="00B24FA7" w:rsidP="00432718">
      <w:pPr>
        <w:rPr>
          <w:sz w:val="24"/>
          <w:szCs w:val="24"/>
        </w:rPr>
      </w:pPr>
    </w:p>
    <w:p w14:paraId="25C31075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</w:t>
      </w:r>
    </w:p>
    <w:p w14:paraId="475B2ED2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</w:t>
      </w:r>
    </w:p>
    <w:p w14:paraId="102011B9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>Рис. 3.6</w:t>
      </w:r>
    </w:p>
    <w:p w14:paraId="39549B1B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>Реальное (четкое) управляющее воздействие определяется по формуле сред</w:t>
      </w:r>
      <w:r w:rsidRPr="00432718">
        <w:rPr>
          <w:sz w:val="24"/>
          <w:szCs w:val="24"/>
        </w:rPr>
        <w:softHyphen/>
        <w:t>невзвешенного значения (весового осреднения):</w:t>
      </w:r>
    </w:p>
    <w:p w14:paraId="7DCF3DC9" w14:textId="77777777" w:rsidR="00B24FA7" w:rsidRPr="00432718" w:rsidRDefault="00B24FA7" w:rsidP="00432718">
      <w:pPr>
        <w:rPr>
          <w:sz w:val="24"/>
          <w:szCs w:val="24"/>
        </w:rPr>
      </w:pPr>
    </w:p>
    <w:p w14:paraId="12824634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</w:t>
      </w:r>
      <w:r w:rsidRPr="00432718">
        <w:rPr>
          <w:position w:val="-58"/>
          <w:sz w:val="24"/>
          <w:szCs w:val="24"/>
        </w:rPr>
        <w:object w:dxaOrig="1380" w:dyaOrig="1280" w14:anchorId="37F09149">
          <v:shape id="_x0000_i1338" type="#_x0000_t75" style="width:69pt;height:63.75pt" o:ole="" fillcolor="window">
            <v:imagedata r:id="rId611" o:title=""/>
          </v:shape>
          <o:OLEObject Type="Embed" ProgID="Equation.3" ShapeID="_x0000_i1338" DrawAspect="Content" ObjectID="_1779740772" r:id="rId617"/>
        </w:object>
      </w:r>
      <w:r w:rsidRPr="00432718">
        <w:rPr>
          <w:sz w:val="24"/>
          <w:szCs w:val="24"/>
        </w:rPr>
        <w:t xml:space="preserve"> .                                                  (3.32)</w:t>
      </w:r>
    </w:p>
    <w:p w14:paraId="22406577" w14:textId="67812408" w:rsidR="00B24FA7" w:rsidRPr="00432718" w:rsidRDefault="00B24FA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3</w:t>
      </w:r>
    </w:p>
    <w:p w14:paraId="02BF0F1B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300FBC19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Табличное представление набора правил</w:t>
      </w:r>
    </w:p>
    <w:p w14:paraId="66AFE19F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</w:p>
    <w:p w14:paraId="046F891A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Пусть четким входным переменным </w:t>
      </w:r>
      <w:r w:rsidRPr="00432718">
        <w:rPr>
          <w:i/>
          <w:position w:val="-12"/>
          <w:sz w:val="24"/>
          <w:szCs w:val="24"/>
        </w:rPr>
        <w:object w:dxaOrig="279" w:dyaOrig="380" w14:anchorId="790FCDF7">
          <v:shape id="_x0000_i1339" type="#_x0000_t75" style="width:14.25pt;height:18.75pt" o:ole="" fillcolor="window">
            <v:imagedata r:id="rId618" o:title=""/>
          </v:shape>
          <o:OLEObject Type="Embed" ProgID="Equation.3" ShapeID="_x0000_i1339" DrawAspect="Content" ObjectID="_1779740773" r:id="rId619"/>
        </w:objec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и  </w:t>
      </w:r>
      <w:r w:rsidRPr="00432718">
        <w:rPr>
          <w:i/>
          <w:position w:val="-12"/>
          <w:sz w:val="24"/>
          <w:szCs w:val="24"/>
        </w:rPr>
        <w:object w:dxaOrig="320" w:dyaOrig="380" w14:anchorId="6E5D634E">
          <v:shape id="_x0000_i1340" type="#_x0000_t75" style="width:15.75pt;height:18.75pt" o:ole="" fillcolor="window">
            <v:imagedata r:id="rId620" o:title=""/>
          </v:shape>
          <o:OLEObject Type="Embed" ProgID="Equation.3" ShapeID="_x0000_i1340" DrawAspect="Content" ObjectID="_1779740774" r:id="rId621"/>
        </w:object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и</w:t>
      </w:r>
      <w:proofErr w:type="spellEnd"/>
      <w:r w:rsidRPr="00432718">
        <w:rPr>
          <w:sz w:val="24"/>
          <w:szCs w:val="24"/>
        </w:rPr>
        <w:t xml:space="preserve"> выходной переменной </w:t>
      </w:r>
      <w:r w:rsidRPr="00432718">
        <w:rPr>
          <w:i/>
          <w:sz w:val="24"/>
          <w:szCs w:val="24"/>
        </w:rPr>
        <w:t>v</w:t>
      </w:r>
      <w:r w:rsidRPr="00432718">
        <w:rPr>
          <w:sz w:val="24"/>
          <w:szCs w:val="24"/>
        </w:rPr>
        <w:t xml:space="preserve"> со</w:t>
      </w:r>
      <w:r w:rsidRPr="00432718">
        <w:rPr>
          <w:sz w:val="24"/>
          <w:szCs w:val="24"/>
        </w:rPr>
        <w:softHyphen/>
        <w:t xml:space="preserve">ответствуют лингвистические переменные: </w:t>
      </w:r>
      <w:r w:rsidRPr="00432718">
        <w:rPr>
          <w:i/>
          <w:position w:val="-12"/>
          <w:sz w:val="24"/>
          <w:szCs w:val="24"/>
        </w:rPr>
        <w:object w:dxaOrig="300" w:dyaOrig="380" w14:anchorId="0FB79ACE">
          <v:shape id="_x0000_i1341" type="#_x0000_t75" style="width:15pt;height:18.75pt" o:ole="" fillcolor="window">
            <v:imagedata r:id="rId622" o:title=""/>
          </v:shape>
          <o:OLEObject Type="Embed" ProgID="Equation.3" ShapeID="_x0000_i1341" DrawAspect="Content" ObjectID="_1779740775" r:id="rId623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ошибка, </w:t>
      </w:r>
      <w:r w:rsidRPr="00432718">
        <w:rPr>
          <w:i/>
          <w:sz w:val="24"/>
          <w:szCs w:val="24"/>
        </w:rPr>
        <w:t xml:space="preserve">   </w:t>
      </w:r>
      <w:r w:rsidRPr="00432718">
        <w:rPr>
          <w:i/>
          <w:position w:val="-12"/>
          <w:sz w:val="24"/>
          <w:szCs w:val="24"/>
        </w:rPr>
        <w:object w:dxaOrig="320" w:dyaOrig="380" w14:anchorId="11BA80DE">
          <v:shape id="_x0000_i1342" type="#_x0000_t75" style="width:15.75pt;height:18.75pt" o:ole="" fillcolor="window">
            <v:imagedata r:id="rId624" o:title=""/>
          </v:shape>
          <o:OLEObject Type="Embed" ProgID="Equation.3" ShapeID="_x0000_i1342" DrawAspect="Content" ObjectID="_1779740776" r:id="rId625"/>
        </w:objec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производ</w:t>
      </w:r>
      <w:r w:rsidRPr="00432718">
        <w:rPr>
          <w:sz w:val="24"/>
          <w:szCs w:val="24"/>
        </w:rPr>
        <w:softHyphen/>
        <w:t xml:space="preserve">ная ошибки,  </w:t>
      </w:r>
      <w:r w:rsidRPr="00432718">
        <w:rPr>
          <w:i/>
          <w:sz w:val="24"/>
          <w:szCs w:val="24"/>
        </w:rPr>
        <w:t xml:space="preserve">у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управляющее воздействие. Лингвистические значения пере</w:t>
      </w:r>
      <w:r w:rsidRPr="00432718">
        <w:rPr>
          <w:sz w:val="24"/>
          <w:szCs w:val="24"/>
        </w:rPr>
        <w:softHyphen/>
        <w:t xml:space="preserve">менных </w:t>
      </w:r>
      <w:r w:rsidRPr="00432718">
        <w:rPr>
          <w:i/>
          <w:position w:val="-12"/>
          <w:sz w:val="24"/>
          <w:szCs w:val="24"/>
        </w:rPr>
        <w:object w:dxaOrig="300" w:dyaOrig="380" w14:anchorId="3AEE88AF">
          <v:shape id="_x0000_i1343" type="#_x0000_t75" style="width:15pt;height:18.75pt" o:ole="" fillcolor="window">
            <v:imagedata r:id="rId626" o:title=""/>
          </v:shape>
          <o:OLEObject Type="Embed" ProgID="Equation.3" ShapeID="_x0000_i1343" DrawAspect="Content" ObjectID="_1779740777" r:id="rId627"/>
        </w:object>
      </w:r>
      <w:r w:rsidRPr="00432718">
        <w:rPr>
          <w:i/>
          <w:sz w:val="24"/>
          <w:szCs w:val="24"/>
        </w:rPr>
        <w:t xml:space="preserve">, </w:t>
      </w:r>
      <w:r w:rsidRPr="00432718">
        <w:rPr>
          <w:i/>
          <w:position w:val="-12"/>
          <w:sz w:val="24"/>
          <w:szCs w:val="24"/>
        </w:rPr>
        <w:object w:dxaOrig="320" w:dyaOrig="380" w14:anchorId="6BFE78B7">
          <v:shape id="_x0000_i1344" type="#_x0000_t75" style="width:15.75pt;height:18.75pt" o:ole="" fillcolor="window">
            <v:imagedata r:id="rId628" o:title=""/>
          </v:shape>
          <o:OLEObject Type="Embed" ProgID="Equation.3" ShapeID="_x0000_i1344" DrawAspect="Content" ObjectID="_1779740778" r:id="rId629"/>
        </w:object>
      </w:r>
      <w:r w:rsidRPr="00432718">
        <w:rPr>
          <w:sz w:val="24"/>
          <w:szCs w:val="24"/>
        </w:rPr>
        <w:t>,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у</w:t>
      </w:r>
      <w:r w:rsidRPr="00432718">
        <w:rPr>
          <w:sz w:val="24"/>
          <w:szCs w:val="24"/>
        </w:rPr>
        <w:t xml:space="preserve">, соответственно, </w:t>
      </w:r>
      <w:r w:rsidRPr="00432718">
        <w:rPr>
          <w:i/>
          <w:position w:val="-12"/>
          <w:sz w:val="24"/>
          <w:szCs w:val="24"/>
        </w:rPr>
        <w:object w:dxaOrig="540" w:dyaOrig="380" w14:anchorId="1C69E7D7">
          <v:shape id="_x0000_i1345" type="#_x0000_t75" style="width:27pt;height:18.75pt" o:ole="" fillcolor="window">
            <v:imagedata r:id="rId630" o:title=""/>
          </v:shape>
          <o:OLEObject Type="Embed" ProgID="Equation.3" ShapeID="_x0000_i1345" DrawAspect="Content" ObjectID="_1779740779" r:id="rId631"/>
        </w:objec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position w:val="-16"/>
          <w:sz w:val="24"/>
          <w:szCs w:val="24"/>
        </w:rPr>
        <w:object w:dxaOrig="1020" w:dyaOrig="420" w14:anchorId="25EFD130">
          <v:shape id="_x0000_i1346" type="#_x0000_t75" style="width:51pt;height:21pt" o:ole="" fillcolor="window">
            <v:imagedata r:id="rId632" o:title=""/>
          </v:shape>
          <o:OLEObject Type="Embed" ProgID="Equation.3" ShapeID="_x0000_i1346" DrawAspect="Content" ObjectID="_1779740780" r:id="rId633"/>
        </w:object>
      </w:r>
      <w:r w:rsidRPr="00432718">
        <w:rPr>
          <w:sz w:val="24"/>
          <w:szCs w:val="24"/>
        </w:rPr>
        <w:t xml:space="preserve">,  П, О, Н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положительное, отрицательное, нулевое  (рис. 3.7),  </w:t>
      </w:r>
      <w:r w:rsidRPr="00432718">
        <w:rPr>
          <w:i/>
          <w:position w:val="-12"/>
          <w:sz w:val="24"/>
          <w:szCs w:val="24"/>
        </w:rPr>
        <w:object w:dxaOrig="3260" w:dyaOrig="380" w14:anchorId="7C38ED1C">
          <v:shape id="_x0000_i1347" type="#_x0000_t75" style="width:162.75pt;height:18.75pt" o:ole="" fillcolor="window">
            <v:imagedata r:id="rId634" o:title=""/>
          </v:shape>
          <o:OLEObject Type="Embed" ProgID="Equation.3" ShapeID="_x0000_i1347" DrawAspect="Content" ObjectID="_1779740781" r:id="rId635"/>
        </w:object>
      </w:r>
      <w:r w:rsidRPr="00432718">
        <w:rPr>
          <w:i/>
          <w:sz w:val="24"/>
          <w:szCs w:val="24"/>
        </w:rPr>
        <w:t xml:space="preserve">  </w:t>
      </w:r>
      <w:r w:rsidRPr="00432718">
        <w:rPr>
          <w:i/>
          <w:position w:val="-12"/>
          <w:sz w:val="24"/>
          <w:szCs w:val="24"/>
        </w:rPr>
        <w:object w:dxaOrig="1120" w:dyaOrig="380" w14:anchorId="2EED40BC">
          <v:shape id="_x0000_i1348" type="#_x0000_t75" style="width:56.25pt;height:18.75pt" o:ole="" fillcolor="window">
            <v:imagedata r:id="rId636" o:title=""/>
          </v:shape>
          <o:OLEObject Type="Embed" ProgID="Equation.3" ShapeID="_x0000_i1348" DrawAspect="Content" ObjectID="_1779740782" r:id="rId637"/>
        </w:object>
      </w:r>
    </w:p>
    <w:p w14:paraId="45EB52FB" w14:textId="77777777" w:rsidR="00B24FA7" w:rsidRPr="00432718" w:rsidRDefault="00B24FA7" w:rsidP="00432718">
      <w:pPr>
        <w:rPr>
          <w:i/>
          <w:sz w:val="24"/>
          <w:szCs w:val="24"/>
        </w:rPr>
      </w:pPr>
      <w:r w:rsidRPr="00432718">
        <w:rPr>
          <w:i/>
          <w:position w:val="-12"/>
          <w:sz w:val="24"/>
          <w:szCs w:val="24"/>
        </w:rPr>
        <w:object w:dxaOrig="2240" w:dyaOrig="380" w14:anchorId="5ED945FC">
          <v:shape id="_x0000_i1349" type="#_x0000_t75" style="width:111.75pt;height:18.75pt" o:ole="" fillcolor="window">
            <v:imagedata r:id="rId638" o:title=""/>
          </v:shape>
          <o:OLEObject Type="Embed" ProgID="Equation.3" ShapeID="_x0000_i1349" DrawAspect="Content" ObjectID="_1779740783" r:id="rId639"/>
        </w:object>
      </w:r>
    </w:p>
    <w:p w14:paraId="6FDB4B49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Число нечетких правил зависит от количества лингвистических значений </w:t>
      </w:r>
      <w:r w:rsidRPr="00432718">
        <w:rPr>
          <w:i/>
          <w:position w:val="-12"/>
          <w:sz w:val="24"/>
          <w:szCs w:val="24"/>
        </w:rPr>
        <w:object w:dxaOrig="300" w:dyaOrig="380" w14:anchorId="505EBEA5">
          <v:shape id="_x0000_i1350" type="#_x0000_t75" style="width:15pt;height:18.75pt" o:ole="" fillcolor="window">
            <v:imagedata r:id="rId640" o:title=""/>
          </v:shape>
          <o:OLEObject Type="Embed" ProgID="Equation.3" ShapeID="_x0000_i1350" DrawAspect="Content" ObjectID="_1779740784" r:id="rId641"/>
        </w:objec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и </w:t>
      </w:r>
      <w:r w:rsidRPr="00432718">
        <w:rPr>
          <w:i/>
          <w:position w:val="-12"/>
          <w:sz w:val="24"/>
          <w:szCs w:val="24"/>
        </w:rPr>
        <w:object w:dxaOrig="320" w:dyaOrig="380" w14:anchorId="5DC4A192">
          <v:shape id="_x0000_i1351" type="#_x0000_t75" style="width:15.75pt;height:18.75pt" o:ole="" fillcolor="window">
            <v:imagedata r:id="rId642" o:title=""/>
          </v:shape>
          <o:OLEObject Type="Embed" ProgID="Equation.3" ShapeID="_x0000_i1351" DrawAspect="Content" ObjectID="_1779740785" r:id="rId643"/>
        </w:object>
      </w:r>
      <w:r w:rsidRPr="00432718">
        <w:rPr>
          <w:sz w:val="24"/>
          <w:szCs w:val="24"/>
        </w:rPr>
        <w:t xml:space="preserve">.  В примере 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  <w:lang w:val="en-US"/>
        </w:rPr>
        <w:object w:dxaOrig="1740" w:dyaOrig="420" w14:anchorId="5B7751E0">
          <v:shape id="_x0000_i1352" type="#_x0000_t75" style="width:87pt;height:21pt" o:ole="" fillcolor="window">
            <v:imagedata r:id="rId644" o:title=""/>
          </v:shape>
          <o:OLEObject Type="Embed" ProgID="Equation.3" ShapeID="_x0000_i1352" DrawAspect="Content" ObjectID="_1779740786" r:id="rId645"/>
        </w:object>
      </w:r>
      <w:r w:rsidRPr="00432718">
        <w:rPr>
          <w:sz w:val="24"/>
          <w:szCs w:val="24"/>
        </w:rPr>
        <w:t xml:space="preserve"> число нечетких правил </w:t>
      </w:r>
      <w:r w:rsidRPr="00432718">
        <w:rPr>
          <w:position w:val="-12"/>
          <w:sz w:val="24"/>
          <w:szCs w:val="24"/>
          <w:lang w:val="en-US"/>
        </w:rPr>
        <w:object w:dxaOrig="1180" w:dyaOrig="360" w14:anchorId="0B8CF78A">
          <v:shape id="_x0000_i1353" type="#_x0000_t75" style="width:59.25pt;height:18pt" o:ole="" fillcolor="window">
            <v:imagedata r:id="rId646" o:title=""/>
          </v:shape>
          <o:OLEObject Type="Embed" ProgID="Equation.3" ShapeID="_x0000_i1353" DrawAspect="Content" ObjectID="_1779740787" r:id="rId647"/>
        </w:object>
      </w:r>
      <w:r w:rsidRPr="00432718">
        <w:rPr>
          <w:sz w:val="24"/>
          <w:szCs w:val="24"/>
        </w:rPr>
        <w:t xml:space="preserve"> Нечет</w:t>
      </w:r>
      <w:r w:rsidRPr="00432718">
        <w:rPr>
          <w:sz w:val="24"/>
          <w:szCs w:val="24"/>
        </w:rPr>
        <w:softHyphen/>
        <w:t xml:space="preserve">кость  информации состоит  в  принадлежности четких входных переменных </w:t>
      </w:r>
    </w:p>
    <w:p w14:paraId="4AE42322" w14:textId="77777777" w:rsidR="00B24FA7" w:rsidRPr="00432718" w:rsidRDefault="00B24FA7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двум нечетким множествам: </w:t>
      </w:r>
      <w:r w:rsidRPr="00432718">
        <w:rPr>
          <w:position w:val="-12"/>
          <w:sz w:val="24"/>
          <w:szCs w:val="24"/>
        </w:rPr>
        <w:object w:dxaOrig="1260" w:dyaOrig="380" w14:anchorId="3A011198">
          <v:shape id="_x0000_i1354" type="#_x0000_t75" style="width:63pt;height:18.75pt" o:ole="" fillcolor="window">
            <v:imagedata r:id="rId648" o:title=""/>
          </v:shape>
          <o:OLEObject Type="Embed" ProgID="Equation.3" ShapeID="_x0000_i1354" DrawAspect="Content" ObjectID="_1779740788" r:id="rId649"/>
        </w:object>
      </w:r>
      <w:r w:rsidRPr="00432718">
        <w:rPr>
          <w:sz w:val="24"/>
          <w:szCs w:val="24"/>
        </w:rPr>
        <w:t xml:space="preserve">,  </w:t>
      </w:r>
      <w:r w:rsidRPr="00432718">
        <w:rPr>
          <w:position w:val="-12"/>
          <w:sz w:val="24"/>
          <w:szCs w:val="24"/>
        </w:rPr>
        <w:object w:dxaOrig="1340" w:dyaOrig="380" w14:anchorId="560CD15B">
          <v:shape id="_x0000_i1355" type="#_x0000_t75" style="width:66.75pt;height:18.75pt" o:ole="" fillcolor="window">
            <v:imagedata r:id="rId650" o:title=""/>
          </v:shape>
          <o:OLEObject Type="Embed" ProgID="Equation.3" ShapeID="_x0000_i1355" DrawAspect="Content" ObjectID="_1779740789" r:id="rId651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1359" w:dyaOrig="380" w14:anchorId="44C8616E">
          <v:shape id="_x0000_i1356" type="#_x0000_t75" style="width:69.75pt;height:18.75pt" o:ole="" fillcolor="window">
            <v:imagedata r:id="rId652" o:title=""/>
          </v:shape>
          <o:OLEObject Type="Embed" ProgID="Equation.3" ShapeID="_x0000_i1356" DrawAspect="Content" ObjectID="_1779740790" r:id="rId653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position w:val="-12"/>
          <w:sz w:val="24"/>
          <w:szCs w:val="24"/>
        </w:rPr>
        <w:object w:dxaOrig="1300" w:dyaOrig="380" w14:anchorId="564E9CD7">
          <v:shape id="_x0000_i1357" type="#_x0000_t75" style="width:66.75pt;height:18.75pt" o:ole="" fillcolor="window">
            <v:imagedata r:id="rId654" o:title=""/>
          </v:shape>
          <o:OLEObject Type="Embed" ProgID="Equation.3" ShapeID="_x0000_i1357" DrawAspect="Content" ObjectID="_1779740791" r:id="rId655"/>
        </w:object>
      </w:r>
      <w:r w:rsidRPr="00432718">
        <w:rPr>
          <w:sz w:val="24"/>
          <w:szCs w:val="24"/>
        </w:rPr>
        <w:t xml:space="preserve">.  </w:t>
      </w:r>
    </w:p>
    <w:p w14:paraId="2D24B3AF" w14:textId="77777777" w:rsidR="00B24FA7" w:rsidRPr="00432718" w:rsidRDefault="00B24FA7" w:rsidP="00432718">
      <w:pPr>
        <w:rPr>
          <w:sz w:val="24"/>
          <w:szCs w:val="24"/>
        </w:rPr>
      </w:pPr>
    </w:p>
    <w:p w14:paraId="740DFC5D" w14:textId="14B23C4B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7936" behindDoc="0" locked="1" layoutInCell="0" allowOverlap="1" wp14:anchorId="3ABB8EFA" wp14:editId="52B213E6">
                <wp:simplePos x="0" y="0"/>
                <wp:positionH relativeFrom="column">
                  <wp:posOffset>92075</wp:posOffset>
                </wp:positionH>
                <wp:positionV relativeFrom="paragraph">
                  <wp:posOffset>-346710</wp:posOffset>
                </wp:positionV>
                <wp:extent cx="5593715" cy="1262380"/>
                <wp:effectExtent l="0" t="0" r="19685" b="0"/>
                <wp:wrapNone/>
                <wp:docPr id="1725872582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93715" cy="1262380"/>
                          <a:chOff x="1559" y="2272"/>
                          <a:chExt cx="8809" cy="1988"/>
                        </a:xfrm>
                      </wpg:grpSpPr>
                      <wpg:grpSp>
                        <wpg:cNvPr id="1743649912" name="Group 375"/>
                        <wpg:cNvGrpSpPr>
                          <a:grpSpLocks/>
                        </wpg:cNvGrpSpPr>
                        <wpg:grpSpPr bwMode="auto">
                          <a:xfrm>
                            <a:off x="1559" y="2272"/>
                            <a:ext cx="2701" cy="1988"/>
                            <a:chOff x="1559" y="2272"/>
                            <a:chExt cx="2701" cy="1988"/>
                          </a:xfrm>
                        </wpg:grpSpPr>
                        <wps:wsp>
                          <wps:cNvPr id="404112940" name="Line 3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98" y="2982"/>
                              <a:ext cx="568" cy="5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87706215" name="Group 377"/>
                          <wpg:cNvGrpSpPr>
                            <a:grpSpLocks/>
                          </wpg:cNvGrpSpPr>
                          <wpg:grpSpPr bwMode="auto">
                            <a:xfrm>
                              <a:off x="1559" y="2272"/>
                              <a:ext cx="2701" cy="1988"/>
                              <a:chOff x="1559" y="2272"/>
                              <a:chExt cx="2701" cy="1988"/>
                            </a:xfrm>
                          </wpg:grpSpPr>
                          <wps:wsp>
                            <wps:cNvPr id="1752371063" name="Line 3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68" y="2982"/>
                                <a:ext cx="0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2472416" name="Line 37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224" y="2982"/>
                                <a:ext cx="426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362716" name="Line 3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6" y="2982"/>
                                <a:ext cx="42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999379" name="Text Box 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59" y="2665"/>
                                <a:ext cx="71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5ECDAE" w14:textId="77777777" w:rsidR="00432718" w:rsidRDefault="00432718" w:rsidP="00B24FA7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 xml:space="preserve">   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989563" name="Line 3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50" y="2698"/>
                                <a:ext cx="0" cy="8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5627386" name="Line 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9" y="3553"/>
                                <a:ext cx="226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213033" name="Line 3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084" y="2982"/>
                                <a:ext cx="568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079151" name="Line 3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50" y="2982"/>
                                <a:ext cx="568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4410261" name="Line 38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98" y="2982"/>
                                <a:ext cx="42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30351" name="Text Box 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8" y="2698"/>
                                <a:ext cx="710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C12B8B" w14:textId="77777777" w:rsidR="00432718" w:rsidRDefault="00432718" w:rsidP="00B24FA7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>Н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0225165" name="Text Box 3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18" y="2665"/>
                                <a:ext cx="568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86139A" w14:textId="77777777" w:rsidR="00432718" w:rsidRDefault="00432718" w:rsidP="00B24FA7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lang w:val="en-US"/>
                                    </w:rPr>
                                    <w:t>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8234995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68" y="3263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 type="oval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8725739" name="Line 3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66" y="3124"/>
                                <a:ext cx="28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 type="oval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2389987" name="Text Box 3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8" y="3550"/>
                                <a:ext cx="710" cy="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BFD198" w14:textId="77777777" w:rsidR="00432718" w:rsidRDefault="00432718" w:rsidP="00B24FA7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2993697" name="Text Box 3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10" y="3550"/>
                                <a:ext cx="850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C70C92" w14:textId="77777777" w:rsidR="00432718" w:rsidRDefault="00432718" w:rsidP="00B24FA7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984021" name="Text Box 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40" y="2272"/>
                                <a:ext cx="994" cy="5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DAC7D02" w14:textId="77777777" w:rsidR="00432718" w:rsidRDefault="00432718" w:rsidP="00B24FA7">
                                  <w:r>
                                    <w:rPr>
                                      <w:lang w:val="en-US"/>
                                    </w:rPr>
                                    <w:sym w:font="Symbol" w:char="F06D"/>
                                  </w:r>
                                  <w:r>
                                    <w:rPr>
                                      <w:i/>
                                      <w:sz w:val="22"/>
                                      <w:lang w:val="en-U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(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498422345" name="Group 394"/>
                        <wpg:cNvGrpSpPr>
                          <a:grpSpLocks/>
                        </wpg:cNvGrpSpPr>
                        <wpg:grpSpPr bwMode="auto">
                          <a:xfrm>
                            <a:off x="4402" y="2272"/>
                            <a:ext cx="2556" cy="1846"/>
                            <a:chOff x="4402" y="2272"/>
                            <a:chExt cx="2556" cy="1846"/>
                          </a:xfrm>
                        </wpg:grpSpPr>
                        <wps:wsp>
                          <wps:cNvPr id="411624056" name="Line 3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96" y="2698"/>
                              <a:ext cx="0" cy="8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9678210" name="Group 396"/>
                          <wpg:cNvGrpSpPr>
                            <a:grpSpLocks/>
                          </wpg:cNvGrpSpPr>
                          <wpg:grpSpPr bwMode="auto">
                            <a:xfrm>
                              <a:off x="4402" y="2272"/>
                              <a:ext cx="2556" cy="1846"/>
                              <a:chOff x="4402" y="2272"/>
                              <a:chExt cx="2556" cy="1846"/>
                            </a:xfrm>
                          </wpg:grpSpPr>
                          <wps:wsp>
                            <wps:cNvPr id="1675085480" name="Line 3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98" y="2982"/>
                                <a:ext cx="568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93435094" name="Group 3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02" y="2272"/>
                                <a:ext cx="2556" cy="1846"/>
                                <a:chOff x="4402" y="2272"/>
                                <a:chExt cx="2556" cy="1846"/>
                              </a:xfrm>
                            </wpg:grpSpPr>
                            <wps:wsp>
                              <wps:cNvPr id="1757568668" name="Line 39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546" y="2982"/>
                                  <a:ext cx="4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52314368" name="Group 4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02" y="2272"/>
                                  <a:ext cx="2556" cy="1846"/>
                                  <a:chOff x="4402" y="2272"/>
                                  <a:chExt cx="2556" cy="1846"/>
                                </a:xfrm>
                              </wpg:grpSpPr>
                              <wps:wsp>
                                <wps:cNvPr id="1866692026" name="Line 40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970" y="2982"/>
                                    <a:ext cx="426" cy="5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79453704" name="Line 40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812" y="2982"/>
                                    <a:ext cx="0" cy="5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081278" name="Line 4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64" y="2982"/>
                                    <a:ext cx="36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4571774" name="Text Box 4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02" y="2665"/>
                                    <a:ext cx="56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DA2421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lang w:val="en-US"/>
                                        </w:rPr>
                                        <w:t>О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2115625" name="Line 4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7" y="3553"/>
                                    <a:ext cx="22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2305141" name="Line 40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830" y="2982"/>
                                    <a:ext cx="568" cy="5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326332" name="Line 4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96" y="2982"/>
                                    <a:ext cx="568" cy="5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5834978" name="Text Box 4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96" y="2665"/>
                                    <a:ext cx="56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F28B9EF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lang w:val="en-US"/>
                                        </w:rPr>
                                        <w:t>Н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12493973" name="Text Box 4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64" y="2665"/>
                                    <a:ext cx="56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E0C8E93" w14:textId="77777777" w:rsidR="00432718" w:rsidRDefault="00432718" w:rsidP="00B24FA7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sz w:val="24"/>
                                          <w:lang w:val="en-US"/>
                                        </w:rPr>
                                        <w:t>П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5142968" name="Line 4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96" y="3405"/>
                                    <a:ext cx="42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 type="none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2296438" name="Line 4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96" y="3124"/>
                                    <a:ext cx="42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 type="none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48859192" name="Text Box 4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96" y="3550"/>
                                    <a:ext cx="852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6BC518" w14:textId="77777777" w:rsidR="00432718" w:rsidRDefault="00432718" w:rsidP="00B24FA7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u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3883876" name="Text Box 4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08" y="3550"/>
                                    <a:ext cx="850" cy="5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0BF333" w14:textId="77777777" w:rsidR="00432718" w:rsidRDefault="00432718" w:rsidP="00B24FA7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u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1668151" name="Text Box 4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86" y="2272"/>
                                    <a:ext cx="994" cy="5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F2B74E3" w14:textId="77777777" w:rsidR="00432718" w:rsidRDefault="00432718" w:rsidP="00B24FA7">
                                      <w:r>
                                        <w:rPr>
                                          <w:lang w:val="en-US"/>
                                        </w:rPr>
                                        <w:sym w:font="Symbol" w:char="F06D"/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602287590" name="Group 415"/>
                        <wpg:cNvGrpSpPr>
                          <a:grpSpLocks/>
                        </wpg:cNvGrpSpPr>
                        <wpg:grpSpPr bwMode="auto">
                          <a:xfrm>
                            <a:off x="8097" y="2272"/>
                            <a:ext cx="2271" cy="1704"/>
                            <a:chOff x="8097" y="2272"/>
                            <a:chExt cx="2271" cy="1704"/>
                          </a:xfrm>
                        </wpg:grpSpPr>
                        <wps:wsp>
                          <wps:cNvPr id="635220647" name="Line 41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662" y="2982"/>
                              <a:ext cx="426" cy="5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9385101" name="Line 4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56" y="2982"/>
                              <a:ext cx="3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9822102" name="Text Box 4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7" y="2665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05C2CA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1109573" name="Line 4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88" y="2698"/>
                              <a:ext cx="0" cy="8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100731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99" y="3553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4979774" name="Line 4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22" y="2982"/>
                              <a:ext cx="568" cy="5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767629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88" y="2982"/>
                              <a:ext cx="568" cy="5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168326" name="Line 4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90" y="2982"/>
                              <a:ext cx="568" cy="5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67562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236" y="2982"/>
                              <a:ext cx="4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201793" name="Text Box 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88" y="2665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554EA9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Н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7830530" name="Text Box 4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6" y="2665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68561F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573251" name="Text Box 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00" y="3550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13FB98" w14:textId="77777777" w:rsidR="00432718" w:rsidRDefault="00432718" w:rsidP="00B24FA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1154625" name="Text Box 4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8" y="2272"/>
                              <a:ext cx="994" cy="4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763435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B8EFA" id="Группа 4" o:spid="_x0000_s1673" style="position:absolute;left:0;text-align:left;margin-left:7.25pt;margin-top:-27.3pt;width:440.45pt;height:99.4pt;z-index:251687936" coordorigin="1559,2272" coordsize="8809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" o:allowincell="f">
                <v:group id="Group 375" o:spid="_x0000_s1674" style="position:absolute;left:1559;top:2272;width:2701;height:1988" coordorigin="1559,2272" coordsize="2701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">
                  <v:line id="Line 376" o:spid="_x0000_s1675" style="position:absolute;flip:y;visibility:visible;mso-wrap-style:square" from="2698,2982" to="326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"/>
                  <v:group id="Group 377" o:spid="_x0000_s1676" style="position:absolute;left:1559;top:2272;width:2701;height:1988" coordorigin="1559,2272" coordsize="2701,1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">
                    <v:line id="Line 378" o:spid="_x0000_s1677" style="position:absolute;flip:y;visibility:visible;mso-wrap-style:square" from="2368,2982" to="236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"/>
                    <v:line id="Line 379" o:spid="_x0000_s1678" style="position:absolute;flip:x y;visibility:visible;mso-wrap-style:square" from="2224,2982" to="2650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"/>
                    <v:line id="Line 380" o:spid="_x0000_s1679" style="position:absolute;visibility:visible;mso-wrap-style:square" from="3266,2982" to="3692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"/>
                    <v:shape id="Text Box 381" o:spid="_x0000_s1680" type="#_x0000_t202" style="position:absolute;left:1559;top:2665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" filled="f" stroked="f">
                      <v:textbox>
                        <w:txbxContent>
                          <w:p w14:paraId="5A5ECDAE" w14:textId="77777777" w:rsidR="00432718" w:rsidRDefault="00432718" w:rsidP="00B24FA7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 xml:space="preserve">   О</w:t>
                            </w:r>
                          </w:p>
                        </w:txbxContent>
                      </v:textbox>
                    </v:shape>
                    <v:line id="Line 382" o:spid="_x0000_s1681" style="position:absolute;flip:y;visibility:visible;mso-wrap-style:square" from="2650,2698" to="2650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">
                      <v:stroke endarrow="block" endarrowwidth="narrow" endarrowlength="short"/>
                    </v:line>
                    <v:line id="Line 383" o:spid="_x0000_s1682" style="position:absolute;visibility:visible;mso-wrap-style:square" from="1709,3553" to="3977,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">
                      <v:stroke endarrow="block" endarrowwidth="narrow" endarrowlength="short"/>
                    </v:line>
                    <v:line id="Line 384" o:spid="_x0000_s1683" style="position:absolute;flip:y;visibility:visible;mso-wrap-style:square" from="2084,2982" to="2652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"/>
                    <v:line id="Line 385" o:spid="_x0000_s1684" style="position:absolute;visibility:visible;mso-wrap-style:square" from="2650,2982" to="321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"/>
                    <v:line id="Line 386" o:spid="_x0000_s1685" style="position:absolute;flip:x;visibility:visible;mso-wrap-style:square" from="1798,2982" to="2226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"/>
                    <v:shape id="Text Box 387" o:spid="_x0000_s1686" type="#_x0000_t202" style="position:absolute;left:2698;top:2698;width:71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" filled="f" stroked="f">
                      <v:textbox>
                        <w:txbxContent>
                          <w:p w14:paraId="24C12B8B" w14:textId="77777777" w:rsidR="00432718" w:rsidRDefault="00432718" w:rsidP="00B24FA7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Н</w:t>
                            </w:r>
                          </w:p>
                        </w:txbxContent>
                      </v:textbox>
                    </v:shape>
                    <v:shape id="Text Box 388" o:spid="_x0000_s1687" type="#_x0000_t202" style="position:absolute;left:3218;top:2665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" filled="f" stroked="f">
                      <v:textbox>
                        <w:txbxContent>
                          <w:p w14:paraId="7F86139A" w14:textId="77777777" w:rsidR="00432718" w:rsidRDefault="00432718" w:rsidP="00B24FA7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П</w:t>
                            </w:r>
                          </w:p>
                        </w:txbxContent>
                      </v:textbox>
                    </v:shape>
                    <v:line id="Line 389" o:spid="_x0000_s1688" style="position:absolute;visibility:visible;mso-wrap-style:square" from="2368,3263" to="2652,3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">
                      <v:stroke dashstyle="1 1" startarrow="oval" startarrowwidth="narrow" startarrowlength="short" endarrowwidth="narrow" endarrowlength="short" endcap="round"/>
                    </v:line>
                    <v:line id="Line 390" o:spid="_x0000_s1689" style="position:absolute;visibility:visible;mso-wrap-style:square" from="2366,3124" to="2652,3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">
                      <v:stroke dashstyle="1 1" startarrow="oval" startarrowwidth="narrow" startarrowlength="short" endarrowwidth="narrow" endarrowlength="short" endcap="round"/>
                    </v:line>
                    <v:shape id="Text Box 391" o:spid="_x0000_s1690" type="#_x0000_t202" style="position:absolute;left:1988;top:3550;width:71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" filled="f" stroked="f">
                      <v:textbox>
                        <w:txbxContent>
                          <w:p w14:paraId="18BFD198" w14:textId="77777777" w:rsidR="00432718" w:rsidRDefault="00432718" w:rsidP="00B24FA7">
                            <w:pPr>
                              <w:rPr>
                                <w:sz w:val="24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Text Box 392" o:spid="_x0000_s1691" type="#_x0000_t202" style="position:absolute;left:3410;top:3550;width:85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" filled="f" stroked="f">
                      <v:textbox>
                        <w:txbxContent>
                          <w:p w14:paraId="35C70C92" w14:textId="77777777" w:rsidR="00432718" w:rsidRDefault="00432718" w:rsidP="00B24FA7">
                            <w:pPr>
                              <w:rPr>
                                <w:sz w:val="24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93" o:spid="_x0000_s1692" type="#_x0000_t202" style="position:absolute;left:1940;top:2272;width:99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" filled="f" stroked="f">
                      <v:textbox>
                        <w:txbxContent>
                          <w:p w14:paraId="3DAC7D02" w14:textId="77777777" w:rsidR="00432718" w:rsidRDefault="00432718" w:rsidP="00B24FA7">
                            <w:r>
                              <w:rPr>
                                <w:lang w:val="en-US"/>
                              </w:rPr>
                              <w:sym w:font="Symbol" w:char="F06D"/>
                            </w:r>
                            <w:r>
                              <w:rPr>
                                <w:i/>
                                <w:sz w:val="22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</v:group>
                <v:group id="Group 394" o:spid="_x0000_s1693" style="position:absolute;left:4402;top:2272;width:2556;height:1846" coordorigin="4402,2272" coordsize="255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">
                  <v:line id="Line 395" o:spid="_x0000_s1694" style="position:absolute;flip:y;visibility:visible;mso-wrap-style:square" from="5396,2698" to="539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">
                    <v:stroke endarrow="block" endarrowwidth="narrow" endarrowlength="short"/>
                  </v:line>
                  <v:group id="Group 396" o:spid="_x0000_s1695" style="position:absolute;left:4402;top:2272;width:2556;height:1846" coordorigin="4402,2272" coordsize="255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">
                    <v:line id="Line 397" o:spid="_x0000_s1696" style="position:absolute;flip:y;visibility:visible;mso-wrap-style:square" from="5398,2982" to="596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"/>
                    <v:group id="Group 398" o:spid="_x0000_s1697" style="position:absolute;left:4402;top:2272;width:2556;height:1846" coordorigin="4402,2272" coordsize="255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">
                      <v:line id="Line 399" o:spid="_x0000_s1698" style="position:absolute;flip:x;visibility:visible;mso-wrap-style:square" from="4546,2982" to="4972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"/>
                      <v:group id="Group 400" o:spid="_x0000_s1699" style="position:absolute;left:4402;top:2272;width:2556;height:1846" coordorigin="4402,2272" coordsize="255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">
                        <v:line id="Line 401" o:spid="_x0000_s1700" style="position:absolute;flip:x y;visibility:visible;mso-wrap-style:square" from="4970,2982" to="539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"/>
                        <v:line id="Line 402" o:spid="_x0000_s1701" style="position:absolute;flip:y;visibility:visible;mso-wrap-style:square" from="5812,2982" to="5812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"/>
                        <v:line id="Line 403" o:spid="_x0000_s1702" style="position:absolute;visibility:visible;mso-wrap-style:square" from="5964,2982" to="6333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"/>
                        <v:shape id="Text Box 404" o:spid="_x0000_s1703" type="#_x0000_t202" style="position:absolute;left:4402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" filled="f" stroked="f">
                          <v:textbox>
                            <w:txbxContent>
                              <w:p w14:paraId="69DA2421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О</w:t>
                                </w:r>
                              </w:p>
                            </w:txbxContent>
                          </v:textbox>
                        </v:shape>
                        <v:line id="Line 405" o:spid="_x0000_s1704" style="position:absolute;visibility:visible;mso-wrap-style:square" from="4407,3553" to="6675,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">
                          <v:stroke endarrow="block" endarrowwidth="narrow" endarrowlength="short"/>
                        </v:line>
                        <v:line id="Line 406" o:spid="_x0000_s1705" style="position:absolute;flip:y;visibility:visible;mso-wrap-style:square" from="4830,2982" to="539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"/>
                        <v:line id="Line 407" o:spid="_x0000_s1706" style="position:absolute;visibility:visible;mso-wrap-style:square" from="5396,2982" to="5964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"/>
                        <v:shape id="Text Box 408" o:spid="_x0000_s1707" type="#_x0000_t202" style="position:absolute;left:5396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" filled="f" stroked="f">
                          <v:textbox>
                            <w:txbxContent>
                              <w:p w14:paraId="1F28B9EF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Н</w:t>
                                </w:r>
                              </w:p>
                            </w:txbxContent>
                          </v:textbox>
                        </v:shape>
                        <v:shape id="Text Box 409" o:spid="_x0000_s1708" type="#_x0000_t202" style="position:absolute;left:5964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" filled="f" stroked="f">
                          <v:textbox>
                            <w:txbxContent>
                              <w:p w14:paraId="3E0C8E93" w14:textId="77777777" w:rsidR="00432718" w:rsidRDefault="00432718" w:rsidP="00B24FA7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П</w:t>
                                </w:r>
                              </w:p>
                            </w:txbxContent>
                          </v:textbox>
                        </v:shape>
                        <v:line id="Line 410" o:spid="_x0000_s1709" style="position:absolute;visibility:visible;mso-wrap-style:square" from="5396,3405" to="5821,3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">
                          <v:stroke dashstyle="1 1" startarrowwidth="narrow" startarrowlength="short" endarrow="oval" endarrowwidth="narrow" endarrowlength="short" endcap="round"/>
                        </v:line>
                        <v:line id="Line 411" o:spid="_x0000_s1710" style="position:absolute;visibility:visible;mso-wrap-style:square" from="5396,3124" to="5822,3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">
                          <v:stroke dashstyle="1 1" startarrowwidth="narrow" startarrowlength="short" endarrow="oval" endarrowwidth="narrow" endarrowlength="short" endcap="round"/>
                        </v:line>
                        <v:shape id="Text Box 412" o:spid="_x0000_s1711" type="#_x0000_t202" style="position:absolute;left:5396;top:3550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" filled="f" stroked="f">
                          <v:textbox>
                            <w:txbxContent>
                              <w:p w14:paraId="146BC518" w14:textId="77777777" w:rsidR="00432718" w:rsidRDefault="00432718" w:rsidP="00B24FA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  <v:shape id="Text Box 413" o:spid="_x0000_s1712" type="#_x0000_t202" style="position:absolute;left:6108;top:3550;width:850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" filled="f" stroked="f">
                          <v:textbox>
                            <w:txbxContent>
                              <w:p w14:paraId="6F0BF333" w14:textId="77777777" w:rsidR="00432718" w:rsidRDefault="00432718" w:rsidP="00B24FA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414" o:spid="_x0000_s1713" type="#_x0000_t202" style="position:absolute;left:4686;top:2272;width:99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" filled="f" stroked="f">
                          <v:textbox>
                            <w:txbxContent>
                              <w:p w14:paraId="4F2B74E3" w14:textId="77777777" w:rsidR="00432718" w:rsidRDefault="00432718" w:rsidP="00B24FA7">
                                <w:r>
                                  <w:rPr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Group 415" o:spid="_x0000_s1714" style="position:absolute;left:8097;top:2272;width:2271;height:1704" coordorigin="8097,2272" coordsize="2271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">
                  <v:line id="Line 416" o:spid="_x0000_s1715" style="position:absolute;flip:x y;visibility:visible;mso-wrap-style:square" from="8662,2982" to="908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"/>
                  <v:line id="Line 417" o:spid="_x0000_s1716" style="position:absolute;visibility:visible;mso-wrap-style:square" from="9656,2982" to="10025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"/>
                  <v:shape id="Text Box 418" o:spid="_x0000_s1717" type="#_x0000_t202" style="position:absolute;left:8097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" filled="f" stroked="f">
                    <v:textbox>
                      <w:txbxContent>
                        <w:p w14:paraId="3C05C2CA" w14:textId="77777777" w:rsidR="00432718" w:rsidRDefault="00432718" w:rsidP="00B24FA7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  <w:lang w:val="en-US"/>
                            </w:rPr>
                            <w:t>О</w:t>
                          </w:r>
                        </w:p>
                      </w:txbxContent>
                    </v:textbox>
                  </v:shape>
                  <v:line id="Line 419" o:spid="_x0000_s1718" style="position:absolute;flip:y;visibility:visible;mso-wrap-style:square" from="9088,2698" to="908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">
                    <v:stroke endarrow="block" endarrowwidth="narrow" endarrowlength="short"/>
                  </v:line>
                  <v:line id="Line 420" o:spid="_x0000_s1719" style="position:absolute;visibility:visible;mso-wrap-style:square" from="8099,3553" to="10367,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">
                    <v:stroke endarrow="block" endarrowwidth="narrow" endarrowlength="short"/>
                  </v:line>
                  <v:line id="Line 421" o:spid="_x0000_s1720" style="position:absolute;flip:y;visibility:visible;mso-wrap-style:square" from="8522,2982" to="9090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"/>
                  <v:line id="Line 422" o:spid="_x0000_s1721" style="position:absolute;visibility:visible;mso-wrap-style:square" from="9088,2982" to="9656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"/>
                  <v:line id="Line 423" o:spid="_x0000_s1722" style="position:absolute;flip:y;visibility:visible;mso-wrap-style:square" from="9090,2982" to="9658,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"/>
                  <v:line id="Line 424" o:spid="_x0000_s1723" style="position:absolute;flip:x;visibility:visible;mso-wrap-style:square" from="8236,2982" to="8664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"/>
                  <v:shape id="Text Box 425" o:spid="_x0000_s1724" type="#_x0000_t202" style="position:absolute;left:9088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" filled="f" stroked="f">
                    <v:textbox>
                      <w:txbxContent>
                        <w:p w14:paraId="7F554EA9" w14:textId="77777777" w:rsidR="00432718" w:rsidRDefault="00432718" w:rsidP="00B24FA7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  <w:lang w:val="en-US"/>
                            </w:rPr>
                            <w:t>Н</w:t>
                          </w:r>
                        </w:p>
                      </w:txbxContent>
                    </v:textbox>
                  </v:shape>
                  <v:shape id="Text Box 426" o:spid="_x0000_s1725" type="#_x0000_t202" style="position:absolute;left:9656;top:2665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" filled="f" stroked="f">
                    <v:textbox>
                      <w:txbxContent>
                        <w:p w14:paraId="4D68561F" w14:textId="77777777" w:rsidR="00432718" w:rsidRDefault="00432718" w:rsidP="00B24FA7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  <w:lang w:val="en-US"/>
                            </w:rPr>
                            <w:t>П</w:t>
                          </w:r>
                        </w:p>
                      </w:txbxContent>
                    </v:textbox>
                  </v:shape>
                  <v:shape id="Text Box 427" o:spid="_x0000_s1726" type="#_x0000_t202" style="position:absolute;left:9800;top:355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" filled="f" stroked="f">
                    <v:textbox>
                      <w:txbxContent>
                        <w:p w14:paraId="0213FB98" w14:textId="77777777" w:rsidR="00432718" w:rsidRDefault="00432718" w:rsidP="00B24FA7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v</w:t>
                          </w:r>
                        </w:p>
                      </w:txbxContent>
                    </v:textbox>
                  </v:shape>
                  <v:shape id="Text Box 428" o:spid="_x0000_s1727" type="#_x0000_t202" style="position:absolute;left:8378;top:2272;width:99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" filled="f" stroked="f">
                    <v:textbox>
                      <w:txbxContent>
                        <w:p w14:paraId="63763435" w14:textId="77777777" w:rsidR="00432718" w:rsidRDefault="00432718" w:rsidP="00B24FA7"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lang w:val="en-US"/>
                            </w:rPr>
                            <w:t>(</w:t>
                          </w:r>
                          <w:r>
                            <w:rPr>
                              <w:i/>
                              <w:lang w:val="en-US"/>
                            </w:rPr>
                            <w:t>v</w:t>
                          </w:r>
                          <w:r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7977A0A" w14:textId="77777777" w:rsidR="00B24FA7" w:rsidRPr="00432718" w:rsidRDefault="00B24FA7" w:rsidP="00432718">
      <w:pPr>
        <w:ind w:firstLine="426"/>
        <w:rPr>
          <w:sz w:val="24"/>
          <w:szCs w:val="24"/>
        </w:rPr>
      </w:pPr>
    </w:p>
    <w:p w14:paraId="6931AE04" w14:textId="77777777" w:rsidR="00B24FA7" w:rsidRPr="00432718" w:rsidRDefault="00B24FA7" w:rsidP="00432718">
      <w:pPr>
        <w:ind w:firstLine="426"/>
        <w:rPr>
          <w:sz w:val="24"/>
          <w:szCs w:val="24"/>
        </w:rPr>
      </w:pPr>
      <w:bookmarkStart w:id="1" w:name="_GoBack"/>
      <w:bookmarkEnd w:id="1"/>
    </w:p>
    <w:p w14:paraId="31EDCE3C" w14:textId="77777777" w:rsidR="00B24FA7" w:rsidRPr="00432718" w:rsidRDefault="00B24FA7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Рис. 3.7</w:t>
      </w:r>
    </w:p>
    <w:p w14:paraId="0B0D942A" w14:textId="77777777" w:rsidR="00B24FA7" w:rsidRPr="00432718" w:rsidRDefault="00B24FA7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Для каждой переменной число</w:t>
      </w:r>
      <w:proofErr w:type="gramEnd"/>
      <w:r w:rsidRPr="00432718">
        <w:rPr>
          <w:sz w:val="24"/>
          <w:szCs w:val="24"/>
        </w:rPr>
        <w:t xml:space="preserve"> значений функций принадлежности   </w:t>
      </w:r>
      <w:r w:rsidRPr="00432718">
        <w:rPr>
          <w:i/>
          <w:sz w:val="24"/>
          <w:szCs w:val="24"/>
          <w:lang w:val="en-US"/>
        </w:rPr>
        <w:t>m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= 2, </w:t>
      </w:r>
    </w:p>
    <w:p w14:paraId="22F9C3DC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число входных </w:t>
      </w:r>
      <w:proofErr w:type="gramStart"/>
      <w:r w:rsidRPr="00432718">
        <w:rPr>
          <w:sz w:val="24"/>
          <w:szCs w:val="24"/>
        </w:rPr>
        <w:t xml:space="preserve">переменных  </w:t>
      </w:r>
      <w:r w:rsidRPr="00432718">
        <w:rPr>
          <w:i/>
          <w:sz w:val="24"/>
          <w:szCs w:val="24"/>
          <w:lang w:val="en-US"/>
        </w:rPr>
        <w:t>k</w:t>
      </w:r>
      <w:proofErr w:type="gramEnd"/>
      <w:r w:rsidRPr="00432718">
        <w:rPr>
          <w:sz w:val="24"/>
          <w:szCs w:val="24"/>
        </w:rPr>
        <w:t xml:space="preserve">  = 2.   Учитывая (1.2), </w:t>
      </w:r>
      <w:proofErr w:type="gramStart"/>
      <w:r w:rsidRPr="00432718">
        <w:rPr>
          <w:sz w:val="24"/>
          <w:szCs w:val="24"/>
        </w:rPr>
        <w:t>в  каждый</w:t>
      </w:r>
      <w:proofErr w:type="gramEnd"/>
      <w:r w:rsidRPr="00432718">
        <w:rPr>
          <w:sz w:val="24"/>
          <w:szCs w:val="24"/>
        </w:rPr>
        <w:t xml:space="preserve"> момент времени нужно рассматривать  </w:t>
      </w:r>
      <w:r w:rsidRPr="00432718">
        <w:rPr>
          <w:sz w:val="24"/>
          <w:szCs w:val="24"/>
          <w:lang w:val="en-US"/>
        </w:rPr>
        <w:t>card</w:t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 xml:space="preserve">) = </w:t>
      </w:r>
      <w:proofErr w:type="spellStart"/>
      <w:r w:rsidRPr="00432718">
        <w:rPr>
          <w:i/>
          <w:sz w:val="24"/>
          <w:szCs w:val="24"/>
          <w:lang w:val="en-US"/>
        </w:rPr>
        <w:t>m</w:t>
      </w:r>
      <w:r w:rsidRPr="00432718">
        <w:rPr>
          <w:i/>
          <w:sz w:val="24"/>
          <w:szCs w:val="24"/>
          <w:vertAlign w:val="superscript"/>
          <w:lang w:val="en-US"/>
        </w:rPr>
        <w:t>k</w:t>
      </w:r>
      <w:proofErr w:type="spellEnd"/>
      <w:r w:rsidRPr="00432718">
        <w:rPr>
          <w:i/>
          <w:sz w:val="24"/>
          <w:szCs w:val="24"/>
          <w:vertAlign w:val="superscript"/>
        </w:rPr>
        <w:t xml:space="preserve"> </w:t>
      </w:r>
      <w:r w:rsidRPr="00432718">
        <w:rPr>
          <w:sz w:val="24"/>
          <w:szCs w:val="24"/>
        </w:rPr>
        <w:t xml:space="preserve">= 4 правила. Правила при </w:t>
      </w:r>
      <w:r w:rsidRPr="00432718">
        <w:rPr>
          <w:i/>
          <w:position w:val="-12"/>
          <w:sz w:val="24"/>
          <w:szCs w:val="24"/>
        </w:rPr>
        <w:object w:dxaOrig="940" w:dyaOrig="380" w14:anchorId="20E3C2D1">
          <v:shape id="_x0000_i1358" type="#_x0000_t75" style="width:47.25pt;height:18.75pt" o:ole="" fillcolor="window">
            <v:imagedata r:id="rId656" o:title=""/>
          </v:shape>
          <o:OLEObject Type="Embed" ProgID="Equation.3" ShapeID="_x0000_i1358" DrawAspect="Content" ObjectID="_1779740792" r:id="rId657"/>
        </w:objec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и  </w:t>
      </w:r>
      <w:r w:rsidRPr="00432718">
        <w:rPr>
          <w:i/>
          <w:position w:val="-12"/>
          <w:sz w:val="24"/>
          <w:szCs w:val="24"/>
        </w:rPr>
        <w:object w:dxaOrig="999" w:dyaOrig="380" w14:anchorId="5CB5962E">
          <v:shape id="_x0000_i1359" type="#_x0000_t75" style="width:50.25pt;height:18.75pt" o:ole="" fillcolor="window">
            <v:imagedata r:id="rId658" o:title=""/>
          </v:shape>
          <o:OLEObject Type="Embed" ProgID="Equation.3" ShapeID="_x0000_i1359" DrawAspect="Content" ObjectID="_1779740793" r:id="rId659"/>
        </w:object>
      </w:r>
      <w:r w:rsidRPr="00432718">
        <w:rPr>
          <w:sz w:val="24"/>
          <w:szCs w:val="24"/>
        </w:rPr>
        <w:t xml:space="preserve">:     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1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3D4F3CC6">
          <v:shape id="_x0000_i1360" type="#_x0000_t75" style="width:14.25pt;height:18.75pt" o:ole="" fillcolor="window">
            <v:imagedata r:id="rId660" o:title=""/>
          </v:shape>
          <o:OLEObject Type="Embed" ProgID="Equation.3" ShapeID="_x0000_i1360" DrawAspect="Content" ObjectID="_1779740794" r:id="rId661"/>
        </w:object>
      </w:r>
      <w:r w:rsidRPr="00432718">
        <w:rPr>
          <w:sz w:val="24"/>
          <w:szCs w:val="24"/>
        </w:rPr>
        <w:t xml:space="preserve"> есть О 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23DB5E82">
          <v:shape id="_x0000_i1361" type="#_x0000_t75" style="width:15.75pt;height:18.75pt" o:ole="" fillcolor="window">
            <v:imagedata r:id="rId662" o:title=""/>
          </v:shape>
          <o:OLEObject Type="Embed" ProgID="Equation.3" ShapeID="_x0000_i1361" DrawAspect="Content" ObjectID="_1779740795" r:id="rId663"/>
        </w:object>
      </w:r>
      <w:r w:rsidRPr="00432718">
        <w:rPr>
          <w:sz w:val="24"/>
          <w:szCs w:val="24"/>
        </w:rPr>
        <w:t xml:space="preserve"> есть  Н, то   </w:t>
      </w:r>
      <w:r w:rsidRPr="00432718">
        <w:rPr>
          <w:i/>
          <w:position w:val="-6"/>
          <w:sz w:val="24"/>
          <w:szCs w:val="24"/>
        </w:rPr>
        <w:object w:dxaOrig="1160" w:dyaOrig="300" w14:anchorId="31C56E41">
          <v:shape id="_x0000_i1362" type="#_x0000_t75" style="width:60pt;height:15.75pt" o:ole="" fillcolor="window">
            <v:imagedata r:id="rId664" o:title=""/>
          </v:shape>
          <o:OLEObject Type="Embed" ProgID="Equation.3" ShapeID="_x0000_i1362" DrawAspect="Content" ObjectID="_1779740796" r:id="rId665"/>
        </w:object>
      </w:r>
      <w:r w:rsidRPr="00432718">
        <w:rPr>
          <w:sz w:val="24"/>
          <w:szCs w:val="24"/>
        </w:rPr>
        <w:t>;</w:t>
      </w:r>
    </w:p>
    <w:p w14:paraId="62DB9607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2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7E2382F5">
          <v:shape id="_x0000_i1363" type="#_x0000_t75" style="width:14.25pt;height:18.75pt" o:ole="" fillcolor="window">
            <v:imagedata r:id="rId666" o:title=""/>
          </v:shape>
          <o:OLEObject Type="Embed" ProgID="Equation.3" ShapeID="_x0000_i1363" DrawAspect="Content" ObjectID="_1779740797" r:id="rId667"/>
        </w:object>
      </w:r>
      <w:r w:rsidRPr="00432718">
        <w:rPr>
          <w:sz w:val="24"/>
          <w:szCs w:val="24"/>
        </w:rPr>
        <w:t xml:space="preserve"> есть  О 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3363FEEB">
          <v:shape id="_x0000_i1364" type="#_x0000_t75" style="width:15.75pt;height:18.75pt" o:ole="" fillcolor="window">
            <v:imagedata r:id="rId668" o:title=""/>
          </v:shape>
          <o:OLEObject Type="Embed" ProgID="Equation.3" ShapeID="_x0000_i1364" DrawAspect="Content" ObjectID="_1779740798" r:id="rId669"/>
        </w:object>
      </w:r>
      <w:r w:rsidRPr="00432718">
        <w:rPr>
          <w:sz w:val="24"/>
          <w:szCs w:val="24"/>
        </w:rPr>
        <w:t xml:space="preserve"> есть П, то    </w:t>
      </w:r>
      <w:r w:rsidRPr="00432718">
        <w:rPr>
          <w:i/>
          <w:position w:val="-6"/>
          <w:sz w:val="24"/>
          <w:szCs w:val="24"/>
        </w:rPr>
        <w:object w:dxaOrig="1180" w:dyaOrig="300" w14:anchorId="1E375869">
          <v:shape id="_x0000_i1365" type="#_x0000_t75" style="width:60.75pt;height:15.75pt" o:ole="" fillcolor="window">
            <v:imagedata r:id="rId670" o:title=""/>
          </v:shape>
          <o:OLEObject Type="Embed" ProgID="Equation.3" ShapeID="_x0000_i1365" DrawAspect="Content" ObjectID="_1779740799" r:id="rId671"/>
        </w:object>
      </w:r>
      <w:r w:rsidRPr="00432718">
        <w:rPr>
          <w:sz w:val="24"/>
          <w:szCs w:val="24"/>
        </w:rPr>
        <w:t>;</w:t>
      </w:r>
    </w:p>
    <w:p w14:paraId="1D1772D8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3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4C478238">
          <v:shape id="_x0000_i1366" type="#_x0000_t75" style="width:14.25pt;height:18.75pt" o:ole="" fillcolor="window">
            <v:imagedata r:id="rId457" o:title=""/>
          </v:shape>
          <o:OLEObject Type="Embed" ProgID="Equation.3" ShapeID="_x0000_i1366" DrawAspect="Content" ObjectID="_1779740800" r:id="rId672"/>
        </w:object>
      </w:r>
      <w:r w:rsidRPr="00432718">
        <w:rPr>
          <w:sz w:val="24"/>
          <w:szCs w:val="24"/>
        </w:rPr>
        <w:t xml:space="preserve"> есть  Н 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6E5B8285">
          <v:shape id="_x0000_i1367" type="#_x0000_t75" style="width:15.75pt;height:18.75pt" o:ole="" fillcolor="window">
            <v:imagedata r:id="rId673" o:title=""/>
          </v:shape>
          <o:OLEObject Type="Embed" ProgID="Equation.3" ShapeID="_x0000_i1367" DrawAspect="Content" ObjectID="_1779740801" r:id="rId674"/>
        </w:object>
      </w:r>
      <w:r w:rsidRPr="00432718">
        <w:rPr>
          <w:sz w:val="24"/>
          <w:szCs w:val="24"/>
        </w:rPr>
        <w:t xml:space="preserve"> есть Н</w:t>
      </w:r>
      <w:r w:rsidRPr="00432718">
        <w:rPr>
          <w:i/>
          <w:sz w:val="24"/>
          <w:szCs w:val="24"/>
        </w:rPr>
        <w:t xml:space="preserve">, </w:t>
      </w:r>
      <w:r w:rsidRPr="00432718">
        <w:rPr>
          <w:sz w:val="24"/>
          <w:szCs w:val="24"/>
        </w:rPr>
        <w:t xml:space="preserve"> то    </w:t>
      </w:r>
      <w:r w:rsidRPr="00432718">
        <w:rPr>
          <w:i/>
          <w:position w:val="-6"/>
          <w:sz w:val="24"/>
          <w:szCs w:val="24"/>
        </w:rPr>
        <w:object w:dxaOrig="1180" w:dyaOrig="300" w14:anchorId="47AB22E6">
          <v:shape id="_x0000_i1368" type="#_x0000_t75" style="width:60.75pt;height:15.75pt" o:ole="" fillcolor="window">
            <v:imagedata r:id="rId675" o:title=""/>
          </v:shape>
          <o:OLEObject Type="Embed" ProgID="Equation.3" ShapeID="_x0000_i1368" DrawAspect="Content" ObjectID="_1779740802" r:id="rId676"/>
        </w:object>
      </w:r>
      <w:r w:rsidRPr="00432718">
        <w:rPr>
          <w:sz w:val="24"/>
          <w:szCs w:val="24"/>
        </w:rPr>
        <w:t>;</w:t>
      </w:r>
    </w:p>
    <w:p w14:paraId="279D9C51" w14:textId="77777777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  <w:vertAlign w:val="subscript"/>
        </w:rPr>
        <w:t>4</w:t>
      </w:r>
      <w:r w:rsidRPr="00432718">
        <w:rPr>
          <w:sz w:val="24"/>
          <w:szCs w:val="24"/>
        </w:rPr>
        <w:t xml:space="preserve">:  если </w:t>
      </w:r>
      <w:r w:rsidRPr="00432718">
        <w:rPr>
          <w:i/>
          <w:position w:val="-12"/>
          <w:sz w:val="24"/>
          <w:szCs w:val="24"/>
          <w:lang w:val="en-US"/>
        </w:rPr>
        <w:object w:dxaOrig="279" w:dyaOrig="380" w14:anchorId="0B66B1B1">
          <v:shape id="_x0000_i1369" type="#_x0000_t75" style="width:14.25pt;height:18.75pt" o:ole="" fillcolor="window">
            <v:imagedata r:id="rId677" o:title=""/>
          </v:shape>
          <o:OLEObject Type="Embed" ProgID="Equation.3" ShapeID="_x0000_i1369" DrawAspect="Content" ObjectID="_1779740803" r:id="rId678"/>
        </w:object>
      </w:r>
      <w:r w:rsidRPr="00432718">
        <w:rPr>
          <w:sz w:val="24"/>
          <w:szCs w:val="24"/>
        </w:rPr>
        <w:t xml:space="preserve"> есть   Н  и  </w:t>
      </w:r>
      <w:r w:rsidRPr="00432718">
        <w:rPr>
          <w:i/>
          <w:position w:val="-12"/>
          <w:sz w:val="24"/>
          <w:szCs w:val="24"/>
          <w:lang w:val="en-US"/>
        </w:rPr>
        <w:object w:dxaOrig="320" w:dyaOrig="380" w14:anchorId="7DBB887F">
          <v:shape id="_x0000_i1370" type="#_x0000_t75" style="width:15.75pt;height:18.75pt" o:ole="" fillcolor="window">
            <v:imagedata r:id="rId679" o:title=""/>
          </v:shape>
          <o:OLEObject Type="Embed" ProgID="Equation.3" ShapeID="_x0000_i1370" DrawAspect="Content" ObjectID="_1779740804" r:id="rId680"/>
        </w:object>
      </w:r>
      <w:r w:rsidRPr="00432718">
        <w:rPr>
          <w:sz w:val="24"/>
          <w:szCs w:val="24"/>
        </w:rPr>
        <w:t xml:space="preserve"> есть П, то    </w:t>
      </w:r>
      <w:r w:rsidRPr="00432718">
        <w:rPr>
          <w:i/>
          <w:position w:val="-6"/>
          <w:sz w:val="24"/>
          <w:szCs w:val="24"/>
        </w:rPr>
        <w:object w:dxaOrig="1180" w:dyaOrig="300" w14:anchorId="1E706EFE">
          <v:shape id="_x0000_i1371" type="#_x0000_t75" style="width:60.75pt;height:15.75pt" o:ole="" fillcolor="window">
            <v:imagedata r:id="rId681" o:title=""/>
          </v:shape>
          <o:OLEObject Type="Embed" ProgID="Equation.3" ShapeID="_x0000_i1371" DrawAspect="Content" ObjectID="_1779740805" r:id="rId682"/>
        </w:object>
      </w:r>
      <w:r w:rsidRPr="00432718">
        <w:rPr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37"/>
        <w:gridCol w:w="815"/>
        <w:gridCol w:w="815"/>
        <w:gridCol w:w="815"/>
        <w:gridCol w:w="815"/>
      </w:tblGrid>
      <w:tr w:rsidR="00B24FA7" w:rsidRPr="00432718" w14:paraId="3A8FB048" w14:textId="77777777" w:rsidTr="00432718">
        <w:trPr>
          <w:cantSplit/>
        </w:trPr>
        <w:tc>
          <w:tcPr>
            <w:tcW w:w="5637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4828CB7" w14:textId="44E8EAD8" w:rsidR="00B24FA7" w:rsidRPr="00432718" w:rsidRDefault="00B24FA7" w:rsidP="00432718">
            <w:pPr>
              <w:ind w:firstLine="426"/>
              <w:jc w:val="both"/>
              <w:rPr>
                <w:sz w:val="24"/>
                <w:szCs w:val="24"/>
              </w:rPr>
            </w:pPr>
            <w:r w:rsidRPr="00432718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1" layoutInCell="0" allowOverlap="1" wp14:anchorId="4868D713" wp14:editId="723DB8D6">
                      <wp:simplePos x="0" y="0"/>
                      <wp:positionH relativeFrom="column">
                        <wp:posOffset>3518535</wp:posOffset>
                      </wp:positionH>
                      <wp:positionV relativeFrom="paragraph">
                        <wp:posOffset>39370</wp:posOffset>
                      </wp:positionV>
                      <wp:extent cx="450850" cy="360680"/>
                      <wp:effectExtent l="13335" t="10795" r="12065" b="9525"/>
                      <wp:wrapNone/>
                      <wp:docPr id="1951432039" name="Прямая соединительная линия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0850" cy="3606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42D78C62" id="Прямая соединительная линия 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05pt,3.1pt" to="312.55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" o:allowincell="f">
                      <w10:anchorlock/>
                    </v:line>
                  </w:pict>
                </mc:Fallback>
              </mc:AlternateContent>
            </w:r>
            <w:r w:rsidRPr="00432718">
              <w:rPr>
                <w:sz w:val="24"/>
                <w:szCs w:val="24"/>
              </w:rPr>
              <w:t>При построении регулятора на основе нечетких правил (нечеткого регу</w:t>
            </w:r>
            <w:r w:rsidRPr="00432718">
              <w:rPr>
                <w:sz w:val="24"/>
                <w:szCs w:val="24"/>
              </w:rPr>
              <w:softHyphen/>
              <w:t>лятора) часто правила записывают в виде таблицы.</w:t>
            </w:r>
          </w:p>
          <w:p w14:paraId="7F5D38A5" w14:textId="77777777" w:rsidR="00B24FA7" w:rsidRPr="00432718" w:rsidRDefault="00B24FA7" w:rsidP="00432718">
            <w:pPr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15" w:type="dxa"/>
            <w:tcBorders>
              <w:left w:val="single" w:sz="4" w:space="0" w:color="auto"/>
            </w:tcBorders>
          </w:tcPr>
          <w:p w14:paraId="36530EEC" w14:textId="77777777" w:rsidR="00B24FA7" w:rsidRPr="00432718" w:rsidRDefault="00B24FA7" w:rsidP="00432718">
            <w:pPr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432718">
              <w:rPr>
                <w:i/>
                <w:sz w:val="24"/>
                <w:szCs w:val="24"/>
              </w:rPr>
              <w:t xml:space="preserve">      </w:t>
            </w:r>
            <w:r w:rsidRPr="00432718">
              <w:rPr>
                <w:i/>
                <w:sz w:val="24"/>
                <w:szCs w:val="24"/>
                <w:lang w:val="en-US"/>
              </w:rPr>
              <w:t>u</w:t>
            </w:r>
            <w:r w:rsidRPr="00432718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  <w:p w14:paraId="2B704CAD" w14:textId="77777777" w:rsidR="00B24FA7" w:rsidRPr="00432718" w:rsidRDefault="00B24FA7" w:rsidP="00432718">
            <w:pPr>
              <w:rPr>
                <w:sz w:val="24"/>
                <w:szCs w:val="24"/>
                <w:vertAlign w:val="subscript"/>
              </w:rPr>
            </w:pPr>
            <w:r w:rsidRPr="00432718">
              <w:rPr>
                <w:i/>
                <w:sz w:val="24"/>
                <w:szCs w:val="24"/>
                <w:lang w:val="en-US"/>
              </w:rPr>
              <w:t>u</w:t>
            </w:r>
            <w:r w:rsidRPr="00432718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815" w:type="dxa"/>
          </w:tcPr>
          <w:p w14:paraId="0E3A53A1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О</w:t>
            </w:r>
          </w:p>
        </w:tc>
        <w:tc>
          <w:tcPr>
            <w:tcW w:w="815" w:type="dxa"/>
          </w:tcPr>
          <w:p w14:paraId="6EA7059A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Н</w:t>
            </w:r>
          </w:p>
        </w:tc>
        <w:tc>
          <w:tcPr>
            <w:tcW w:w="815" w:type="dxa"/>
          </w:tcPr>
          <w:p w14:paraId="188ED50A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П</w:t>
            </w:r>
          </w:p>
        </w:tc>
      </w:tr>
      <w:tr w:rsidR="00B24FA7" w:rsidRPr="00432718" w14:paraId="1535790F" w14:textId="77777777" w:rsidTr="00432718">
        <w:trPr>
          <w:cantSplit/>
        </w:trPr>
        <w:tc>
          <w:tcPr>
            <w:tcW w:w="5637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356A9738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  <w:tcBorders>
              <w:left w:val="single" w:sz="4" w:space="0" w:color="auto"/>
            </w:tcBorders>
          </w:tcPr>
          <w:p w14:paraId="553809BF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П</w:t>
            </w:r>
          </w:p>
        </w:tc>
        <w:tc>
          <w:tcPr>
            <w:tcW w:w="815" w:type="dxa"/>
          </w:tcPr>
          <w:p w14:paraId="61DACC63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Н</w:t>
            </w:r>
          </w:p>
        </w:tc>
        <w:tc>
          <w:tcPr>
            <w:tcW w:w="815" w:type="dxa"/>
          </w:tcPr>
          <w:p w14:paraId="21DFD04D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П</w:t>
            </w:r>
          </w:p>
        </w:tc>
        <w:tc>
          <w:tcPr>
            <w:tcW w:w="815" w:type="dxa"/>
          </w:tcPr>
          <w:p w14:paraId="2246E7C0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П</w:t>
            </w:r>
          </w:p>
        </w:tc>
      </w:tr>
      <w:tr w:rsidR="00B24FA7" w:rsidRPr="00432718" w14:paraId="12239CDA" w14:textId="77777777" w:rsidTr="00432718">
        <w:trPr>
          <w:cantSplit/>
        </w:trPr>
        <w:tc>
          <w:tcPr>
            <w:tcW w:w="5637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3F71F2CA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  <w:tcBorders>
              <w:left w:val="single" w:sz="4" w:space="0" w:color="auto"/>
            </w:tcBorders>
          </w:tcPr>
          <w:p w14:paraId="117C0E05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Н</w:t>
            </w:r>
          </w:p>
        </w:tc>
        <w:tc>
          <w:tcPr>
            <w:tcW w:w="815" w:type="dxa"/>
          </w:tcPr>
          <w:p w14:paraId="5F32991A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О</w:t>
            </w:r>
          </w:p>
        </w:tc>
        <w:tc>
          <w:tcPr>
            <w:tcW w:w="815" w:type="dxa"/>
          </w:tcPr>
          <w:p w14:paraId="332858A2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Н</w:t>
            </w:r>
          </w:p>
        </w:tc>
        <w:tc>
          <w:tcPr>
            <w:tcW w:w="815" w:type="dxa"/>
          </w:tcPr>
          <w:p w14:paraId="2DDCFEB1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П</w:t>
            </w:r>
          </w:p>
        </w:tc>
      </w:tr>
      <w:tr w:rsidR="00B24FA7" w:rsidRPr="00432718" w14:paraId="4E3EBED0" w14:textId="77777777" w:rsidTr="00432718">
        <w:trPr>
          <w:cantSplit/>
        </w:trPr>
        <w:tc>
          <w:tcPr>
            <w:tcW w:w="5637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7B4514C8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15" w:type="dxa"/>
            <w:tcBorders>
              <w:left w:val="single" w:sz="4" w:space="0" w:color="auto"/>
            </w:tcBorders>
          </w:tcPr>
          <w:p w14:paraId="243B48B3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О</w:t>
            </w:r>
          </w:p>
        </w:tc>
        <w:tc>
          <w:tcPr>
            <w:tcW w:w="815" w:type="dxa"/>
          </w:tcPr>
          <w:p w14:paraId="1160C13D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О</w:t>
            </w:r>
          </w:p>
        </w:tc>
        <w:tc>
          <w:tcPr>
            <w:tcW w:w="815" w:type="dxa"/>
          </w:tcPr>
          <w:p w14:paraId="47E1FC34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О</w:t>
            </w:r>
          </w:p>
        </w:tc>
        <w:tc>
          <w:tcPr>
            <w:tcW w:w="815" w:type="dxa"/>
          </w:tcPr>
          <w:p w14:paraId="439535D3" w14:textId="77777777" w:rsidR="00B24FA7" w:rsidRPr="00432718" w:rsidRDefault="00B24FA7" w:rsidP="00432718">
            <w:pPr>
              <w:jc w:val="center"/>
              <w:rPr>
                <w:sz w:val="24"/>
                <w:szCs w:val="24"/>
              </w:rPr>
            </w:pPr>
            <w:r w:rsidRPr="00432718">
              <w:rPr>
                <w:sz w:val="24"/>
                <w:szCs w:val="24"/>
              </w:rPr>
              <w:t>Н</w:t>
            </w:r>
          </w:p>
        </w:tc>
      </w:tr>
    </w:tbl>
    <w:p w14:paraId="54C7DEBE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1C0DE77E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4A50BB58" w14:textId="628206D2" w:rsidR="00B24FA7" w:rsidRPr="00432718" w:rsidRDefault="00B24FA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4</w:t>
      </w:r>
    </w:p>
    <w:p w14:paraId="63EF8934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503B615B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  <w:proofErr w:type="spellStart"/>
      <w:r w:rsidRPr="00432718">
        <w:rPr>
          <w:b/>
          <w:sz w:val="24"/>
          <w:szCs w:val="24"/>
        </w:rPr>
        <w:t>Дефаззификация</w:t>
      </w:r>
      <w:proofErr w:type="spellEnd"/>
    </w:p>
    <w:p w14:paraId="1112C5D0" w14:textId="77777777" w:rsidR="00B24FA7" w:rsidRPr="00432718" w:rsidRDefault="00B24FA7" w:rsidP="00432718">
      <w:pPr>
        <w:jc w:val="center"/>
        <w:rPr>
          <w:sz w:val="24"/>
          <w:szCs w:val="24"/>
        </w:rPr>
      </w:pPr>
    </w:p>
    <w:p w14:paraId="183B89AB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При </w:t>
      </w:r>
      <w:proofErr w:type="spellStart"/>
      <w:r w:rsidRPr="00432718">
        <w:rPr>
          <w:sz w:val="24"/>
          <w:szCs w:val="24"/>
        </w:rPr>
        <w:t>дефаззификации</w:t>
      </w:r>
      <w:proofErr w:type="spellEnd"/>
      <w:r w:rsidRPr="00432718">
        <w:rPr>
          <w:sz w:val="24"/>
          <w:szCs w:val="24"/>
        </w:rPr>
        <w:t xml:space="preserve"> осуществляется переход от лингвистического значения сигнала управления (нечеткого управляющего воздействия) к ре</w:t>
      </w:r>
      <w:r w:rsidRPr="00432718">
        <w:rPr>
          <w:sz w:val="24"/>
          <w:szCs w:val="24"/>
        </w:rPr>
        <w:softHyphen/>
        <w:t xml:space="preserve">альному. Приведем основные методы </w:t>
      </w:r>
      <w:proofErr w:type="spellStart"/>
      <w:r w:rsidRPr="00432718">
        <w:rPr>
          <w:sz w:val="24"/>
          <w:szCs w:val="24"/>
        </w:rPr>
        <w:t>дефаззификации</w:t>
      </w:r>
      <w:proofErr w:type="spellEnd"/>
      <w:r w:rsidRPr="00432718">
        <w:rPr>
          <w:sz w:val="24"/>
          <w:szCs w:val="24"/>
        </w:rPr>
        <w:t>.</w:t>
      </w:r>
    </w:p>
    <w:p w14:paraId="3F1D1513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Метод усредненного максимума.</w:t>
      </w:r>
      <w:r w:rsidRPr="00432718">
        <w:rPr>
          <w:sz w:val="24"/>
          <w:szCs w:val="24"/>
        </w:rPr>
        <w:t xml:space="preserve"> Выбор такого значения управления, для которого функция принадлежности имеет наибольшее значение. При нали</w:t>
      </w:r>
      <w:r w:rsidRPr="00432718">
        <w:rPr>
          <w:sz w:val="24"/>
          <w:szCs w:val="24"/>
        </w:rPr>
        <w:softHyphen/>
        <w:t>чии нескольких точек с максимальным значением функции принадлежно</w:t>
      </w:r>
      <w:r w:rsidRPr="00432718">
        <w:rPr>
          <w:sz w:val="24"/>
          <w:szCs w:val="24"/>
        </w:rPr>
        <w:softHyphen/>
        <w:t xml:space="preserve">сти выбирается усредненное значение для этих точек  </w:t>
      </w:r>
      <w:r w:rsidRPr="00432718">
        <w:rPr>
          <w:position w:val="-26"/>
          <w:sz w:val="24"/>
          <w:szCs w:val="24"/>
        </w:rPr>
        <w:object w:dxaOrig="1140" w:dyaOrig="1200" w14:anchorId="25D1B3CE">
          <v:shape id="_x0000_i1372" type="#_x0000_t75" style="width:57pt;height:60pt" o:ole="" fillcolor="window">
            <v:imagedata r:id="rId683" o:title=""/>
          </v:shape>
          <o:OLEObject Type="Embed" ProgID="Equation.3" ShapeID="_x0000_i1372" DrawAspect="Content" ObjectID="_1779740806" r:id="rId684"/>
        </w:object>
      </w:r>
      <w:r w:rsidRPr="00432718">
        <w:rPr>
          <w:sz w:val="24"/>
          <w:szCs w:val="24"/>
        </w:rPr>
        <w:t xml:space="preserve">,   где  </w:t>
      </w:r>
      <w:r w:rsidRPr="00432718">
        <w:rPr>
          <w:position w:val="-12"/>
          <w:sz w:val="24"/>
          <w:szCs w:val="24"/>
        </w:rPr>
        <w:object w:dxaOrig="639" w:dyaOrig="380" w14:anchorId="78EBB2EF">
          <v:shape id="_x0000_i1373" type="#_x0000_t75" style="width:32.25pt;height:18.75pt" o:ole="" fillcolor="window">
            <v:imagedata r:id="rId685" o:title=""/>
          </v:shape>
          <o:OLEObject Type="Embed" ProgID="Equation.3" ShapeID="_x0000_i1373" DrawAspect="Content" ObjectID="_1779740807" r:id="rId686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мак</w:t>
      </w:r>
      <w:r w:rsidRPr="00432718">
        <w:rPr>
          <w:sz w:val="24"/>
          <w:szCs w:val="24"/>
        </w:rPr>
        <w:softHyphen/>
        <w:t xml:space="preserve">симальное значение функции принадлежности;    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число точек. </w:t>
      </w:r>
    </w:p>
    <w:p w14:paraId="59BE5D55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Метод центра тяжести.</w:t>
      </w:r>
      <w:r w:rsidRPr="00432718">
        <w:rPr>
          <w:sz w:val="24"/>
          <w:szCs w:val="24"/>
        </w:rPr>
        <w:t xml:space="preserve">  Значе</w:t>
      </w:r>
      <w:r w:rsidRPr="00432718">
        <w:rPr>
          <w:sz w:val="24"/>
          <w:szCs w:val="24"/>
        </w:rPr>
        <w:softHyphen/>
        <w:t xml:space="preserve">ние управляющего воздействия находят как   абсциссу   "центра тяжести"   </w:t>
      </w:r>
      <w:proofErr w:type="gramStart"/>
      <w:r w:rsidRPr="00432718">
        <w:rPr>
          <w:sz w:val="24"/>
          <w:szCs w:val="24"/>
        </w:rPr>
        <w:t>площади,  расположенной</w:t>
      </w:r>
      <w:proofErr w:type="gramEnd"/>
      <w:r w:rsidRPr="00432718">
        <w:rPr>
          <w:sz w:val="24"/>
          <w:szCs w:val="24"/>
        </w:rPr>
        <w:t xml:space="preserve">   под  графиком </w:t>
      </w:r>
    </w:p>
    <w:p w14:paraId="770F6123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функции принадлежности  </w:t>
      </w:r>
      <w:r w:rsidRPr="00432718">
        <w:rPr>
          <w:position w:val="-12"/>
          <w:sz w:val="24"/>
          <w:szCs w:val="24"/>
        </w:rPr>
        <w:object w:dxaOrig="840" w:dyaOrig="380" w14:anchorId="053C7782">
          <v:shape id="_x0000_i1374" type="#_x0000_t75" style="width:42pt;height:18.75pt" o:ole="" fillcolor="window">
            <v:imagedata r:id="rId687" o:title=""/>
          </v:shape>
          <o:OLEObject Type="Embed" ProgID="Equation.3" ShapeID="_x0000_i1374" DrawAspect="Content" ObjectID="_1779740808" r:id="rId688"/>
        </w:object>
      </w:r>
      <w:r w:rsidRPr="00432718">
        <w:rPr>
          <w:sz w:val="24"/>
          <w:szCs w:val="24"/>
        </w:rPr>
        <w:t xml:space="preserve">   по формуле средневзвешенного значения</w:t>
      </w:r>
    </w:p>
    <w:p w14:paraId="240E850F" w14:textId="77777777" w:rsidR="00B24FA7" w:rsidRPr="00432718" w:rsidRDefault="00B24FA7" w:rsidP="00432718">
      <w:pPr>
        <w:pStyle w:val="a6"/>
        <w:tabs>
          <w:tab w:val="clear" w:pos="4153"/>
          <w:tab w:val="clear" w:pos="8306"/>
          <w:tab w:val="left" w:pos="851"/>
        </w:tabs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</w:t>
      </w:r>
      <w:r w:rsidRPr="00432718">
        <w:rPr>
          <w:position w:val="-66"/>
          <w:sz w:val="24"/>
          <w:szCs w:val="24"/>
        </w:rPr>
        <w:object w:dxaOrig="1900" w:dyaOrig="1460" w14:anchorId="7BC1734A">
          <v:shape id="_x0000_i1375" type="#_x0000_t75" style="width:105.75pt;height:73.5pt" o:ole="" fillcolor="window">
            <v:imagedata r:id="rId689" o:title=""/>
          </v:shape>
          <o:OLEObject Type="Embed" ProgID="Equation.3" ShapeID="_x0000_i1375" DrawAspect="Content" ObjectID="_1779740809" r:id="rId690"/>
        </w:object>
      </w:r>
      <w:r w:rsidRPr="00432718">
        <w:rPr>
          <w:sz w:val="24"/>
          <w:szCs w:val="24"/>
        </w:rPr>
        <w:t>.                                             (3.36)</w:t>
      </w:r>
    </w:p>
    <w:p w14:paraId="5C136857" w14:textId="77777777" w:rsidR="00B24FA7" w:rsidRPr="00432718" w:rsidRDefault="00B24FA7" w:rsidP="00432718">
      <w:pPr>
        <w:pStyle w:val="a6"/>
        <w:tabs>
          <w:tab w:val="clear" w:pos="4153"/>
          <w:tab w:val="clear" w:pos="8306"/>
          <w:tab w:val="left" w:pos="851"/>
        </w:tabs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Здесь все обозначения такие </w:t>
      </w:r>
      <w:proofErr w:type="gramStart"/>
      <w:r w:rsidRPr="00432718">
        <w:rPr>
          <w:sz w:val="24"/>
          <w:szCs w:val="24"/>
        </w:rPr>
        <w:t>же</w:t>
      </w:r>
      <w:proofErr w:type="gramEnd"/>
      <w:r w:rsidRPr="00432718">
        <w:rPr>
          <w:sz w:val="24"/>
          <w:szCs w:val="24"/>
        </w:rPr>
        <w:t xml:space="preserve"> как и в (3.26).</w:t>
      </w:r>
    </w:p>
    <w:p w14:paraId="6F96ADEA" w14:textId="77777777" w:rsidR="00B24FA7" w:rsidRPr="00432718" w:rsidRDefault="00B24FA7" w:rsidP="00432718">
      <w:pPr>
        <w:pStyle w:val="a6"/>
        <w:tabs>
          <w:tab w:val="clear" w:pos="4153"/>
          <w:tab w:val="clear" w:pos="8306"/>
          <w:tab w:val="left" w:pos="851"/>
        </w:tabs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 xml:space="preserve">      Метод центра тяжести для </w:t>
      </w:r>
      <w:proofErr w:type="spellStart"/>
      <w:r w:rsidRPr="00432718">
        <w:rPr>
          <w:b/>
          <w:i/>
          <w:sz w:val="24"/>
          <w:szCs w:val="24"/>
        </w:rPr>
        <w:t>синглтонов</w:t>
      </w:r>
      <w:proofErr w:type="spellEnd"/>
      <w:r w:rsidRPr="00432718">
        <w:rPr>
          <w:b/>
          <w:i/>
          <w:sz w:val="24"/>
          <w:szCs w:val="24"/>
        </w:rPr>
        <w:t>.</w:t>
      </w:r>
      <w:r w:rsidRPr="00432718">
        <w:rPr>
          <w:sz w:val="24"/>
          <w:szCs w:val="24"/>
        </w:rPr>
        <w:t xml:space="preserve">  Реализует механизм </w:t>
      </w:r>
      <w:proofErr w:type="spellStart"/>
      <w:r w:rsidRPr="00432718">
        <w:rPr>
          <w:sz w:val="24"/>
          <w:szCs w:val="24"/>
        </w:rPr>
        <w:t>дефаззифика</w:t>
      </w:r>
      <w:r w:rsidRPr="00432718">
        <w:rPr>
          <w:sz w:val="24"/>
          <w:szCs w:val="24"/>
        </w:rPr>
        <w:softHyphen/>
        <w:t>ции</w:t>
      </w:r>
      <w:proofErr w:type="spellEnd"/>
      <w:r w:rsidRPr="00432718">
        <w:rPr>
          <w:sz w:val="24"/>
          <w:szCs w:val="24"/>
        </w:rPr>
        <w:t xml:space="preserve"> при использовании регуляторов </w:t>
      </w:r>
      <w:proofErr w:type="spellStart"/>
      <w:r w:rsidRPr="00432718">
        <w:rPr>
          <w:sz w:val="24"/>
          <w:szCs w:val="24"/>
        </w:rPr>
        <w:t>Такаги</w:t>
      </w:r>
      <w:proofErr w:type="spellEnd"/>
      <w:r w:rsidRPr="00432718">
        <w:rPr>
          <w:sz w:val="24"/>
          <w:szCs w:val="24"/>
        </w:rPr>
        <w:sym w:font="Symbol" w:char="F02D"/>
      </w:r>
      <w:proofErr w:type="spellStart"/>
      <w:r w:rsidRPr="00432718">
        <w:rPr>
          <w:sz w:val="24"/>
          <w:szCs w:val="24"/>
        </w:rPr>
        <w:t>Сугено</w:t>
      </w:r>
      <w:proofErr w:type="spellEnd"/>
      <w:r w:rsidRPr="00432718">
        <w:rPr>
          <w:sz w:val="24"/>
          <w:szCs w:val="24"/>
        </w:rPr>
        <w:t xml:space="preserve"> (3.29) и </w:t>
      </w:r>
      <w:proofErr w:type="spellStart"/>
      <w:r w:rsidRPr="00432718">
        <w:rPr>
          <w:sz w:val="24"/>
          <w:szCs w:val="24"/>
        </w:rPr>
        <w:t>Цукамото</w:t>
      </w:r>
      <w:proofErr w:type="spellEnd"/>
      <w:r w:rsidRPr="00432718">
        <w:rPr>
          <w:sz w:val="24"/>
          <w:szCs w:val="24"/>
        </w:rPr>
        <w:t xml:space="preserve"> (3.32) и представляет собой специ</w:t>
      </w:r>
      <w:r w:rsidRPr="00432718">
        <w:rPr>
          <w:sz w:val="24"/>
          <w:szCs w:val="24"/>
        </w:rPr>
        <w:softHyphen/>
        <w:t>альный случай метода центра тяжести, когда в качестве выходных функций принадлежно</w:t>
      </w:r>
      <w:r w:rsidRPr="00432718">
        <w:rPr>
          <w:sz w:val="24"/>
          <w:szCs w:val="24"/>
        </w:rPr>
        <w:softHyphen/>
        <w:t xml:space="preserve">сти используются </w:t>
      </w:r>
      <w:proofErr w:type="spellStart"/>
      <w:r w:rsidRPr="00432718">
        <w:rPr>
          <w:sz w:val="24"/>
          <w:szCs w:val="24"/>
        </w:rPr>
        <w:t>синглтоны</w:t>
      </w:r>
      <w:proofErr w:type="spellEnd"/>
      <w:r w:rsidRPr="00432718">
        <w:rPr>
          <w:sz w:val="24"/>
          <w:szCs w:val="24"/>
        </w:rPr>
        <w:t xml:space="preserve">: </w:t>
      </w:r>
    </w:p>
    <w:p w14:paraId="029AE1D2" w14:textId="77777777" w:rsidR="00B24FA7" w:rsidRPr="00432718" w:rsidRDefault="00B24FA7" w:rsidP="00432718">
      <w:pPr>
        <w:pStyle w:val="a6"/>
        <w:tabs>
          <w:tab w:val="clear" w:pos="4153"/>
          <w:tab w:val="clear" w:pos="8306"/>
          <w:tab w:val="left" w:pos="851"/>
        </w:tabs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</w:t>
      </w:r>
      <w:r w:rsidRPr="00432718">
        <w:rPr>
          <w:position w:val="-86"/>
          <w:sz w:val="24"/>
          <w:szCs w:val="24"/>
        </w:rPr>
        <w:object w:dxaOrig="2060" w:dyaOrig="1860" w14:anchorId="4770DF82">
          <v:shape id="_x0000_i1376" type="#_x0000_t75" style="width:105.75pt;height:93pt" o:ole="" fillcolor="window">
            <v:imagedata r:id="rId691" o:title=""/>
          </v:shape>
          <o:OLEObject Type="Embed" ProgID="Equation.3" ShapeID="_x0000_i1376" DrawAspect="Content" ObjectID="_1779740810" r:id="rId692"/>
        </w:object>
      </w:r>
      <w:proofErr w:type="gramStart"/>
      <w:r w:rsidRPr="00432718">
        <w:rPr>
          <w:sz w:val="24"/>
          <w:szCs w:val="24"/>
        </w:rPr>
        <w:t xml:space="preserve">,   </w:t>
      </w:r>
      <w:proofErr w:type="gramEnd"/>
      <w:r w:rsidRPr="00432718">
        <w:rPr>
          <w:sz w:val="24"/>
          <w:szCs w:val="24"/>
        </w:rPr>
        <w:t xml:space="preserve">                                           (3.37)</w:t>
      </w:r>
    </w:p>
    <w:p w14:paraId="0AD5F9DA" w14:textId="77777777" w:rsidR="00B24FA7" w:rsidRPr="00432718" w:rsidRDefault="00B24FA7" w:rsidP="00432718">
      <w:pPr>
        <w:pStyle w:val="a6"/>
        <w:tabs>
          <w:tab w:val="clear" w:pos="4153"/>
          <w:tab w:val="clear" w:pos="8306"/>
          <w:tab w:val="left" w:pos="851"/>
        </w:tabs>
        <w:rPr>
          <w:sz w:val="24"/>
          <w:szCs w:val="24"/>
        </w:rPr>
      </w:pPr>
      <w:r w:rsidRPr="00432718">
        <w:rPr>
          <w:sz w:val="24"/>
          <w:szCs w:val="24"/>
        </w:rPr>
        <w:lastRenderedPageBreak/>
        <w:t>и который наиболее часто используется на практике.</w:t>
      </w:r>
    </w:p>
    <w:p w14:paraId="0AB61FE6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3E06167C" w14:textId="2BE05559" w:rsidR="00B24FA7" w:rsidRPr="00432718" w:rsidRDefault="00B24FA7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5</w:t>
      </w:r>
    </w:p>
    <w:p w14:paraId="4F75E660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222C8BEE" w14:textId="0E164CEB" w:rsidR="00B24FA7" w:rsidRPr="00432718" w:rsidRDefault="00B24FA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 xml:space="preserve">НЕЧЕТКИЕ РЕГУЛЯТОРЫ. Принципы построения </w:t>
      </w:r>
    </w:p>
    <w:p w14:paraId="2200DC44" w14:textId="77777777" w:rsidR="00B24FA7" w:rsidRPr="00432718" w:rsidRDefault="00B24FA7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и основные отличия нечетких регуляторов</w:t>
      </w:r>
    </w:p>
    <w:p w14:paraId="160ED607" w14:textId="77777777" w:rsidR="00B24FA7" w:rsidRPr="00432718" w:rsidRDefault="00B24FA7" w:rsidP="00432718">
      <w:pPr>
        <w:rPr>
          <w:b/>
          <w:sz w:val="24"/>
          <w:szCs w:val="24"/>
        </w:rPr>
      </w:pPr>
    </w:p>
    <w:p w14:paraId="52357C4B" w14:textId="77777777" w:rsidR="00B24FA7" w:rsidRPr="00432718" w:rsidRDefault="00B24FA7" w:rsidP="00432718">
      <w:pPr>
        <w:ind w:firstLine="360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Нечеткими называют регуляторы, ориентированные на обработку знаний (нечетких правил) с целью поиска решения задачи управления. </w:t>
      </w:r>
      <w:r w:rsidRPr="00432718">
        <w:rPr>
          <w:i/>
          <w:sz w:val="24"/>
          <w:szCs w:val="24"/>
        </w:rPr>
        <w:t>Нечеткий регулятор</w:t>
      </w:r>
      <w:r w:rsidRPr="00432718">
        <w:rPr>
          <w:sz w:val="24"/>
          <w:szCs w:val="24"/>
        </w:rPr>
        <w:t xml:space="preserve"> включает: </w:t>
      </w:r>
      <w:proofErr w:type="spellStart"/>
      <w:r w:rsidRPr="00432718">
        <w:rPr>
          <w:sz w:val="24"/>
          <w:szCs w:val="24"/>
        </w:rPr>
        <w:t>фаззификатор</w:t>
      </w:r>
      <w:proofErr w:type="spellEnd"/>
      <w:r w:rsidRPr="00432718">
        <w:rPr>
          <w:sz w:val="24"/>
          <w:szCs w:val="24"/>
        </w:rPr>
        <w:t xml:space="preserve">, блок правил (базу знаний) и </w:t>
      </w:r>
      <w:proofErr w:type="spellStart"/>
      <w:r w:rsidRPr="00432718">
        <w:rPr>
          <w:sz w:val="24"/>
          <w:szCs w:val="24"/>
        </w:rPr>
        <w:t>дефаззификатор</w:t>
      </w:r>
      <w:proofErr w:type="spellEnd"/>
      <w:r w:rsidRPr="00432718">
        <w:rPr>
          <w:sz w:val="24"/>
          <w:szCs w:val="24"/>
        </w:rPr>
        <w:t xml:space="preserve"> (рис. 4.1).</w:t>
      </w:r>
    </w:p>
    <w:p w14:paraId="68EE3A76" w14:textId="0A094EC5" w:rsidR="00B24FA7" w:rsidRPr="00432718" w:rsidRDefault="00B24FA7" w:rsidP="00432718">
      <w:pPr>
        <w:jc w:val="center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1008" behindDoc="0" locked="1" layoutInCell="0" allowOverlap="1" wp14:anchorId="2CD2849F" wp14:editId="3731BC15">
                <wp:simplePos x="0" y="0"/>
                <wp:positionH relativeFrom="column">
                  <wp:posOffset>2540</wp:posOffset>
                </wp:positionH>
                <wp:positionV relativeFrom="paragraph">
                  <wp:posOffset>182245</wp:posOffset>
                </wp:positionV>
                <wp:extent cx="5860415" cy="1012190"/>
                <wp:effectExtent l="12065" t="14605" r="13970" b="11430"/>
                <wp:wrapNone/>
                <wp:docPr id="1164045893" name="Групп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60415" cy="1012190"/>
                          <a:chOff x="1705" y="2414"/>
                          <a:chExt cx="9229" cy="1594"/>
                        </a:xfrm>
                      </wpg:grpSpPr>
                      <wpg:grpSp>
                        <wpg:cNvPr id="340673741" name="Group 431"/>
                        <wpg:cNvGrpSpPr>
                          <a:grpSpLocks/>
                        </wpg:cNvGrpSpPr>
                        <wpg:grpSpPr bwMode="auto">
                          <a:xfrm>
                            <a:off x="1705" y="2829"/>
                            <a:ext cx="9229" cy="1179"/>
                            <a:chOff x="1705" y="2513"/>
                            <a:chExt cx="9229" cy="1179"/>
                          </a:xfrm>
                        </wpg:grpSpPr>
                        <wps:wsp>
                          <wps:cNvPr id="1174528884" name="Oval 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8" y="2788"/>
                              <a:ext cx="227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215753" name="Line 4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98" y="3030"/>
                              <a:ext cx="0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960051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02" y="2513"/>
                              <a:ext cx="1704" cy="8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368B20" w14:textId="77777777" w:rsidR="00432718" w:rsidRDefault="00432718" w:rsidP="00B24FA7">
                                <w:pPr>
                                  <w:jc w:val="center"/>
                                  <w:rPr>
                                    <w:sz w:val="26"/>
                                  </w:rPr>
                                </w:pPr>
                                <w:r>
                                  <w:rPr>
                                    <w:sz w:val="26"/>
                                  </w:rPr>
                                  <w:t>Объект</w:t>
                                </w:r>
                              </w:p>
                              <w:p w14:paraId="7E840969" w14:textId="77777777" w:rsidR="00432718" w:rsidRDefault="00432718" w:rsidP="00B24FA7">
                                <w:pPr>
                                  <w:jc w:val="center"/>
                                </w:pPr>
                                <w:r>
                                  <w:rPr>
                                    <w:sz w:val="26"/>
                                  </w:rPr>
                                  <w:t>управлени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906708" name="Line 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20" y="2927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571475" name="Line 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6" y="2927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4801524" name="Line 4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50" y="2930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910947" name="Line 4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34" y="2927"/>
                              <a:ext cx="0" cy="7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218735" name="Line 4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90" y="3682"/>
                              <a:ext cx="88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615381" name="Text Box 4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8" y="2840"/>
                              <a:ext cx="71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0FEB6DA" w14:textId="77777777" w:rsidR="00432718" w:rsidRDefault="00432718" w:rsidP="00B24FA7">
                                <w:r>
                                  <w:t xml:space="preserve"> 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6833177" name="Line 4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05" y="2939"/>
                              <a:ext cx="2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703810" name="Text Box 4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48" y="2655"/>
                              <a:ext cx="2272" cy="5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B8AA89" w14:textId="77777777" w:rsidR="00432718" w:rsidRDefault="00432718" w:rsidP="00B24FA7">
                                <w:pPr>
                                  <w:jc w:val="center"/>
                                  <w:rPr>
                                    <w:sz w:val="26"/>
                                  </w:rPr>
                                </w:pPr>
                                <w:proofErr w:type="spellStart"/>
                                <w:r>
                                  <w:rPr>
                                    <w:sz w:val="26"/>
                                  </w:rPr>
                                  <w:t>Дефаззификатор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181878" name="Text Box 4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2655"/>
                              <a:ext cx="1988" cy="5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8C277B" w14:textId="77777777" w:rsidR="00432718" w:rsidRDefault="00432718" w:rsidP="00B24FA7">
                                <w:pPr>
                                  <w:jc w:val="center"/>
                                  <w:rPr>
                                    <w:sz w:val="26"/>
                                  </w:rPr>
                                </w:pPr>
                                <w:proofErr w:type="spellStart"/>
                                <w:r>
                                  <w:rPr>
                                    <w:sz w:val="26"/>
                                  </w:rPr>
                                  <w:t>Фаззификатор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5974426" name="Text Box 4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1" y="2513"/>
                              <a:ext cx="1136" cy="8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60AE46" w14:textId="77777777" w:rsidR="00432718" w:rsidRDefault="00432718" w:rsidP="00B24FA7">
                                <w:pPr>
                                  <w:jc w:val="center"/>
                                  <w:rPr>
                                    <w:sz w:val="26"/>
                                  </w:rPr>
                                </w:pPr>
                                <w:r>
                                  <w:rPr>
                                    <w:sz w:val="26"/>
                                  </w:rPr>
                                  <w:t>Блок</w:t>
                                </w:r>
                              </w:p>
                              <w:p w14:paraId="7C0A89F8" w14:textId="77777777" w:rsidR="00432718" w:rsidRDefault="00432718" w:rsidP="00B24FA7">
                                <w:pPr>
                                  <w:jc w:val="center"/>
                                  <w:rPr>
                                    <w:sz w:val="26"/>
                                  </w:rPr>
                                </w:pPr>
                                <w:r>
                                  <w:rPr>
                                    <w:sz w:val="26"/>
                                  </w:rPr>
                                  <w:t>правил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9468477" name="Line 4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45" y="2972"/>
                              <a:ext cx="2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655787" name="Line 4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7" y="2972"/>
                              <a:ext cx="2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10855747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2414" y="2414"/>
                            <a:ext cx="6248" cy="1420"/>
                          </a:xfrm>
                          <a:prstGeom prst="rect">
                            <a:avLst/>
                          </a:prstGeom>
                          <a:noFill/>
                          <a:ln w="15875" cap="rnd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FCA3602" w14:textId="77777777" w:rsidR="00432718" w:rsidRDefault="00432718" w:rsidP="00B24FA7">
                              <w:pPr>
                                <w:jc w:val="center"/>
                              </w:pPr>
                              <w:r>
                                <w:t>Н Е Ч Е Т К И Й    Р Е Г У Л Я Т О 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D2849F" id="_x0000_s1728" style="position:absolute;left:0;text-align:left;margin-left:.2pt;margin-top:14.35pt;width:461.45pt;height:79.7pt;z-index:251691008" coordorigin="1705,2414" coordsize="9229,1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" o:allowincell="f">
                <v:group id="Group 431" o:spid="_x0000_s1729" style="position:absolute;left:1705;top:2829;width:9229;height:1179" coordorigin="1705,2513" coordsize="9229,1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">
                  <v:oval id="Oval 432" o:spid="_x0000_s1730" style="position:absolute;left:1988;top:2788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"/>
                  <v:line id="Line 433" o:spid="_x0000_s1731" style="position:absolute;flip:y;visibility:visible;mso-wrap-style:square" from="2098,3030" to="2098,3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">
                    <v:stroke endarrow="block" endarrowwidth="narrow" endarrowlength="short"/>
                  </v:line>
                  <v:shape id="Text Box 434" o:spid="_x0000_s1732" type="#_x0000_t202" style="position:absolute;left:8902;top:2513;width:1704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">
                    <v:textbox>
                      <w:txbxContent>
                        <w:p w14:paraId="23368B20" w14:textId="77777777" w:rsidR="00432718" w:rsidRDefault="00432718" w:rsidP="00B24FA7">
                          <w:pPr>
                            <w:jc w:val="center"/>
                            <w:rPr>
                              <w:sz w:val="26"/>
                            </w:rPr>
                          </w:pPr>
                          <w:r>
                            <w:rPr>
                              <w:sz w:val="26"/>
                            </w:rPr>
                            <w:t>Объект</w:t>
                          </w:r>
                        </w:p>
                        <w:p w14:paraId="7E840969" w14:textId="77777777" w:rsidR="00432718" w:rsidRDefault="00432718" w:rsidP="00B24FA7">
                          <w:pPr>
                            <w:jc w:val="center"/>
                          </w:pPr>
                          <w:r>
                            <w:rPr>
                              <w:sz w:val="26"/>
                            </w:rPr>
                            <w:t>управления</w:t>
                          </w:r>
                        </w:p>
                      </w:txbxContent>
                    </v:textbox>
                  </v:shape>
                  <v:line id="Line 435" o:spid="_x0000_s1733" style="position:absolute;visibility:visible;mso-wrap-style:square" from="8520,2927" to="8860,2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">
                    <v:stroke endarrow="block" endarrowwidth="narrow" endarrowlength="short"/>
                  </v:line>
                  <v:line id="Line 436" o:spid="_x0000_s1734" style="position:absolute;visibility:visible;mso-wrap-style:square" from="2216,2927" to="2556,2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">
                    <v:stroke endarrow="block" endarrowwidth="narrow" endarrowlength="short"/>
                  </v:line>
                  <v:line id="Line 437" o:spid="_x0000_s1735" style="position:absolute;visibility:visible;mso-wrap-style:square" from="10650,2930" to="10934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"/>
                  <v:line id="Line 438" o:spid="_x0000_s1736" style="position:absolute;visibility:visible;mso-wrap-style:square" from="10934,2927" to="10934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"/>
                  <v:line id="Line 439" o:spid="_x0000_s1737" style="position:absolute;flip:x;visibility:visible;mso-wrap-style:square" from="2090,3682" to="10934,3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"/>
                  <v:shape id="Text Box 440" o:spid="_x0000_s1738" type="#_x0000_t202" style="position:absolute;left:1988;top:2840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" filled="f" stroked="f">
                    <v:textbox>
                      <w:txbxContent>
                        <w:p w14:paraId="40FEB6DA" w14:textId="77777777" w:rsidR="00432718" w:rsidRDefault="00432718" w:rsidP="00B24FA7">
                          <w:r>
                            <w:t xml:space="preserve"> -</w:t>
                          </w:r>
                        </w:p>
                      </w:txbxContent>
                    </v:textbox>
                  </v:shape>
                  <v:line id="Line 441" o:spid="_x0000_s1739" style="position:absolute;visibility:visible;mso-wrap-style:square" from="1705,2939" to="1988,2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">
                    <v:stroke endarrow="block" endarrowwidth="narrow" endarrowlength="short"/>
                  </v:line>
                  <v:shape id="Text Box 442" o:spid="_x0000_s1740" type="#_x0000_t202" style="position:absolute;left:6248;top:2655;width:227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">
                    <v:textbox>
                      <w:txbxContent>
                        <w:p w14:paraId="1CB8AA89" w14:textId="77777777" w:rsidR="00432718" w:rsidRDefault="00432718" w:rsidP="00B24FA7">
                          <w:pPr>
                            <w:jc w:val="center"/>
                            <w:rPr>
                              <w:sz w:val="26"/>
                            </w:rPr>
                          </w:pPr>
                          <w:proofErr w:type="spellStart"/>
                          <w:r>
                            <w:rPr>
                              <w:sz w:val="26"/>
                            </w:rPr>
                            <w:t>Дефаззификатор</w:t>
                          </w:r>
                          <w:proofErr w:type="spellEnd"/>
                        </w:p>
                      </w:txbxContent>
                    </v:textbox>
                  </v:shape>
                  <v:shape id="Text Box 443" o:spid="_x0000_s1741" type="#_x0000_t202" style="position:absolute;left:2556;top:2655;width:198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">
                    <v:textbox>
                      <w:txbxContent>
                        <w:p w14:paraId="208C277B" w14:textId="77777777" w:rsidR="00432718" w:rsidRDefault="00432718" w:rsidP="00B24FA7">
                          <w:pPr>
                            <w:jc w:val="center"/>
                            <w:rPr>
                              <w:sz w:val="26"/>
                            </w:rPr>
                          </w:pPr>
                          <w:proofErr w:type="spellStart"/>
                          <w:r>
                            <w:rPr>
                              <w:sz w:val="26"/>
                            </w:rPr>
                            <w:t>Фаззификатор</w:t>
                          </w:r>
                          <w:proofErr w:type="spellEnd"/>
                        </w:p>
                      </w:txbxContent>
                    </v:textbox>
                  </v:shape>
                  <v:shape id="Text Box 444" o:spid="_x0000_s1742" type="#_x0000_t202" style="position:absolute;left:4831;top:2513;width:1136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">
                    <v:textbox>
                      <w:txbxContent>
                        <w:p w14:paraId="3460AE46" w14:textId="77777777" w:rsidR="00432718" w:rsidRDefault="00432718" w:rsidP="00B24FA7">
                          <w:pPr>
                            <w:jc w:val="center"/>
                            <w:rPr>
                              <w:sz w:val="26"/>
                            </w:rPr>
                          </w:pPr>
                          <w:r>
                            <w:rPr>
                              <w:sz w:val="26"/>
                            </w:rPr>
                            <w:t>Блок</w:t>
                          </w:r>
                        </w:p>
                        <w:p w14:paraId="7C0A89F8" w14:textId="77777777" w:rsidR="00432718" w:rsidRDefault="00432718" w:rsidP="00B24FA7">
                          <w:pPr>
                            <w:jc w:val="center"/>
                            <w:rPr>
                              <w:sz w:val="26"/>
                            </w:rPr>
                          </w:pPr>
                          <w:r>
                            <w:rPr>
                              <w:sz w:val="26"/>
                            </w:rPr>
                            <w:t>правил</w:t>
                          </w:r>
                        </w:p>
                      </w:txbxContent>
                    </v:textbox>
                  </v:shape>
                  <v:line id="Line 445" o:spid="_x0000_s1743" style="position:absolute;visibility:visible;mso-wrap-style:square" from="4545,2972" to="4828,2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">
                    <v:stroke endarrow="block" endarrowwidth="narrow" endarrowlength="short"/>
                  </v:line>
                  <v:line id="Line 446" o:spid="_x0000_s1744" style="position:absolute;visibility:visible;mso-wrap-style:square" from="5967,2972" to="6250,2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">
                    <v:stroke endarrow="block" endarrowwidth="narrow" endarrowlength="short"/>
                  </v:line>
                </v:group>
                <v:shape id="Text Box 447" o:spid="_x0000_s1745" type="#_x0000_t202" style="position:absolute;left:2414;top:2414;width:6248;height:1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" filled="f" strokeweight="1.25pt">
                  <v:stroke dashstyle="1 1" endcap="round"/>
                  <v:textbox>
                    <w:txbxContent>
                      <w:p w14:paraId="4FCA3602" w14:textId="77777777" w:rsidR="00432718" w:rsidRDefault="00432718" w:rsidP="00B24FA7">
                        <w:pPr>
                          <w:jc w:val="center"/>
                        </w:pPr>
                        <w:r>
                          <w:t>Н Е Ч Е Т К И Й    Р Е Г У Л Я Т О 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45AC51" w14:textId="77777777" w:rsidR="00B24FA7" w:rsidRPr="00432718" w:rsidRDefault="00B24FA7" w:rsidP="00432718">
      <w:pPr>
        <w:ind w:firstLine="360"/>
        <w:rPr>
          <w:sz w:val="24"/>
          <w:szCs w:val="24"/>
        </w:rPr>
      </w:pPr>
    </w:p>
    <w:p w14:paraId="09F0650A" w14:textId="77777777" w:rsidR="00B24FA7" w:rsidRPr="00432718" w:rsidRDefault="00B24FA7" w:rsidP="00432718">
      <w:pPr>
        <w:ind w:firstLine="360"/>
        <w:rPr>
          <w:sz w:val="24"/>
          <w:szCs w:val="24"/>
        </w:rPr>
      </w:pPr>
    </w:p>
    <w:p w14:paraId="6660DA4A" w14:textId="77777777" w:rsidR="00B24FA7" w:rsidRPr="00432718" w:rsidRDefault="00B24FA7" w:rsidP="00432718">
      <w:pPr>
        <w:ind w:firstLine="360"/>
        <w:rPr>
          <w:sz w:val="24"/>
          <w:szCs w:val="24"/>
        </w:rPr>
      </w:pPr>
    </w:p>
    <w:p w14:paraId="2CA348C9" w14:textId="77777777" w:rsidR="00B24FA7" w:rsidRPr="00432718" w:rsidRDefault="00B24FA7" w:rsidP="00432718">
      <w:pPr>
        <w:rPr>
          <w:sz w:val="24"/>
          <w:szCs w:val="24"/>
        </w:rPr>
      </w:pPr>
    </w:p>
    <w:p w14:paraId="0F2C232F" w14:textId="77777777" w:rsidR="00B24FA7" w:rsidRPr="00432718" w:rsidRDefault="00B24FA7" w:rsidP="00432718">
      <w:pPr>
        <w:ind w:firstLine="360"/>
        <w:jc w:val="center"/>
        <w:rPr>
          <w:sz w:val="24"/>
          <w:szCs w:val="24"/>
        </w:rPr>
      </w:pPr>
      <w:r w:rsidRPr="00432718">
        <w:rPr>
          <w:sz w:val="24"/>
          <w:szCs w:val="24"/>
        </w:rPr>
        <w:t>Рис. 4.1</w:t>
      </w:r>
    </w:p>
    <w:p w14:paraId="2B4E8596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В </w:t>
      </w:r>
      <w:proofErr w:type="spellStart"/>
      <w:r w:rsidRPr="00432718">
        <w:rPr>
          <w:sz w:val="24"/>
          <w:szCs w:val="24"/>
        </w:rPr>
        <w:t>фаззификаторе</w:t>
      </w:r>
      <w:proofErr w:type="spellEnd"/>
      <w:r w:rsidRPr="00432718">
        <w:rPr>
          <w:sz w:val="24"/>
          <w:szCs w:val="24"/>
        </w:rPr>
        <w:t xml:space="preserve"> реальные (четкие) переменные преобразуются в лин</w:t>
      </w:r>
      <w:r w:rsidRPr="00432718">
        <w:rPr>
          <w:sz w:val="24"/>
          <w:szCs w:val="24"/>
        </w:rPr>
        <w:softHyphen/>
        <w:t>гвистические ("положительная", "отрицательная" и т. д.).</w:t>
      </w:r>
    </w:p>
    <w:p w14:paraId="7E679837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В блоке </w:t>
      </w:r>
      <w:proofErr w:type="gramStart"/>
      <w:r w:rsidRPr="00432718">
        <w:rPr>
          <w:sz w:val="24"/>
          <w:szCs w:val="24"/>
        </w:rPr>
        <w:t>правил  определяется</w:t>
      </w:r>
      <w:proofErr w:type="gramEnd"/>
      <w:r w:rsidRPr="00432718">
        <w:rPr>
          <w:sz w:val="24"/>
          <w:szCs w:val="24"/>
        </w:rPr>
        <w:t xml:space="preserve"> нечеткое управляющее воздействия по за</w:t>
      </w:r>
      <w:r w:rsidRPr="00432718">
        <w:rPr>
          <w:sz w:val="24"/>
          <w:szCs w:val="24"/>
        </w:rPr>
        <w:softHyphen/>
        <w:t>ранее  сформулированным правилам  (3.20),  (3.26), ( 3.28),  (3.30),  (3.33) по</w:t>
      </w:r>
      <w:r w:rsidRPr="00432718">
        <w:rPr>
          <w:sz w:val="24"/>
          <w:szCs w:val="24"/>
        </w:rPr>
        <w:softHyphen/>
        <w:t xml:space="preserve">- </w:t>
      </w:r>
    </w:p>
    <w:p w14:paraId="6747762E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средством композиционных правила вывода  (3.22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(3.25), (3.27),  (3.31).</w:t>
      </w:r>
    </w:p>
    <w:p w14:paraId="3B8DBAD2" w14:textId="77777777" w:rsidR="00B24FA7" w:rsidRPr="00432718" w:rsidRDefault="00B24FA7" w:rsidP="00432718">
      <w:pPr>
        <w:ind w:firstLine="426"/>
        <w:jc w:val="both"/>
        <w:rPr>
          <w:b/>
          <w:i/>
          <w:sz w:val="24"/>
          <w:szCs w:val="24"/>
        </w:rPr>
      </w:pPr>
      <w:r w:rsidRPr="00432718">
        <w:rPr>
          <w:sz w:val="24"/>
          <w:szCs w:val="24"/>
        </w:rPr>
        <w:t xml:space="preserve">В </w:t>
      </w:r>
      <w:proofErr w:type="spellStart"/>
      <w:r w:rsidRPr="00432718">
        <w:rPr>
          <w:sz w:val="24"/>
          <w:szCs w:val="24"/>
        </w:rPr>
        <w:t>дефаззификаторе</w:t>
      </w:r>
      <w:proofErr w:type="spellEnd"/>
      <w:r w:rsidRPr="00432718">
        <w:rPr>
          <w:sz w:val="24"/>
          <w:szCs w:val="24"/>
        </w:rPr>
        <w:t xml:space="preserve"> вычисляется детерминированное (четкое) управляю</w:t>
      </w:r>
      <w:r w:rsidRPr="00432718">
        <w:rPr>
          <w:sz w:val="24"/>
          <w:szCs w:val="24"/>
        </w:rPr>
        <w:softHyphen/>
        <w:t>щее воздействие по формулам (3.29</w:t>
      </w:r>
      <w:proofErr w:type="gramStart"/>
      <w:r w:rsidRPr="00432718">
        <w:rPr>
          <w:sz w:val="24"/>
          <w:szCs w:val="24"/>
        </w:rPr>
        <w:t>),  (</w:t>
      </w:r>
      <w:proofErr w:type="gramEnd"/>
      <w:r w:rsidRPr="00432718">
        <w:rPr>
          <w:sz w:val="24"/>
          <w:szCs w:val="24"/>
        </w:rPr>
        <w:t>3.32), (3.36), (3.37).</w:t>
      </w:r>
    </w:p>
    <w:p w14:paraId="4744EAA6" w14:textId="77777777" w:rsidR="00B24FA7" w:rsidRPr="00432718" w:rsidRDefault="00B24FA7" w:rsidP="00432718">
      <w:pPr>
        <w:ind w:firstLine="426"/>
        <w:jc w:val="both"/>
        <w:rPr>
          <w:b/>
          <w:i/>
          <w:sz w:val="24"/>
          <w:szCs w:val="24"/>
        </w:rPr>
      </w:pPr>
      <w:r w:rsidRPr="00432718">
        <w:rPr>
          <w:b/>
          <w:i/>
          <w:sz w:val="24"/>
          <w:szCs w:val="24"/>
        </w:rPr>
        <w:t xml:space="preserve">Особенности нечеткого управления </w:t>
      </w:r>
      <w:r w:rsidRPr="00432718">
        <w:rPr>
          <w:sz w:val="24"/>
          <w:szCs w:val="24"/>
        </w:rPr>
        <w:t>следующие</w:t>
      </w:r>
      <w:r w:rsidRPr="00432718">
        <w:rPr>
          <w:b/>
          <w:i/>
          <w:sz w:val="24"/>
          <w:szCs w:val="24"/>
        </w:rPr>
        <w:t>.</w:t>
      </w:r>
    </w:p>
    <w:p w14:paraId="39EAAC69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1.  Правила нечеткого управления (знания), будучи условными высказыва</w:t>
      </w:r>
      <w:r w:rsidRPr="00432718">
        <w:rPr>
          <w:sz w:val="24"/>
          <w:szCs w:val="24"/>
        </w:rPr>
        <w:softHyphen/>
        <w:t>ниями типа "если…, то</w:t>
      </w:r>
      <w:proofErr w:type="gramStart"/>
      <w:r w:rsidRPr="00432718">
        <w:rPr>
          <w:sz w:val="24"/>
          <w:szCs w:val="24"/>
        </w:rPr>
        <w:t>",  являются</w:t>
      </w:r>
      <w:proofErr w:type="gramEnd"/>
      <w:r w:rsidRPr="00432718">
        <w:rPr>
          <w:sz w:val="24"/>
          <w:szCs w:val="24"/>
        </w:rPr>
        <w:t xml:space="preserve"> логическими.</w:t>
      </w:r>
    </w:p>
    <w:p w14:paraId="7AE50445" w14:textId="77777777" w:rsidR="00B24FA7" w:rsidRPr="00432718" w:rsidRDefault="00B24FA7" w:rsidP="00432718">
      <w:pPr>
        <w:numPr>
          <w:ilvl w:val="0"/>
          <w:numId w:val="2"/>
        </w:num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Управление безынерционное. </w:t>
      </w:r>
    </w:p>
    <w:p w14:paraId="3EE1B9E3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3.  Управление нелинейное.</w:t>
      </w:r>
    </w:p>
    <w:p w14:paraId="74A505D0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4. "Управление параллельное". При нечетком управлении используется большое число частных правил в зависимости от различных условий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вре</w:t>
      </w:r>
      <w:r w:rsidRPr="00432718">
        <w:rPr>
          <w:sz w:val="24"/>
          <w:szCs w:val="24"/>
        </w:rPr>
        <w:softHyphen/>
        <w:t>мени, режима ра</w:t>
      </w:r>
      <w:r w:rsidRPr="00432718">
        <w:rPr>
          <w:sz w:val="24"/>
          <w:szCs w:val="24"/>
        </w:rPr>
        <w:softHyphen/>
        <w:t>боты и т. д.</w:t>
      </w:r>
    </w:p>
    <w:p w14:paraId="79DD0049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5.  Управление можно </w:t>
      </w:r>
      <w:proofErr w:type="gramStart"/>
      <w:r w:rsidRPr="00432718">
        <w:rPr>
          <w:sz w:val="24"/>
          <w:szCs w:val="24"/>
        </w:rPr>
        <w:t>организовать  в</w:t>
      </w:r>
      <w:proofErr w:type="gramEnd"/>
      <w:r w:rsidRPr="00432718">
        <w:rPr>
          <w:sz w:val="24"/>
          <w:szCs w:val="24"/>
        </w:rPr>
        <w:t xml:space="preserve"> виде диалога с оператором.</w:t>
      </w:r>
    </w:p>
    <w:p w14:paraId="2E60D6F3" w14:textId="7FC2DD91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6.  Нечеткий регулятор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универсальный </w:t>
      </w:r>
      <w:proofErr w:type="spellStart"/>
      <w:r w:rsidRPr="00432718">
        <w:rPr>
          <w:sz w:val="24"/>
          <w:szCs w:val="24"/>
        </w:rPr>
        <w:t>аппроксиматор</w:t>
      </w:r>
      <w:proofErr w:type="spellEnd"/>
      <w:r w:rsidRPr="00432718">
        <w:rPr>
          <w:sz w:val="24"/>
          <w:szCs w:val="24"/>
        </w:rPr>
        <w:t>, позволяющий с за</w:t>
      </w:r>
      <w:r w:rsidRPr="00432718">
        <w:rPr>
          <w:sz w:val="24"/>
          <w:szCs w:val="24"/>
        </w:rPr>
        <w:softHyphen/>
        <w:t xml:space="preserve">данной точностью воспроизвести произвольную непрерывную функцию. </w:t>
      </w:r>
    </w:p>
    <w:p w14:paraId="5422E771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Способы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b/>
          <w:i/>
          <w:sz w:val="24"/>
          <w:szCs w:val="24"/>
        </w:rPr>
        <w:t>составления правил</w:t>
      </w:r>
      <w:r w:rsidRPr="00432718">
        <w:rPr>
          <w:sz w:val="24"/>
          <w:szCs w:val="24"/>
        </w:rPr>
        <w:t xml:space="preserve"> нечеткого управления [1]:</w:t>
      </w:r>
    </w:p>
    <w:p w14:paraId="5A15B89C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на основе опыта и знаний эксперта (аналогично созданию экспертной системы);</w:t>
      </w:r>
    </w:p>
    <w:p w14:paraId="0E581B5B" w14:textId="77777777" w:rsidR="00B24FA7" w:rsidRPr="00432718" w:rsidRDefault="00B24FA7" w:rsidP="00432718">
      <w:pPr>
        <w:tabs>
          <w:tab w:val="num" w:pos="720"/>
        </w:tabs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созданием модели действия оператора;</w:t>
      </w:r>
    </w:p>
    <w:p w14:paraId="651E2E00" w14:textId="77777777" w:rsidR="00B24FA7" w:rsidRPr="00432718" w:rsidRDefault="00B24FA7" w:rsidP="00432718">
      <w:pPr>
        <w:jc w:val="both"/>
        <w:rPr>
          <w:i/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обучением (моделирование и, по возможности, эксперимент на реаль</w:t>
      </w:r>
      <w:r w:rsidRPr="00432718">
        <w:rPr>
          <w:sz w:val="24"/>
          <w:szCs w:val="24"/>
        </w:rPr>
        <w:softHyphen/>
        <w:t>ном оборудовании).</w:t>
      </w:r>
    </w:p>
    <w:p w14:paraId="51D79BD4" w14:textId="77777777" w:rsidR="00B24FA7" w:rsidRPr="00432718" w:rsidRDefault="00B24FA7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>Способы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b/>
          <w:i/>
          <w:sz w:val="24"/>
          <w:szCs w:val="24"/>
        </w:rPr>
        <w:t xml:space="preserve">определения параметров регулятора </w:t>
      </w:r>
      <w:r w:rsidRPr="00432718">
        <w:rPr>
          <w:sz w:val="24"/>
          <w:szCs w:val="24"/>
        </w:rPr>
        <w:t>включают:</w:t>
      </w:r>
    </w:p>
    <w:p w14:paraId="5781E816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настройку на основе желаемого переходного процесса. Первоначально на</w:t>
      </w:r>
      <w:r w:rsidRPr="00432718">
        <w:rPr>
          <w:sz w:val="24"/>
          <w:szCs w:val="24"/>
        </w:rPr>
        <w:softHyphen/>
        <w:t>страивают регулятор приближенно, затем, меняя границы нечетких мно</w:t>
      </w:r>
      <w:r w:rsidRPr="00432718">
        <w:rPr>
          <w:sz w:val="24"/>
          <w:szCs w:val="24"/>
        </w:rPr>
        <w:softHyphen/>
        <w:t>жеств и параметры блока правил, добиваются совпадения заданного и же</w:t>
      </w:r>
      <w:r w:rsidRPr="00432718">
        <w:rPr>
          <w:sz w:val="24"/>
          <w:szCs w:val="24"/>
        </w:rPr>
        <w:softHyphen/>
        <w:t>лаемого переходных процессов [1];</w:t>
      </w:r>
    </w:p>
    <w:p w14:paraId="2DB16631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настройку на основе эталонных фазовых траекторий. Желаемое качество процесса управления задается в виде области допустимых фазовых траекто</w:t>
      </w:r>
      <w:r w:rsidRPr="00432718">
        <w:rPr>
          <w:sz w:val="24"/>
          <w:szCs w:val="24"/>
        </w:rPr>
        <w:softHyphen/>
        <w:t xml:space="preserve">рий. При нарушении границ области меняют параметры регулятора [1];    </w:t>
      </w:r>
    </w:p>
    <w:p w14:paraId="09AA233F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настройку параметров </w:t>
      </w:r>
      <w:proofErr w:type="gramStart"/>
      <w:r w:rsidRPr="00432718">
        <w:rPr>
          <w:sz w:val="24"/>
          <w:szCs w:val="24"/>
        </w:rPr>
        <w:t>нечетких  регуляторов</w:t>
      </w:r>
      <w:proofErr w:type="gramEnd"/>
      <w:r w:rsidRPr="00432718">
        <w:rPr>
          <w:sz w:val="24"/>
          <w:szCs w:val="24"/>
        </w:rPr>
        <w:t xml:space="preserve"> с помощью   гене</w:t>
      </w:r>
      <w:r w:rsidRPr="00432718">
        <w:rPr>
          <w:sz w:val="24"/>
          <w:szCs w:val="24"/>
        </w:rPr>
        <w:softHyphen/>
        <w:t>тических алгоритмов;</w:t>
      </w:r>
    </w:p>
    <w:p w14:paraId="5F16D943" w14:textId="77777777" w:rsidR="00B24FA7" w:rsidRPr="00432718" w:rsidRDefault="00B24FA7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sym w:font="Symbol" w:char="F0B7"/>
      </w:r>
      <w:r w:rsidRPr="00432718">
        <w:rPr>
          <w:sz w:val="24"/>
          <w:szCs w:val="24"/>
        </w:rPr>
        <w:t xml:space="preserve">  настройку с использованием адаптивной сети на основе </w:t>
      </w:r>
      <w:proofErr w:type="spellStart"/>
      <w:r w:rsidRPr="00432718">
        <w:rPr>
          <w:sz w:val="24"/>
          <w:szCs w:val="24"/>
        </w:rPr>
        <w:t>нейронечеткого</w:t>
      </w:r>
      <w:proofErr w:type="spellEnd"/>
      <w:r w:rsidRPr="00432718">
        <w:rPr>
          <w:sz w:val="24"/>
          <w:szCs w:val="24"/>
        </w:rPr>
        <w:t xml:space="preserve"> подхода [15</w:t>
      </w:r>
      <w:proofErr w:type="gramStart"/>
      <w:r w:rsidRPr="00432718">
        <w:rPr>
          <w:sz w:val="24"/>
          <w:szCs w:val="24"/>
        </w:rPr>
        <w:t>]  (</w:t>
      </w:r>
      <w:proofErr w:type="gramEnd"/>
      <w:r w:rsidRPr="00432718">
        <w:rPr>
          <w:sz w:val="24"/>
          <w:szCs w:val="24"/>
        </w:rPr>
        <w:t>см. прил. 5).</w:t>
      </w:r>
    </w:p>
    <w:p w14:paraId="3EA28866" w14:textId="77777777" w:rsidR="007F2131" w:rsidRPr="00432718" w:rsidRDefault="007F2131" w:rsidP="00432718">
      <w:pPr>
        <w:jc w:val="both"/>
        <w:rPr>
          <w:sz w:val="24"/>
          <w:szCs w:val="24"/>
        </w:rPr>
      </w:pPr>
    </w:p>
    <w:p w14:paraId="4D683242" w14:textId="77777777" w:rsidR="007F2131" w:rsidRPr="00432718" w:rsidRDefault="007F2131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 xml:space="preserve">Нечеткий регулятор </w:t>
      </w:r>
      <w:r w:rsidRPr="00432718">
        <w:rPr>
          <w:b/>
          <w:sz w:val="24"/>
          <w:szCs w:val="24"/>
        </w:rPr>
        <w:sym w:font="Symbol" w:char="F02D"/>
      </w:r>
      <w:r w:rsidRPr="00432718">
        <w:rPr>
          <w:b/>
          <w:sz w:val="24"/>
          <w:szCs w:val="24"/>
        </w:rPr>
        <w:t xml:space="preserve"> универсальный </w:t>
      </w:r>
      <w:proofErr w:type="spellStart"/>
      <w:r w:rsidRPr="00432718">
        <w:rPr>
          <w:b/>
          <w:sz w:val="24"/>
          <w:szCs w:val="24"/>
        </w:rPr>
        <w:t>аппроксиматор</w:t>
      </w:r>
      <w:proofErr w:type="spellEnd"/>
    </w:p>
    <w:p w14:paraId="315CE50B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53CBB362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Пусть  </w:t>
      </w:r>
      <w:r w:rsidRPr="00432718">
        <w:rPr>
          <w:position w:val="-4"/>
          <w:sz w:val="24"/>
          <w:szCs w:val="24"/>
          <w:lang w:val="en-US"/>
        </w:rPr>
        <w:object w:dxaOrig="279" w:dyaOrig="279" w14:anchorId="7B754B0D">
          <v:shape id="_x0000_i1377" type="#_x0000_t75" style="width:14.25pt;height:14.25pt" o:ole="" fillcolor="window">
            <v:imagedata r:id="rId693" o:title=""/>
          </v:shape>
          <o:OLEObject Type="Embed" ProgID="Equation.3" ShapeID="_x0000_i1377" DrawAspect="Content" ObjectID="_1779740811" r:id="rId694"/>
        </w:objec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множество нечетких регуляторов.  Множество </w:t>
      </w:r>
      <w:r w:rsidRPr="00432718">
        <w:rPr>
          <w:position w:val="-4"/>
          <w:sz w:val="24"/>
          <w:szCs w:val="24"/>
          <w:lang w:val="en-US"/>
        </w:rPr>
        <w:object w:dxaOrig="279" w:dyaOrig="279" w14:anchorId="5DCD1AB2">
          <v:shape id="_x0000_i1378" type="#_x0000_t75" style="width:14.25pt;height:14.25pt" o:ole="" fillcolor="window">
            <v:imagedata r:id="rId695" o:title=""/>
          </v:shape>
          <o:OLEObject Type="Embed" ProgID="Equation.3" ShapeID="_x0000_i1378" DrawAspect="Content" ObjectID="_1779740812" r:id="rId696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 универ</w:t>
      </w:r>
      <w:r w:rsidRPr="00432718">
        <w:rPr>
          <w:sz w:val="24"/>
          <w:szCs w:val="24"/>
        </w:rPr>
        <w:softHyphen/>
        <w:t xml:space="preserve">сальные  </w:t>
      </w:r>
      <w:proofErr w:type="spellStart"/>
      <w:r w:rsidRPr="00432718">
        <w:rPr>
          <w:sz w:val="24"/>
          <w:szCs w:val="24"/>
        </w:rPr>
        <w:t>аппроксиматоры</w:t>
      </w:r>
      <w:proofErr w:type="spellEnd"/>
      <w:r w:rsidRPr="00432718">
        <w:rPr>
          <w:sz w:val="24"/>
          <w:szCs w:val="24"/>
        </w:rPr>
        <w:t xml:space="preserve"> [18], если для любого заданного опера</w:t>
      </w:r>
      <w:r w:rsidRPr="00432718">
        <w:rPr>
          <w:sz w:val="24"/>
          <w:szCs w:val="24"/>
        </w:rPr>
        <w:softHyphen/>
        <w:t xml:space="preserve">тора  </w:t>
      </w:r>
      <w:r w:rsidRPr="00432718">
        <w:rPr>
          <w:i/>
          <w:sz w:val="24"/>
          <w:szCs w:val="24"/>
          <w:lang w:val="en-US"/>
        </w:rPr>
        <w:t>G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  (</w:t>
      </w:r>
      <w:r w:rsidRPr="00432718">
        <w:rPr>
          <w:i/>
          <w:sz w:val="24"/>
          <w:szCs w:val="24"/>
          <w:lang w:val="en-US"/>
        </w:rPr>
        <w:t>G</w:t>
      </w:r>
      <w:r w:rsidRPr="00432718">
        <w:rPr>
          <w:sz w:val="24"/>
          <w:szCs w:val="24"/>
        </w:rPr>
        <w:t>: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perscript"/>
          <w:lang w:val="en-US"/>
        </w:rPr>
        <w:t>n</w: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)  и  для любого </w:t>
      </w:r>
      <w:r w:rsidRPr="00432718">
        <w:rPr>
          <w:sz w:val="24"/>
          <w:szCs w:val="24"/>
        </w:rPr>
        <w:lastRenderedPageBreak/>
        <w:t xml:space="preserve">заданного </w:t>
      </w:r>
      <w:r w:rsidRPr="00432718">
        <w:rPr>
          <w:sz w:val="24"/>
          <w:szCs w:val="24"/>
        </w:rPr>
        <w:sym w:font="Symbol" w:char="F065"/>
      </w:r>
      <w:r w:rsidRPr="00432718">
        <w:rPr>
          <w:sz w:val="24"/>
          <w:szCs w:val="24"/>
        </w:rPr>
        <w:t xml:space="preserve"> &gt;0  существует нечеткий регулятор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   (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r w:rsidRPr="00432718">
        <w:rPr>
          <w:i/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</w:rPr>
        <w:t>: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perscript"/>
          <w:lang w:val="en-US"/>
        </w:rPr>
        <w:t>n</w:t>
      </w:r>
      <w:r w:rsidRPr="00432718">
        <w:rPr>
          <w:sz w:val="24"/>
          <w:szCs w:val="24"/>
          <w:lang w:val="en-US"/>
        </w:rPr>
        <w:sym w:font="Symbol" w:char="F0AE"/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sz w:val="24"/>
          <w:szCs w:val="24"/>
        </w:rPr>
        <w:t xml:space="preserve">)  такой, что  </w:t>
      </w:r>
      <w:r w:rsidRPr="00432718">
        <w:rPr>
          <w:sz w:val="24"/>
          <w:szCs w:val="24"/>
          <w:lang w:val="en-US"/>
        </w:rPr>
        <w:t>max</w:t>
      </w:r>
      <w:r w:rsidRPr="00432718">
        <w:rPr>
          <w:sz w:val="24"/>
          <w:szCs w:val="24"/>
        </w:rPr>
        <w:t xml:space="preserve"> {</w:t>
      </w:r>
      <w:r w:rsidRPr="00432718">
        <w:rPr>
          <w:sz w:val="24"/>
          <w:szCs w:val="24"/>
          <w:lang w:val="en-US"/>
        </w:rPr>
        <w:sym w:font="Symbol" w:char="F0BD"/>
      </w:r>
      <w:r w:rsidRPr="00432718">
        <w:rPr>
          <w:i/>
          <w:sz w:val="24"/>
          <w:szCs w:val="24"/>
          <w:lang w:val="en-US"/>
        </w:rPr>
        <w:t>G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sym w:font="Symbol" w:char="F02D"/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</w:t>
      </w:r>
      <w:r w:rsidRPr="00432718">
        <w:rPr>
          <w:sz w:val="24"/>
          <w:szCs w:val="24"/>
          <w:lang w:val="en-US"/>
        </w:rPr>
        <w:sym w:font="Symbol" w:char="F0BD"/>
      </w:r>
      <w:r w:rsidRPr="00432718">
        <w:rPr>
          <w:sz w:val="24"/>
          <w:szCs w:val="24"/>
        </w:rPr>
        <w:t xml:space="preserve">,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lang w:val="en-US"/>
        </w:rPr>
        <w:sym w:font="Symbol" w:char="F0CE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perscript"/>
          <w:lang w:val="en-US"/>
        </w:rPr>
        <w:t>n</w:t>
      </w:r>
      <w:r w:rsidRPr="00432718">
        <w:rPr>
          <w:sz w:val="24"/>
          <w:szCs w:val="24"/>
        </w:rPr>
        <w:t xml:space="preserve">} </w:t>
      </w:r>
      <w:r w:rsidRPr="00432718">
        <w:rPr>
          <w:sz w:val="24"/>
          <w:szCs w:val="24"/>
          <w:lang w:val="en-US"/>
        </w:rPr>
        <w:sym w:font="Symbol" w:char="F0A3"/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65"/>
      </w:r>
      <w:r w:rsidRPr="00432718">
        <w:rPr>
          <w:sz w:val="24"/>
          <w:szCs w:val="24"/>
        </w:rPr>
        <w:t>.</w:t>
      </w:r>
    </w:p>
    <w:p w14:paraId="48AD8F04" w14:textId="2F0CA93F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8176" behindDoc="0" locked="0" layoutInCell="0" allowOverlap="1" wp14:anchorId="2819A901" wp14:editId="2C5E0C5A">
                <wp:simplePos x="0" y="0"/>
                <wp:positionH relativeFrom="column">
                  <wp:posOffset>4149725</wp:posOffset>
                </wp:positionH>
                <wp:positionV relativeFrom="paragraph">
                  <wp:posOffset>534670</wp:posOffset>
                </wp:positionV>
                <wp:extent cx="1713230" cy="1192530"/>
                <wp:effectExtent l="0" t="1270" r="4445" b="15875"/>
                <wp:wrapNone/>
                <wp:docPr id="1733863814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3230" cy="1192530"/>
                          <a:chOff x="8236" y="10192"/>
                          <a:chExt cx="2698" cy="1878"/>
                        </a:xfrm>
                      </wpg:grpSpPr>
                      <wps:wsp>
                        <wps:cNvPr id="1325656274" name="Line 5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659" y="10618"/>
                            <a:ext cx="0" cy="114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721606" name="Line 523"/>
                        <wps:cNvCnPr>
                          <a:cxnSpLocks noChangeShapeType="1"/>
                        </wps:cNvCnPr>
                        <wps:spPr bwMode="auto">
                          <a:xfrm>
                            <a:off x="10366" y="10618"/>
                            <a:ext cx="42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684946" name="Line 5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92" y="10631"/>
                            <a:ext cx="0" cy="11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835948" name="Line 525"/>
                        <wps:cNvCnPr>
                          <a:cxnSpLocks noChangeShapeType="1"/>
                        </wps:cNvCnPr>
                        <wps:spPr bwMode="auto">
                          <a:xfrm>
                            <a:off x="8663" y="10618"/>
                            <a:ext cx="42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137958" name="Text Box 526"/>
                        <wps:cNvSpPr txBox="1">
                          <a:spLocks noChangeArrowheads="1"/>
                        </wps:cNvSpPr>
                        <wps:spPr bwMode="auto">
                          <a:xfrm>
                            <a:off x="9088" y="10366"/>
                            <a:ext cx="1278" cy="5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64A843" w14:textId="77777777" w:rsidR="00432718" w:rsidRDefault="00432718" w:rsidP="007F2131">
                              <w:pPr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lang w:val="en-US"/>
                                </w:rPr>
                                <w:t>О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8384589" name="Line 527"/>
                        <wps:cNvCnPr>
                          <a:cxnSpLocks noChangeShapeType="1"/>
                        </wps:cNvCnPr>
                        <wps:spPr bwMode="auto">
                          <a:xfrm>
                            <a:off x="8662" y="11754"/>
                            <a:ext cx="42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881689" name="Text Box 528"/>
                        <wps:cNvSpPr txBox="1">
                          <a:spLocks noChangeArrowheads="1"/>
                        </wps:cNvSpPr>
                        <wps:spPr bwMode="auto">
                          <a:xfrm>
                            <a:off x="10224" y="10224"/>
                            <a:ext cx="71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F0BC9" w14:textId="77777777" w:rsidR="00432718" w:rsidRDefault="00432718" w:rsidP="007F21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4779718" name="Text Box 529"/>
                        <wps:cNvSpPr txBox="1">
                          <a:spLocks noChangeArrowheads="1"/>
                        </wps:cNvSpPr>
                        <wps:spPr bwMode="auto">
                          <a:xfrm>
                            <a:off x="8236" y="10192"/>
                            <a:ext cx="852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6C2D7" w14:textId="77777777" w:rsidR="00432718" w:rsidRDefault="00432718" w:rsidP="007F21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v 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lang w:val="en-US"/>
                                </w:rPr>
                                <w:sym w:font="Symbol" w:char="F078"/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5047672" name="Text Box 530"/>
                        <wps:cNvSpPr txBox="1">
                          <a:spLocks noChangeArrowheads="1"/>
                        </wps:cNvSpPr>
                        <wps:spPr bwMode="auto">
                          <a:xfrm>
                            <a:off x="9088" y="11502"/>
                            <a:ext cx="1278" cy="5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16B7D1" w14:textId="77777777" w:rsidR="00432718" w:rsidRDefault="00432718" w:rsidP="007F2131">
                              <w:pPr>
                                <w:jc w:val="center"/>
                                <w:rPr>
                                  <w:i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 xml:space="preserve">F </w:t>
                              </w:r>
                              <w:r>
                                <w:rPr>
                                  <w:sz w:val="24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sz w:val="24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sz w:val="24"/>
                                  <w:vertAlign w:val="subscript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809146" name="Line 531"/>
                        <wps:cNvCnPr>
                          <a:cxnSpLocks noChangeShapeType="1"/>
                        </wps:cNvCnPr>
                        <wps:spPr bwMode="auto">
                          <a:xfrm>
                            <a:off x="10366" y="11786"/>
                            <a:ext cx="43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19A901" id="_x0000_s1746" style="position:absolute;left:0;text-align:left;margin-left:326.75pt;margin-top:42.1pt;width:134.9pt;height:93.9pt;z-index:251698176" coordorigin="8236,10192" coordsize="2698,1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" o:allowincell="f">
                <v:line id="Line 522" o:spid="_x0000_s1747" style="position:absolute;flip:y;visibility:visible;mso-wrap-style:square" from="8659,10618" to="8659,11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" strokeweight="1.25pt"/>
                <v:line id="Line 523" o:spid="_x0000_s1748" style="position:absolute;visibility:visible;mso-wrap-style:square" from="10366,10618" to="10791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" strokeweight="1.25pt"/>
                <v:line id="Line 524" o:spid="_x0000_s1749" style="position:absolute;flip:y;visibility:visible;mso-wrap-style:square" from="10792,10631" to="10792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" strokeweight="1.25pt"/>
                <v:line id="Line 525" o:spid="_x0000_s1750" style="position:absolute;visibility:visible;mso-wrap-style:square" from="8663,10618" to="9088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" strokeweight="1.25pt">
                  <v:stroke endarrow="block" endarrowwidth="narrow" endarrowlength="short"/>
                </v:line>
                <v:shape id="Text Box 526" o:spid="_x0000_s1751" type="#_x0000_t202" style="position:absolute;left:9088;top:10366;width:12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" strokeweight="1.25pt">
                  <v:textbox>
                    <w:txbxContent>
                      <w:p w14:paraId="2C64A843" w14:textId="77777777" w:rsidR="00432718" w:rsidRDefault="00432718" w:rsidP="007F2131">
                        <w:pPr>
                          <w:jc w:val="center"/>
                          <w:rPr>
                            <w:sz w:val="24"/>
                            <w:lang w:val="en-US"/>
                          </w:rPr>
                        </w:pPr>
                        <w:r>
                          <w:rPr>
                            <w:sz w:val="24"/>
                            <w:lang w:val="en-US"/>
                          </w:rPr>
                          <w:t>ОУ</w:t>
                        </w:r>
                      </w:p>
                    </w:txbxContent>
                  </v:textbox>
                </v:shape>
                <v:line id="Line 527" o:spid="_x0000_s1752" style="position:absolute;visibility:visible;mso-wrap-style:square" from="8662,11754" to="9087,11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" strokeweight="1.25pt"/>
                <v:shape id="Text Box 528" o:spid="_x0000_s1753" type="#_x0000_t202" style="position:absolute;left:10224;top:10224;width:710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" filled="f" stroked="f">
                  <v:textbox>
                    <w:txbxContent>
                      <w:p w14:paraId="5BDF0BC9" w14:textId="77777777" w:rsidR="00432718" w:rsidRDefault="00432718" w:rsidP="007F21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u</w:t>
                        </w:r>
                      </w:p>
                    </w:txbxContent>
                  </v:textbox>
                </v:shape>
                <v:shape id="Text Box 529" o:spid="_x0000_s1754" type="#_x0000_t202" style="position:absolute;left:8236;top:10192;width:852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" filled="f" stroked="f">
                  <v:textbox>
                    <w:txbxContent>
                      <w:p w14:paraId="5FC6C2D7" w14:textId="77777777" w:rsidR="00432718" w:rsidRDefault="00432718" w:rsidP="007F21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v 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lang w:val="en-US"/>
                          </w:rPr>
                          <w:sym w:font="Symbol" w:char="F078"/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530" o:spid="_x0000_s1755" type="#_x0000_t202" style="position:absolute;left:9088;top:11502;width:127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" strokeweight="1.25pt">
                  <v:textbox>
                    <w:txbxContent>
                      <w:p w14:paraId="5916B7D1" w14:textId="77777777" w:rsidR="00432718" w:rsidRDefault="00432718" w:rsidP="007F2131">
                        <w:pPr>
                          <w:jc w:val="center"/>
                          <w:rPr>
                            <w:i/>
                            <w:sz w:val="24"/>
                            <w:lang w:val="en-US"/>
                          </w:rPr>
                        </w:pPr>
                        <w:r>
                          <w:rPr>
                            <w:i/>
                            <w:sz w:val="24"/>
                            <w:lang w:val="en-US"/>
                          </w:rPr>
                          <w:t xml:space="preserve">F </w:t>
                        </w:r>
                        <w:r>
                          <w:rPr>
                            <w:sz w:val="24"/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  <w:sz w:val="24"/>
                            <w:lang w:val="en-US"/>
                          </w:rPr>
                          <w:t>F</w:t>
                        </w:r>
                        <w:r>
                          <w:rPr>
                            <w:i/>
                            <w:sz w:val="24"/>
                            <w:vertAlign w:val="subscript"/>
                            <w:lang w:val="en-US"/>
                          </w:rPr>
                          <w:t>f</w:t>
                        </w:r>
                        <w:r>
                          <w:rPr>
                            <w:sz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line id="Line 531" o:spid="_x0000_s1756" style="position:absolute;visibility:visible;mso-wrap-style:square" from="10366,11786" to="10803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" strokeweight="1.25pt"/>
              </v:group>
            </w:pict>
          </mc:Fallback>
        </mc:AlternateContent>
      </w:r>
      <w:r w:rsidRPr="00432718">
        <w:rPr>
          <w:sz w:val="24"/>
          <w:szCs w:val="24"/>
        </w:rPr>
        <w:t xml:space="preserve">В системе управления,  изображенной на рис. 4.6, выход объекта управления (ОУ)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i/>
          <w:sz w:val="24"/>
          <w:szCs w:val="24"/>
        </w:rPr>
        <w:t xml:space="preserve">  =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t</w:t>
      </w:r>
      <w:r w:rsidRPr="00432718">
        <w:rPr>
          <w:sz w:val="24"/>
          <w:szCs w:val="24"/>
        </w:rPr>
        <w:t>)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  <w:lang w:val="en-US"/>
        </w:rPr>
        <w:sym w:font="Symbol" w:char="F0CE"/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perscript"/>
          <w:lang w:val="en-US"/>
        </w:rPr>
        <w:t>n</w:t>
      </w:r>
      <w:r w:rsidRPr="00432718">
        <w:rPr>
          <w:i/>
          <w:sz w:val="24"/>
          <w:szCs w:val="24"/>
          <w:vertAlign w:val="superscript"/>
        </w:rPr>
        <w:t xml:space="preserve"> </w:t>
      </w:r>
      <w:r w:rsidRPr="00432718">
        <w:rPr>
          <w:sz w:val="24"/>
          <w:szCs w:val="24"/>
        </w:rPr>
        <w:t xml:space="preserve">;  выход регулятора 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sz w:val="24"/>
          <w:szCs w:val="24"/>
        </w:rPr>
        <w:t xml:space="preserve"> =  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</w:rPr>
        <w:t xml:space="preserve"> (</w:t>
      </w:r>
      <w:r w:rsidRPr="00432718">
        <w:rPr>
          <w:i/>
          <w:sz w:val="24"/>
          <w:szCs w:val="24"/>
          <w:lang w:val="en-US"/>
        </w:rPr>
        <w:t>t</w:t>
      </w:r>
      <w:r w:rsidRPr="00432718">
        <w:rPr>
          <w:sz w:val="24"/>
          <w:szCs w:val="24"/>
        </w:rPr>
        <w:t>);   вы</w:t>
      </w:r>
      <w:r w:rsidRPr="00432718">
        <w:rPr>
          <w:sz w:val="24"/>
          <w:szCs w:val="24"/>
        </w:rPr>
        <w:softHyphen/>
        <w:t>ход регу</w:t>
      </w:r>
      <w:r w:rsidRPr="00432718">
        <w:rPr>
          <w:sz w:val="24"/>
          <w:szCs w:val="24"/>
        </w:rPr>
        <w:softHyphen/>
        <w:t xml:space="preserve">лятора 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r w:rsidRPr="00432718">
        <w:rPr>
          <w:sz w:val="24"/>
          <w:szCs w:val="24"/>
        </w:rPr>
        <w:t xml:space="preserve"> 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 </w:t>
      </w:r>
      <w:r w:rsidRPr="00432718">
        <w:rPr>
          <w:sz w:val="24"/>
          <w:szCs w:val="24"/>
          <w:lang w:val="en-US"/>
        </w:rPr>
        <w:sym w:font="Symbol" w:char="F078"/>
      </w:r>
      <w:r w:rsidRPr="00432718">
        <w:rPr>
          <w:sz w:val="24"/>
          <w:szCs w:val="24"/>
        </w:rPr>
        <w:t xml:space="preserve"> =  </w:t>
      </w:r>
      <w:r w:rsidRPr="00432718">
        <w:rPr>
          <w:sz w:val="24"/>
          <w:szCs w:val="24"/>
          <w:lang w:val="en-US"/>
        </w:rPr>
        <w:sym w:font="Symbol" w:char="F078"/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t</w:t>
      </w:r>
      <w:r w:rsidRPr="00432718">
        <w:rPr>
          <w:sz w:val="24"/>
          <w:szCs w:val="24"/>
        </w:rPr>
        <w:t xml:space="preserve">). </w:t>
      </w:r>
    </w:p>
    <w:p w14:paraId="4554732E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Известно  [18],  что   множество 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position w:val="-4"/>
          <w:sz w:val="24"/>
          <w:szCs w:val="24"/>
          <w:lang w:val="en-US"/>
        </w:rPr>
        <w:object w:dxaOrig="279" w:dyaOrig="279" w14:anchorId="20860AF0">
          <v:shape id="_x0000_i1379" type="#_x0000_t75" style="width:14.25pt;height:14.25pt" o:ole="" fillcolor="window">
            <v:imagedata r:id="rId693" o:title=""/>
          </v:shape>
          <o:OLEObject Type="Embed" ProgID="Equation.3" ShapeID="_x0000_i1379" DrawAspect="Content" ObjectID="_1779740813" r:id="rId697"/>
        </w:object>
      </w:r>
      <w:r w:rsidRPr="00432718">
        <w:rPr>
          <w:sz w:val="24"/>
          <w:szCs w:val="24"/>
        </w:rPr>
        <w:t xml:space="preserve">   нечетких     </w:t>
      </w:r>
    </w:p>
    <w:p w14:paraId="53D386AC" w14:textId="77777777" w:rsidR="007F2131" w:rsidRPr="00432718" w:rsidRDefault="007F2131" w:rsidP="00432718">
      <w:pPr>
        <w:jc w:val="both"/>
        <w:rPr>
          <w:sz w:val="24"/>
          <w:szCs w:val="24"/>
        </w:rPr>
      </w:pPr>
      <w:proofErr w:type="gramStart"/>
      <w:r w:rsidRPr="00432718">
        <w:rPr>
          <w:sz w:val="24"/>
          <w:szCs w:val="24"/>
        </w:rPr>
        <w:t>регуляторов  обладает</w:t>
      </w:r>
      <w:proofErr w:type="gramEnd"/>
      <w:r w:rsidRPr="00432718">
        <w:rPr>
          <w:sz w:val="24"/>
          <w:szCs w:val="24"/>
        </w:rPr>
        <w:t xml:space="preserve">   свойст</w:t>
      </w:r>
      <w:r w:rsidRPr="00432718">
        <w:rPr>
          <w:sz w:val="24"/>
          <w:szCs w:val="24"/>
        </w:rPr>
        <w:softHyphen/>
        <w:t>вом    устойчивости:</w:t>
      </w:r>
    </w:p>
    <w:p w14:paraId="74E261F4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для устойчивой </w:t>
      </w:r>
      <w:proofErr w:type="gramStart"/>
      <w:r w:rsidRPr="00432718">
        <w:rPr>
          <w:sz w:val="24"/>
          <w:szCs w:val="24"/>
        </w:rPr>
        <w:t>системы  (</w:t>
      </w:r>
      <w:proofErr w:type="gramEnd"/>
      <w:r w:rsidRPr="00432718">
        <w:rPr>
          <w:sz w:val="24"/>
          <w:szCs w:val="24"/>
        </w:rPr>
        <w:t xml:space="preserve">ОУ,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sz w:val="24"/>
          <w:szCs w:val="24"/>
        </w:rPr>
        <w:t xml:space="preserve">)  найдется </w:t>
      </w:r>
      <w:proofErr w:type="spellStart"/>
      <w:r w:rsidRPr="00432718">
        <w:rPr>
          <w:sz w:val="24"/>
          <w:szCs w:val="24"/>
        </w:rPr>
        <w:t>регуля</w:t>
      </w:r>
      <w:proofErr w:type="spellEnd"/>
      <w:r w:rsidRPr="00432718">
        <w:rPr>
          <w:sz w:val="24"/>
          <w:szCs w:val="24"/>
        </w:rPr>
        <w:t>-</w:t>
      </w:r>
    </w:p>
    <w:p w14:paraId="2BD4B5F1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тор  </w:t>
      </w:r>
      <w:proofErr w:type="spellStart"/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proofErr w:type="spellEnd"/>
      <w:r w:rsidRPr="00432718">
        <w:rPr>
          <w:i/>
          <w:sz w:val="24"/>
          <w:szCs w:val="24"/>
          <w:vertAlign w:val="subscript"/>
        </w:rPr>
        <w:t xml:space="preserve"> </w:t>
      </w:r>
      <w:r w:rsidRPr="00432718">
        <w:rPr>
          <w:sz w:val="24"/>
          <w:szCs w:val="24"/>
          <w:lang w:val="en-US"/>
        </w:rPr>
        <w:sym w:font="Symbol" w:char="F0CE"/>
      </w:r>
      <w:r w:rsidRPr="00432718">
        <w:rPr>
          <w:position w:val="-4"/>
          <w:sz w:val="24"/>
          <w:szCs w:val="24"/>
          <w:lang w:val="en-US"/>
        </w:rPr>
        <w:object w:dxaOrig="279" w:dyaOrig="279" w14:anchorId="515E5EB8">
          <v:shape id="_x0000_i1380" type="#_x0000_t75" style="width:14.25pt;height:14.25pt" o:ole="" fillcolor="window">
            <v:imagedata r:id="rId693" o:title=""/>
          </v:shape>
          <o:OLEObject Type="Embed" ProgID="Equation.3" ShapeID="_x0000_i1380" DrawAspect="Content" ObjectID="_1779740814" r:id="rId698"/>
        </w:object>
      </w:r>
      <w:r w:rsidRPr="00432718">
        <w:rPr>
          <w:sz w:val="24"/>
          <w:szCs w:val="24"/>
        </w:rPr>
        <w:t xml:space="preserve"> такой,  что  система   (ОУ,  </w:t>
      </w:r>
      <w:proofErr w:type="spellStart"/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proofErr w:type="spellEnd"/>
      <w:r w:rsidRPr="00432718">
        <w:rPr>
          <w:sz w:val="24"/>
          <w:szCs w:val="24"/>
        </w:rPr>
        <w:t>)  также</w:t>
      </w:r>
    </w:p>
    <w:p w14:paraId="1A54B266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устойчива.                                                                                         Рис. 4.6</w:t>
      </w:r>
    </w:p>
    <w:p w14:paraId="46B1A527" w14:textId="3E4CB059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Таким образом, если нечеткий регулятор является </w:t>
      </w:r>
      <w:proofErr w:type="spellStart"/>
      <w:r w:rsidRPr="00432718">
        <w:rPr>
          <w:sz w:val="24"/>
          <w:szCs w:val="24"/>
        </w:rPr>
        <w:t>аппроксиматором</w:t>
      </w:r>
      <w:proofErr w:type="spellEnd"/>
      <w:r w:rsidRPr="00432718">
        <w:rPr>
          <w:sz w:val="24"/>
          <w:szCs w:val="24"/>
        </w:rPr>
        <w:t xml:space="preserve"> чет</w:t>
      </w:r>
      <w:r w:rsidRPr="00432718">
        <w:rPr>
          <w:sz w:val="24"/>
          <w:szCs w:val="24"/>
        </w:rPr>
        <w:softHyphen/>
        <w:t>кого регулятора, гарантирующего устойчивость системы управления, то сис</w:t>
      </w:r>
      <w:r w:rsidRPr="00432718">
        <w:rPr>
          <w:sz w:val="24"/>
          <w:szCs w:val="24"/>
        </w:rPr>
        <w:softHyphen/>
        <w:t>тема управления с нечетким регулятором будет также устойчива, т. е. выпол</w:t>
      </w:r>
      <w:r w:rsidRPr="00432718">
        <w:rPr>
          <w:sz w:val="24"/>
          <w:szCs w:val="24"/>
        </w:rPr>
        <w:softHyphen/>
        <w:t xml:space="preserve">няется   условие </w:t>
      </w:r>
      <w:r w:rsidRPr="00432718">
        <w:rPr>
          <w:sz w:val="24"/>
          <w:szCs w:val="24"/>
          <w:lang w:val="en-US"/>
        </w:rPr>
        <w:t>max</w:t>
      </w:r>
      <w:r w:rsidRPr="00432718">
        <w:rPr>
          <w:sz w:val="24"/>
          <w:szCs w:val="24"/>
        </w:rPr>
        <w:t xml:space="preserve"> {</w:t>
      </w:r>
      <w:r w:rsidRPr="00432718">
        <w:rPr>
          <w:sz w:val="24"/>
          <w:szCs w:val="24"/>
          <w:lang w:val="en-US"/>
        </w:rPr>
        <w:sym w:font="Symbol" w:char="F0BD"/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</w:t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sym w:font="Symbol" w:char="F02D"/>
      </w:r>
      <w:r w:rsidRPr="00432718">
        <w:rPr>
          <w:i/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F</w:t>
      </w:r>
      <w:r w:rsidRPr="00432718">
        <w:rPr>
          <w:i/>
          <w:sz w:val="24"/>
          <w:szCs w:val="24"/>
          <w:vertAlign w:val="subscript"/>
          <w:lang w:val="en-US"/>
        </w:rPr>
        <w:t>f</w:t>
      </w:r>
      <w:r w:rsidRPr="00432718">
        <w:rPr>
          <w:sz w:val="24"/>
          <w:szCs w:val="24"/>
        </w:rPr>
        <w:t>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</w:rPr>
        <w:t>)</w:t>
      </w:r>
      <w:r w:rsidRPr="00432718">
        <w:rPr>
          <w:sz w:val="24"/>
          <w:szCs w:val="24"/>
          <w:lang w:val="en-US"/>
        </w:rPr>
        <w:sym w:font="Symbol" w:char="F0BD"/>
      </w:r>
      <w:r w:rsidRPr="00432718">
        <w:rPr>
          <w:sz w:val="24"/>
          <w:szCs w:val="24"/>
        </w:rPr>
        <w:t xml:space="preserve">, 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lang w:val="en-US"/>
        </w:rPr>
        <w:sym w:font="Symbol" w:char="F0CE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  <w:lang w:val="en-US"/>
        </w:rPr>
        <w:t>R</w:t>
      </w:r>
      <w:r w:rsidRPr="00432718">
        <w:rPr>
          <w:i/>
          <w:sz w:val="24"/>
          <w:szCs w:val="24"/>
          <w:vertAlign w:val="superscript"/>
          <w:lang w:val="en-US"/>
        </w:rPr>
        <w:t>n</w:t>
      </w:r>
      <w:r w:rsidRPr="00432718">
        <w:rPr>
          <w:sz w:val="24"/>
          <w:szCs w:val="24"/>
        </w:rPr>
        <w:t xml:space="preserve">} </w:t>
      </w:r>
      <w:r w:rsidRPr="00432718">
        <w:rPr>
          <w:sz w:val="24"/>
          <w:szCs w:val="24"/>
          <w:lang w:val="en-US"/>
        </w:rPr>
        <w:sym w:font="Symbol" w:char="F0A3"/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65"/>
      </w:r>
      <w:r w:rsidRPr="00432718">
        <w:rPr>
          <w:sz w:val="24"/>
          <w:szCs w:val="24"/>
        </w:rPr>
        <w:t xml:space="preserve">.                                                                                                </w:t>
      </w:r>
    </w:p>
    <w:p w14:paraId="0AEF56A4" w14:textId="77777777" w:rsidR="00B24FA7" w:rsidRPr="00432718" w:rsidRDefault="00B24FA7" w:rsidP="00432718">
      <w:pPr>
        <w:rPr>
          <w:b/>
          <w:bCs/>
          <w:sz w:val="24"/>
          <w:szCs w:val="24"/>
        </w:rPr>
      </w:pPr>
    </w:p>
    <w:p w14:paraId="542CE547" w14:textId="0EDA9698" w:rsidR="007F2131" w:rsidRPr="00432718" w:rsidRDefault="007F2131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6</w:t>
      </w:r>
    </w:p>
    <w:p w14:paraId="2ECF7E7C" w14:textId="77777777" w:rsidR="007F2131" w:rsidRPr="00432718" w:rsidRDefault="007F2131" w:rsidP="00432718">
      <w:pPr>
        <w:rPr>
          <w:b/>
          <w:bCs/>
          <w:sz w:val="24"/>
          <w:szCs w:val="24"/>
        </w:rPr>
      </w:pPr>
    </w:p>
    <w:p w14:paraId="28EBF4B9" w14:textId="77777777" w:rsidR="007F2131" w:rsidRPr="00432718" w:rsidRDefault="007F2131" w:rsidP="00432718">
      <w:pPr>
        <w:jc w:val="center"/>
        <w:rPr>
          <w:b/>
          <w:sz w:val="24"/>
          <w:szCs w:val="24"/>
        </w:rPr>
      </w:pPr>
      <w:r w:rsidRPr="00432718">
        <w:rPr>
          <w:b/>
          <w:sz w:val="24"/>
          <w:szCs w:val="24"/>
        </w:rPr>
        <w:t>Типовые структуры нечетких систем управления</w:t>
      </w:r>
    </w:p>
    <w:p w14:paraId="7F1829A1" w14:textId="77777777" w:rsidR="007F2131" w:rsidRPr="00432718" w:rsidRDefault="007F2131" w:rsidP="00432718">
      <w:pPr>
        <w:jc w:val="center"/>
        <w:rPr>
          <w:b/>
          <w:sz w:val="24"/>
          <w:szCs w:val="24"/>
        </w:rPr>
      </w:pPr>
    </w:p>
    <w:p w14:paraId="5D02102E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ab/>
        <w:t>Приведем основные структуры нечетких систем управления.</w:t>
      </w:r>
    </w:p>
    <w:p w14:paraId="333396F1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>1. Включение нечеткого регулятора в структуру системы управления вме</w:t>
      </w:r>
      <w:r w:rsidRPr="00432718">
        <w:rPr>
          <w:sz w:val="24"/>
          <w:szCs w:val="24"/>
        </w:rPr>
        <w:softHyphen/>
        <w:t>сто четкого регулятора [1], [2], [16] (рис. 4.2).</w:t>
      </w:r>
    </w:p>
    <w:p w14:paraId="5D327A69" w14:textId="234D497E" w:rsidR="007F2131" w:rsidRPr="00432718" w:rsidRDefault="007F2131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1" locked="1" layoutInCell="0" allowOverlap="1" wp14:anchorId="19535A62" wp14:editId="4CEC60E0">
                <wp:simplePos x="0" y="0"/>
                <wp:positionH relativeFrom="column">
                  <wp:posOffset>364490</wp:posOffset>
                </wp:positionH>
                <wp:positionV relativeFrom="paragraph">
                  <wp:posOffset>226695</wp:posOffset>
                </wp:positionV>
                <wp:extent cx="4596765" cy="450850"/>
                <wp:effectExtent l="6350" t="10795" r="6985" b="5080"/>
                <wp:wrapNone/>
                <wp:docPr id="1111807444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96765" cy="450850"/>
                          <a:chOff x="1704" y="2556"/>
                          <a:chExt cx="7239" cy="668"/>
                        </a:xfrm>
                      </wpg:grpSpPr>
                      <wpg:grpSp>
                        <wpg:cNvPr id="1388441357" name="Group 449"/>
                        <wpg:cNvGrpSpPr>
                          <a:grpSpLocks/>
                        </wpg:cNvGrpSpPr>
                        <wpg:grpSpPr bwMode="auto">
                          <a:xfrm>
                            <a:off x="1988" y="2556"/>
                            <a:ext cx="6955" cy="668"/>
                            <a:chOff x="1707" y="2030"/>
                            <a:chExt cx="6955" cy="668"/>
                          </a:xfrm>
                        </wpg:grpSpPr>
                        <wps:wsp>
                          <wps:cNvPr id="32480561" name="Line 4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14" y="2358"/>
                              <a:ext cx="0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2188631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1707" y="2030"/>
                              <a:ext cx="6955" cy="668"/>
                              <a:chOff x="1707" y="2030"/>
                              <a:chExt cx="6955" cy="668"/>
                            </a:xfrm>
                          </wpg:grpSpPr>
                          <wps:wsp>
                            <wps:cNvPr id="531164229" name="Text Box 4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2030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96F733" w14:textId="77777777" w:rsidR="00432718" w:rsidRDefault="00432718" w:rsidP="007F2131">
                                  <w:pPr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Нечеткий регулято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3604197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22" y="2030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2B62F5" w14:textId="77777777" w:rsidR="00432718" w:rsidRDefault="00432718" w:rsidP="007F2131">
                                  <w:pPr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Объект управлени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2363908" name="Line 4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73" y="2272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091482" name="Oval 4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07" y="2130"/>
                                <a:ext cx="227" cy="2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7927663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60" y="2272"/>
                                <a:ext cx="4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734788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78" y="2272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3412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62" y="2272"/>
                                <a:ext cx="0" cy="4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4395451" name="Line 45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02" y="2698"/>
                                <a:ext cx="68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840651" name="Text Box 4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07" y="2130"/>
                                <a:ext cx="71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E3A8F2A" w14:textId="77777777" w:rsidR="00432718" w:rsidRDefault="00432718" w:rsidP="007F2131"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01235609" name="Line 461"/>
                        <wps:cNvCnPr>
                          <a:cxnSpLocks noChangeShapeType="1"/>
                        </wps:cNvCnPr>
                        <wps:spPr bwMode="auto">
                          <a:xfrm>
                            <a:off x="1704" y="2799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535A62" id="_x0000_s1757" style="position:absolute;margin-left:28.7pt;margin-top:17.85pt;width:361.95pt;height:35.5pt;z-index:-251623424" coordorigin="1704,2556" coordsize="7239,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" o:allowincell="f">
                <v:group id="Group 449" o:spid="_x0000_s1758" style="position:absolute;left:1988;top:2556;width:6955;height:668" coordorigin="1707,2030" coordsize="6955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">
                  <v:line id="Line 450" o:spid="_x0000_s1759" style="position:absolute;flip:y;visibility:visible;mso-wrap-style:square" from="1814,2358" to="1814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">
                    <v:stroke endarrow="block" endarrowwidth="narrow" endarrowlength="short"/>
                  </v:line>
                  <v:group id="Group 451" o:spid="_x0000_s1760" style="position:absolute;left:1707;top:2030;width:6955;height:668" coordorigin="1707,2030" coordsize="6955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">
                    <v:shape id="Text Box 452" o:spid="_x0000_s1761" type="#_x0000_t202" style="position:absolute;left:2414;top:2030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">
                      <v:textbox>
                        <w:txbxContent>
                          <w:p w14:paraId="7296F733" w14:textId="77777777" w:rsidR="00432718" w:rsidRDefault="00432718" w:rsidP="007F2131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Нечеткий регулятор</w:t>
                            </w:r>
                          </w:p>
                        </w:txbxContent>
                      </v:textbox>
                    </v:shape>
                    <v:shape id="Text Box 453" o:spid="_x0000_s1762" type="#_x0000_t202" style="position:absolute;left:5822;top:2030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">
                      <v:textbox>
                        <w:txbxContent>
                          <w:p w14:paraId="372B62F5" w14:textId="77777777" w:rsidR="00432718" w:rsidRDefault="00432718" w:rsidP="007F2131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Объект управления</w:t>
                            </w:r>
                          </w:p>
                        </w:txbxContent>
                      </v:textbox>
                    </v:shape>
                    <v:line id="Line 454" o:spid="_x0000_s1763" style="position:absolute;visibility:visible;mso-wrap-style:square" from="4973,2272" to="5823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">
                      <v:stroke endarrow="block" endarrowwidth="narrow" endarrowlength="short"/>
                    </v:line>
                    <v:oval id="Oval 455" o:spid="_x0000_s1764" style="position:absolute;left:1707;top:2130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"/>
                    <v:line id="Line 456" o:spid="_x0000_s1765" style="position:absolute;visibility:visible;mso-wrap-style:square" from="1960,2272" to="2414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">
                      <v:stroke endarrow="block" endarrowwidth="narrow" endarrowlength="short"/>
                    </v:line>
                    <v:line id="Line 457" o:spid="_x0000_s1766" style="position:absolute;visibility:visible;mso-wrap-style:square" from="8378,2272" to="8662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"/>
                    <v:line id="Line 458" o:spid="_x0000_s1767" style="position:absolute;visibility:visible;mso-wrap-style:square" from="8662,2272" to="866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"/>
                    <v:line id="Line 459" o:spid="_x0000_s1768" style="position:absolute;flip:x;visibility:visible;mso-wrap-style:square" from="1802,2698" to="866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"/>
                    <v:shape id="Text Box 460" o:spid="_x0000_s1769" type="#_x0000_t202" style="position:absolute;left:1707;top:2130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" filled="f" stroked="f">
                      <v:textbox>
                        <w:txbxContent>
                          <w:p w14:paraId="4E3A8F2A" w14:textId="77777777" w:rsidR="00432718" w:rsidRDefault="00432718" w:rsidP="007F2131"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</v:group>
                <v:line id="Line 461" o:spid="_x0000_s1770" style="position:absolute;visibility:visible;mso-wrap-style:square" from="1704,2799" to="1987,2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">
                  <v:stroke endarrow="block" endarrowwidth="narrow" endarrowlength="short"/>
                </v:line>
                <w10:anchorlock/>
              </v:group>
            </w:pict>
          </mc:Fallback>
        </mc:AlternateContent>
      </w:r>
    </w:p>
    <w:p w14:paraId="748EE655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</w:t>
      </w:r>
    </w:p>
    <w:p w14:paraId="29274311" w14:textId="77777777" w:rsidR="007F2131" w:rsidRPr="00432718" w:rsidRDefault="007F2131" w:rsidP="00432718">
      <w:pPr>
        <w:rPr>
          <w:sz w:val="24"/>
          <w:szCs w:val="24"/>
        </w:rPr>
      </w:pPr>
    </w:p>
    <w:p w14:paraId="6244A423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Рис. 4.2</w:t>
      </w:r>
    </w:p>
    <w:p w14:paraId="7E59BF0F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2. Система управления с параметрической адаптацией (рис. 4.3) пред</w:t>
      </w:r>
      <w:r w:rsidRPr="00432718">
        <w:rPr>
          <w:sz w:val="24"/>
          <w:szCs w:val="24"/>
        </w:rPr>
        <w:softHyphen/>
        <w:t>ставляет собой двухуровневую систему управления: на нижнем (исполни</w:t>
      </w:r>
      <w:r w:rsidRPr="00432718">
        <w:rPr>
          <w:sz w:val="24"/>
          <w:szCs w:val="24"/>
        </w:rPr>
        <w:softHyphen/>
        <w:t xml:space="preserve">тельном) уровне находится четкий регулятор (например, ПИД-регулятор [17]), на верхнем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е</w:t>
      </w:r>
      <w:r w:rsidRPr="00432718">
        <w:rPr>
          <w:sz w:val="24"/>
          <w:szCs w:val="24"/>
        </w:rPr>
        <w:softHyphen/>
        <w:t>четкий регулятор. В системе управления посредством нечеткого регулятора осуществляется настройка параметров четкого регуля</w:t>
      </w:r>
      <w:r w:rsidRPr="00432718">
        <w:rPr>
          <w:sz w:val="24"/>
          <w:szCs w:val="24"/>
        </w:rPr>
        <w:softHyphen/>
        <w:t>тора. Возможно ис</w:t>
      </w:r>
      <w:r w:rsidRPr="00432718">
        <w:rPr>
          <w:sz w:val="24"/>
          <w:szCs w:val="24"/>
        </w:rPr>
        <w:softHyphen/>
        <w:t>пользование на нижнем уровне также нечеткого регуля</w:t>
      </w:r>
      <w:r w:rsidRPr="00432718">
        <w:rPr>
          <w:sz w:val="24"/>
          <w:szCs w:val="24"/>
        </w:rPr>
        <w:softHyphen/>
        <w:t>тора с перестраивае</w:t>
      </w:r>
      <w:r w:rsidRPr="00432718">
        <w:rPr>
          <w:sz w:val="24"/>
          <w:szCs w:val="24"/>
        </w:rPr>
        <w:softHyphen/>
        <w:t>мыми параметрами [1].</w:t>
      </w:r>
    </w:p>
    <w:p w14:paraId="54039550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</w:p>
    <w:p w14:paraId="28840970" w14:textId="77777777" w:rsidR="007F2131" w:rsidRPr="00432718" w:rsidRDefault="007F2131" w:rsidP="00432718">
      <w:pPr>
        <w:rPr>
          <w:sz w:val="24"/>
          <w:szCs w:val="24"/>
        </w:rPr>
      </w:pPr>
    </w:p>
    <w:p w14:paraId="6C6ACC53" w14:textId="6D60E26F" w:rsidR="007F2131" w:rsidRPr="00432718" w:rsidRDefault="007F2131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1" locked="1" layoutInCell="0" allowOverlap="1" wp14:anchorId="2DBF0FFC" wp14:editId="214EF6DB">
                <wp:simplePos x="0" y="0"/>
                <wp:positionH relativeFrom="column">
                  <wp:posOffset>723265</wp:posOffset>
                </wp:positionH>
                <wp:positionV relativeFrom="paragraph">
                  <wp:posOffset>-246380</wp:posOffset>
                </wp:positionV>
                <wp:extent cx="4240530" cy="1139190"/>
                <wp:effectExtent l="12700" t="9525" r="13970" b="13335"/>
                <wp:wrapNone/>
                <wp:docPr id="987378353" name="Групп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40530" cy="1139190"/>
                          <a:chOff x="1417" y="2608"/>
                          <a:chExt cx="6678" cy="1794"/>
                        </a:xfrm>
                      </wpg:grpSpPr>
                      <wps:wsp>
                        <wps:cNvPr id="1518187608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1707" y="3924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0A067C" w14:textId="77777777" w:rsidR="00432718" w:rsidRDefault="00432718" w:rsidP="007F2131">
                              <w:r>
                                <w:t xml:space="preserve"> </w:t>
                              </w:r>
                              <w: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27901677" name="Group 464"/>
                        <wpg:cNvGrpSpPr>
                          <a:grpSpLocks/>
                        </wpg:cNvGrpSpPr>
                        <wpg:grpSpPr bwMode="auto">
                          <a:xfrm>
                            <a:off x="1417" y="2608"/>
                            <a:ext cx="6678" cy="1794"/>
                            <a:chOff x="1417" y="2698"/>
                            <a:chExt cx="6678" cy="1794"/>
                          </a:xfrm>
                        </wpg:grpSpPr>
                        <wps:wsp>
                          <wps:cNvPr id="1362180528" name="Line 4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02" y="4492"/>
                              <a:ext cx="629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17131918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1417" y="2698"/>
                              <a:ext cx="6677" cy="1794"/>
                              <a:chOff x="1417" y="2698"/>
                              <a:chExt cx="6677" cy="1794"/>
                            </a:xfrm>
                          </wpg:grpSpPr>
                          <wps:wsp>
                            <wps:cNvPr id="66403154" name="Line 4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14" y="4152"/>
                                <a:ext cx="0" cy="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172115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0" y="3692"/>
                                <a:ext cx="1562" cy="5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7A41D2" w14:textId="77777777" w:rsidR="00432718" w:rsidRDefault="00432718" w:rsidP="007F2131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Регулято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9149010" name="Text Box 4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54" y="3824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14E25C" w14:textId="77777777" w:rsidR="00432718" w:rsidRDefault="00432718" w:rsidP="007F2131">
                                  <w:pPr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Объект управлени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3627026" name="Line 4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2" y="4066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0356747" name="Oval 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07" y="3924"/>
                                <a:ext cx="227" cy="2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928500" name="Line 4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60" y="4066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6776315" name="Line 4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10" y="4066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5799839" name="Line 4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94" y="4066"/>
                                <a:ext cx="0" cy="4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6588926" name="Text Box 4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4" y="2698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2DBEF5" w14:textId="77777777" w:rsidR="00432718" w:rsidRDefault="00432718" w:rsidP="007F2131">
                                  <w:pPr>
                                    <w:jc w:val="both"/>
                                  </w:pPr>
                                  <w:r>
                                    <w:rPr>
                                      <w:sz w:val="24"/>
                                    </w:rPr>
                                    <w:t>Нечеткий регулято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2631100" name="Line 47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30" y="2890"/>
                                <a:ext cx="0" cy="11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524744" name="Line 4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31" y="2913"/>
                                <a:ext cx="28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9613985" name="Line 4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14" y="3834"/>
                                <a:ext cx="4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6779875" name="Line 4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4" y="3408"/>
                                <a:ext cx="0" cy="4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514378" name="Line 4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14" y="3408"/>
                                <a:ext cx="28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7860362" name="Line 4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70" y="2840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129471" name="Line 4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4" y="2840"/>
                                <a:ext cx="0" cy="5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609656" name="Line 4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17" y="4079"/>
                                <a:ext cx="28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BF0FFC" id="_x0000_s1771" style="position:absolute;margin-left:56.95pt;margin-top:-19.4pt;width:333.9pt;height:89.7pt;z-index:-251622400" coordorigin="1417,2608" coordsize="6678,1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" o:allowincell="f">
                <v:shape id="Text Box 463" o:spid="_x0000_s1772" type="#_x0000_t202" style="position:absolute;left:1707;top:3924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" filled="f" stroked="f">
                  <v:textbox>
                    <w:txbxContent>
                      <w:p w14:paraId="240A067C" w14:textId="77777777" w:rsidR="00432718" w:rsidRDefault="00432718" w:rsidP="007F2131">
                        <w:r>
                          <w:t xml:space="preserve"> </w:t>
                        </w:r>
                        <w:r>
                          <w:sym w:font="Symbol" w:char="F02D"/>
                        </w:r>
                      </w:p>
                    </w:txbxContent>
                  </v:textbox>
                </v:shape>
                <v:group id="Group 464" o:spid="_x0000_s1773" style="position:absolute;left:1417;top:2608;width:6678;height:1794" coordorigin="1417,2698" coordsize="6678,1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">
                  <v:line id="Line 465" o:spid="_x0000_s1774" style="position:absolute;flip:x;visibility:visible;mso-wrap-style:square" from="1802,4492" to="8095,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"/>
                  <v:group id="Group 466" o:spid="_x0000_s1775" style="position:absolute;left:1417;top:2698;width:6677;height:1794" coordorigin="1417,2698" coordsize="6677,1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">
                    <v:line id="Line 467" o:spid="_x0000_s1776" style="position:absolute;flip:y;visibility:visible;mso-wrap-style:square" from="1814,4152" to="1814,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">
                      <v:stroke endarrow="block" endarrowwidth="narrow" endarrowlength="short"/>
                    </v:line>
                    <v:shape id="Text Box 468" o:spid="_x0000_s1777" type="#_x0000_t202" style="position:absolute;left:2840;top:3692;width:1562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">
                      <v:textbox>
                        <w:txbxContent>
                          <w:p w14:paraId="497A41D2" w14:textId="77777777" w:rsidR="00432718" w:rsidRDefault="00432718" w:rsidP="007F2131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Регулятор</w:t>
                            </w:r>
                          </w:p>
                        </w:txbxContent>
                      </v:textbox>
                    </v:shape>
                    <v:shape id="Text Box 469" o:spid="_x0000_s1778" type="#_x0000_t202" style="position:absolute;left:5254;top:3824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">
                      <v:textbox>
                        <w:txbxContent>
                          <w:p w14:paraId="0214E25C" w14:textId="77777777" w:rsidR="00432718" w:rsidRDefault="00432718" w:rsidP="007F2131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Объект управления</w:t>
                            </w:r>
                          </w:p>
                        </w:txbxContent>
                      </v:textbox>
                    </v:shape>
                    <v:line id="Line 470" o:spid="_x0000_s1779" style="position:absolute;visibility:visible;mso-wrap-style:square" from="4402,4066" to="5252,4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">
                      <v:stroke endarrow="block" endarrowwidth="narrow" endarrowlength="short"/>
                    </v:line>
                    <v:oval id="Oval 471" o:spid="_x0000_s1780" style="position:absolute;left:1707;top:3924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"/>
                    <v:line id="Line 472" o:spid="_x0000_s1781" style="position:absolute;visibility:visible;mso-wrap-style:square" from="1960,4066" to="2810,4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">
                      <v:stroke endarrow="block" endarrowwidth="narrow" endarrowlength="short"/>
                    </v:line>
                    <v:line id="Line 473" o:spid="_x0000_s1782" style="position:absolute;visibility:visible;mso-wrap-style:square" from="7810,4066" to="8094,4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"/>
                    <v:line id="Line 474" o:spid="_x0000_s1783" style="position:absolute;visibility:visible;mso-wrap-style:square" from="8094,4066" to="8094,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"/>
                    <v:shape id="Text Box 475" o:spid="_x0000_s1784" type="#_x0000_t202" style="position:absolute;left:2414;top:2698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">
                      <v:textbox>
                        <w:txbxContent>
                          <w:p w14:paraId="0E2DBEF5" w14:textId="77777777" w:rsidR="00432718" w:rsidRDefault="00432718" w:rsidP="007F2131">
                            <w:pPr>
                              <w:jc w:val="both"/>
                            </w:pPr>
                            <w:r>
                              <w:rPr>
                                <w:sz w:val="24"/>
                              </w:rPr>
                              <w:t>Нечеткий регулятор</w:t>
                            </w:r>
                          </w:p>
                        </w:txbxContent>
                      </v:textbox>
                    </v:shape>
                    <v:line id="Line 476" o:spid="_x0000_s1785" style="position:absolute;flip:y;visibility:visible;mso-wrap-style:square" from="2130,2890" to="2130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"/>
                    <v:line id="Line 477" o:spid="_x0000_s1786" style="position:absolute;visibility:visible;mso-wrap-style:square" from="2131,2913" to="2414,2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">
                      <v:stroke endarrow="block" endarrowwidth="narrow" endarrowlength="short"/>
                    </v:line>
                    <v:line id="Line 478" o:spid="_x0000_s1787" style="position:absolute;visibility:visible;mso-wrap-style:square" from="2414,3834" to="2868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">
                      <v:stroke endarrow="block" endarrowwidth="narrow" endarrowlength="short"/>
                    </v:line>
                    <v:line id="Line 479" o:spid="_x0000_s1788" style="position:absolute;flip:y;visibility:visible;mso-wrap-style:square" from="2414,3408" to="2414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"/>
                    <v:line id="Line 480" o:spid="_x0000_s1789" style="position:absolute;visibility:visible;mso-wrap-style:square" from="2414,3408" to="5277,3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"/>
                    <v:line id="Line 481" o:spid="_x0000_s1790" style="position:absolute;visibility:visible;mso-wrap-style:square" from="4970,2840" to="5254,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"/>
                    <v:line id="Line 482" o:spid="_x0000_s1791" style="position:absolute;visibility:visible;mso-wrap-style:square" from="5254,2840" to="5254,3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"/>
                    <v:line id="Line 483" o:spid="_x0000_s1792" style="position:absolute;visibility:visible;mso-wrap-style:square" from="1417,4079" to="1700,4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">
                      <v:stroke endarrow="block" endarrowwidth="narrow" endarrowlength="short"/>
                    </v:line>
                  </v:group>
                </v:group>
                <w10:anchorlock/>
              </v:group>
            </w:pict>
          </mc:Fallback>
        </mc:AlternateContent>
      </w:r>
    </w:p>
    <w:p w14:paraId="582D86A9" w14:textId="77777777" w:rsidR="007F2131" w:rsidRPr="00432718" w:rsidRDefault="007F2131" w:rsidP="00432718">
      <w:pPr>
        <w:rPr>
          <w:sz w:val="24"/>
          <w:szCs w:val="24"/>
        </w:rPr>
      </w:pPr>
    </w:p>
    <w:p w14:paraId="6593DAA2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</w:t>
      </w:r>
    </w:p>
    <w:p w14:paraId="74375F80" w14:textId="77777777" w:rsidR="007F2131" w:rsidRPr="00432718" w:rsidRDefault="007F2131" w:rsidP="00432718">
      <w:pPr>
        <w:rPr>
          <w:sz w:val="24"/>
          <w:szCs w:val="24"/>
        </w:rPr>
      </w:pPr>
    </w:p>
    <w:p w14:paraId="0B57ABDD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Рис. 4.3</w:t>
      </w:r>
    </w:p>
    <w:p w14:paraId="3D68E23A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3. Нечеткая система управления для решения многокритериальной за</w:t>
      </w:r>
      <w:r w:rsidRPr="00432718">
        <w:rPr>
          <w:sz w:val="24"/>
          <w:szCs w:val="24"/>
        </w:rPr>
        <w:softHyphen/>
        <w:t xml:space="preserve">дачи [16] (рис. 4.4). С помощью нечеткого   регулятора </w:t>
      </w:r>
      <w:proofErr w:type="gramStart"/>
      <w:r w:rsidRPr="00432718">
        <w:rPr>
          <w:sz w:val="24"/>
          <w:szCs w:val="24"/>
        </w:rPr>
        <w:t>обеспечивается  вы</w:t>
      </w:r>
      <w:r w:rsidRPr="00432718">
        <w:rPr>
          <w:sz w:val="24"/>
          <w:szCs w:val="24"/>
        </w:rPr>
        <w:softHyphen/>
        <w:t>бор</w:t>
      </w:r>
      <w:proofErr w:type="gramEnd"/>
      <w:r w:rsidRPr="00432718">
        <w:rPr>
          <w:sz w:val="24"/>
          <w:szCs w:val="24"/>
        </w:rPr>
        <w:t xml:space="preserve"> компромисса   между   различными   критериями  управления.               </w:t>
      </w:r>
    </w:p>
    <w:p w14:paraId="7BBB9399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</w:t>
      </w:r>
    </w:p>
    <w:p w14:paraId="661A4E30" w14:textId="237D2C09" w:rsidR="007F2131" w:rsidRPr="00432718" w:rsidRDefault="007F2131" w:rsidP="00432718">
      <w:pPr>
        <w:rPr>
          <w:sz w:val="24"/>
          <w:szCs w:val="24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1" locked="0" layoutInCell="0" allowOverlap="1" wp14:anchorId="15D4FABC" wp14:editId="6F36C700">
                <wp:simplePos x="0" y="0"/>
                <wp:positionH relativeFrom="column">
                  <wp:posOffset>1083945</wp:posOffset>
                </wp:positionH>
                <wp:positionV relativeFrom="paragraph">
                  <wp:posOffset>123825</wp:posOffset>
                </wp:positionV>
                <wp:extent cx="4057650" cy="1893570"/>
                <wp:effectExtent l="11430" t="6350" r="7620" b="0"/>
                <wp:wrapTight wrapText="right">
                  <wp:wrapPolygon edited="0">
                    <wp:start x="-51" y="0"/>
                    <wp:lineTo x="-51" y="11285"/>
                    <wp:lineTo x="659" y="12155"/>
                    <wp:lineTo x="1318" y="12155"/>
                    <wp:lineTo x="1318" y="14762"/>
                    <wp:lineTo x="2079" y="15631"/>
                    <wp:lineTo x="2789" y="15631"/>
                    <wp:lineTo x="-51" y="16392"/>
                    <wp:lineTo x="-51" y="16609"/>
                    <wp:lineTo x="2789" y="17370"/>
                    <wp:lineTo x="2789" y="17478"/>
                    <wp:lineTo x="11155" y="17478"/>
                    <wp:lineTo x="17544" y="17370"/>
                    <wp:lineTo x="20789" y="16827"/>
                    <wp:lineTo x="20738" y="15631"/>
                    <wp:lineTo x="21600" y="15631"/>
                    <wp:lineTo x="21600" y="15414"/>
                    <wp:lineTo x="20839" y="13567"/>
                    <wp:lineTo x="1521" y="12155"/>
                    <wp:lineTo x="6186" y="12155"/>
                    <wp:lineTo x="10242" y="11394"/>
                    <wp:lineTo x="10344" y="8685"/>
                    <wp:lineTo x="11408" y="7164"/>
                    <wp:lineTo x="14958" y="6729"/>
                    <wp:lineTo x="14958" y="5534"/>
                    <wp:lineTo x="11459" y="5208"/>
                    <wp:lineTo x="10192" y="3470"/>
                    <wp:lineTo x="10192" y="0"/>
                    <wp:lineTo x="-51" y="0"/>
                  </wp:wrapPolygon>
                </wp:wrapTight>
                <wp:docPr id="1307815344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7650" cy="1893570"/>
                          <a:chOff x="1562" y="12070"/>
                          <a:chExt cx="6390" cy="2982"/>
                        </a:xfrm>
                      </wpg:grpSpPr>
                      <wpg:grpSp>
                        <wpg:cNvPr id="1310382128" name="Group 509"/>
                        <wpg:cNvGrpSpPr>
                          <a:grpSpLocks/>
                        </wpg:cNvGrpSpPr>
                        <wpg:grpSpPr bwMode="auto">
                          <a:xfrm>
                            <a:off x="1562" y="12070"/>
                            <a:ext cx="6390" cy="2414"/>
                            <a:chOff x="1704" y="10972"/>
                            <a:chExt cx="6390" cy="2414"/>
                          </a:xfrm>
                        </wpg:grpSpPr>
                        <wps:wsp>
                          <wps:cNvPr id="155163597" name="Text Box 5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2818"/>
                              <a:ext cx="2414" cy="5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5B433C" w14:textId="77777777" w:rsidR="00432718" w:rsidRDefault="00432718" w:rsidP="007F2131">
                                <w:pPr>
                                  <w:jc w:val="center"/>
                                </w:pPr>
                                <w:r>
                                  <w:rPr>
                                    <w:sz w:val="24"/>
                                  </w:rPr>
                                  <w:t>Нечеткий</w:t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sz w:val="24"/>
                                  </w:rPr>
                                  <w:t>регулято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275555" name="Text Box 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6" y="12859"/>
                              <a:ext cx="2414" cy="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F9C879" w14:textId="77777777" w:rsidR="00432718" w:rsidRDefault="00432718" w:rsidP="007F2131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Объект управлени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207447" name="Line 5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70" y="13102"/>
                              <a:ext cx="4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6021628" name="Line 5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04" y="13244"/>
                              <a:ext cx="8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4572411" name="Line 5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10" y="13102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86183" name="Text Box 5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7" y="10972"/>
                              <a:ext cx="2982" cy="15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B3AC6D" w14:textId="77777777" w:rsidR="00432718" w:rsidRDefault="00432718" w:rsidP="007F2131">
                                <w:pPr>
                                  <w:jc w:val="both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Расход энергии.</w:t>
                                </w:r>
                              </w:p>
                              <w:p w14:paraId="68EAADE8" w14:textId="77777777" w:rsidR="00432718" w:rsidRDefault="00432718" w:rsidP="007F2131">
                                <w:pPr>
                                  <w:jc w:val="both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Безопасность.</w:t>
                                </w:r>
                              </w:p>
                              <w:p w14:paraId="0E1E9518" w14:textId="77777777" w:rsidR="00432718" w:rsidRDefault="00432718" w:rsidP="007F2131">
                                <w:pPr>
                                  <w:jc w:val="both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Комфорт.</w:t>
                                </w:r>
                              </w:p>
                              <w:p w14:paraId="464A7E34" w14:textId="77777777" w:rsidR="00432718" w:rsidRDefault="00432718" w:rsidP="007F2131">
                                <w:pPr>
                                  <w:jc w:val="both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……………………………</w:t>
                                </w:r>
                              </w:p>
                              <w:p w14:paraId="32D86B7B" w14:textId="77777777" w:rsidR="00432718" w:rsidRDefault="00432718" w:rsidP="007F2131">
                                <w:pPr>
                                  <w:jc w:val="both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 xml:space="preserve">Специальные требования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408352" name="Line 5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13001"/>
                              <a:ext cx="45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5355369" name="Line 5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30" y="12534"/>
                              <a:ext cx="0" cy="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85984569" name="AutoShape 5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89" y="11682"/>
                              <a:ext cx="1420" cy="284"/>
                            </a:xfrm>
                            <a:prstGeom prst="leftArrow">
                              <a:avLst>
                                <a:gd name="adj1" fmla="val 50000"/>
                                <a:gd name="adj2" fmla="val 1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6931218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9" y="10972"/>
                              <a:ext cx="1704" cy="8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D18B9B" w14:textId="77777777" w:rsidR="00432718" w:rsidRDefault="00432718" w:rsidP="007F2131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Априорная</w:t>
                                </w:r>
                              </w:p>
                              <w:p w14:paraId="44E58B48" w14:textId="77777777" w:rsidR="00432718" w:rsidRDefault="00432718" w:rsidP="007F2131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информаци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08047015" name="Text Box 520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14626"/>
                            <a:ext cx="184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30B531" w14:textId="77777777" w:rsidR="00432718" w:rsidRDefault="00432718" w:rsidP="007F2131">
                              <w:pPr>
                                <w:jc w:val="center"/>
                              </w:pPr>
                              <w:r>
                                <w:t>Рис. 4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D4FABC" id="_x0000_s1793" style="position:absolute;margin-left:85.35pt;margin-top:9.75pt;width:319.5pt;height:149.1pt;z-index:-251620352" coordorigin="1562,12070" coordsize="6390,2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" o:allowincell="f">
                <v:group id="Group 509" o:spid="_x0000_s1794" style="position:absolute;left:1562;top:12070;width:6390;height:2414" coordorigin="1704,10972" coordsize="6390,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">
                  <v:shape id="Text Box 510" o:spid="_x0000_s1795" type="#_x0000_t202" style="position:absolute;left:2556;top:12818;width:241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">
                    <v:textbox>
                      <w:txbxContent>
                        <w:p w14:paraId="795B433C" w14:textId="77777777" w:rsidR="00432718" w:rsidRDefault="00432718" w:rsidP="007F2131">
                          <w:pPr>
                            <w:jc w:val="center"/>
                          </w:pPr>
                          <w:r>
                            <w:rPr>
                              <w:sz w:val="24"/>
                            </w:rPr>
                            <w:t>Нечеткий</w:t>
                          </w:r>
                          <w:r>
                            <w:t xml:space="preserve"> </w:t>
                          </w:r>
                          <w:r>
                            <w:rPr>
                              <w:sz w:val="24"/>
                            </w:rPr>
                            <w:t>регулятор</w:t>
                          </w:r>
                        </w:p>
                      </w:txbxContent>
                    </v:textbox>
                  </v:shape>
                  <v:shape id="Text Box 511" o:spid="_x0000_s1796" type="#_x0000_t202" style="position:absolute;left:5396;top:12859;width:241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">
                    <v:textbox>
                      <w:txbxContent>
                        <w:p w14:paraId="59F9C879" w14:textId="77777777" w:rsidR="00432718" w:rsidRDefault="00432718" w:rsidP="007F2131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Объект управления</w:t>
                          </w:r>
                        </w:p>
                      </w:txbxContent>
                    </v:textbox>
                  </v:shape>
                  <v:line id="Line 512" o:spid="_x0000_s1797" style="position:absolute;visibility:visible;mso-wrap-style:square" from="4970,13102" to="5395,1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">
                    <v:stroke endarrow="block" endarrowwidth="narrow" endarrowlength="short"/>
                  </v:line>
                  <v:line id="Line 513" o:spid="_x0000_s1798" style="position:absolute;visibility:visible;mso-wrap-style:square" from="1704,13244" to="2554,1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">
                    <v:stroke endarrow="block" endarrowwidth="narrow" endarrowlength="short"/>
                  </v:line>
                  <v:line id="Line 514" o:spid="_x0000_s1799" style="position:absolute;visibility:visible;mso-wrap-style:square" from="7810,13102" to="8094,13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"/>
                  <v:shape id="Text Box 515" o:spid="_x0000_s1800" type="#_x0000_t202" style="position:absolute;left:1707;top:10972;width:2982;height:1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">
                    <v:textbox>
                      <w:txbxContent>
                        <w:p w14:paraId="55B3AC6D" w14:textId="77777777" w:rsidR="00432718" w:rsidRDefault="00432718" w:rsidP="007F2131">
                          <w:pPr>
                            <w:jc w:val="both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Расход энергии.</w:t>
                          </w:r>
                        </w:p>
                        <w:p w14:paraId="68EAADE8" w14:textId="77777777" w:rsidR="00432718" w:rsidRDefault="00432718" w:rsidP="007F2131">
                          <w:pPr>
                            <w:jc w:val="both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Безопасность.</w:t>
                          </w:r>
                        </w:p>
                        <w:p w14:paraId="0E1E9518" w14:textId="77777777" w:rsidR="00432718" w:rsidRDefault="00432718" w:rsidP="007F2131">
                          <w:pPr>
                            <w:jc w:val="both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Комфорт.</w:t>
                          </w:r>
                        </w:p>
                        <w:p w14:paraId="464A7E34" w14:textId="77777777" w:rsidR="00432718" w:rsidRDefault="00432718" w:rsidP="007F2131">
                          <w:pPr>
                            <w:jc w:val="both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……………………………</w:t>
                          </w:r>
                        </w:p>
                        <w:p w14:paraId="32D86B7B" w14:textId="77777777" w:rsidR="00432718" w:rsidRDefault="00432718" w:rsidP="007F2131">
                          <w:pPr>
                            <w:jc w:val="both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 xml:space="preserve">Специальные требования </w:t>
                          </w:r>
                        </w:p>
                      </w:txbxContent>
                    </v:textbox>
                  </v:shape>
                  <v:line id="Line 516" o:spid="_x0000_s1801" style="position:absolute;visibility:visible;mso-wrap-style:square" from="2130,13001" to="2584,13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">
                    <v:stroke endarrow="block" endarrowwidth="narrow" endarrowlength="short"/>
                  </v:line>
                  <v:line id="Line 517" o:spid="_x0000_s1802" style="position:absolute;flip:y;visibility:visible;mso-wrap-style:square" from="2130,12534" to="2130,1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"/>
                  <v:shapetype id="_x0000_t66" coordsize="21600,21600" o:spt="66" adj="5400,5400" path="m@0,l@0@1,21600@1,21600@2@0@2@0,21600,,10800xe">
                    <v:stroke joinstyle="miter"/>
                    <v:formulas>
                      <v:f eqn="val #0"/>
                      <v:f eqn="val #1"/>
                      <v:f eqn="sum 21600 0 #1"/>
                      <v:f eqn="prod #0 #1 10800"/>
                      <v:f eqn="sum #0 0 @3"/>
                    </v:formulas>
                    <v:path o:connecttype="custom" o:connectlocs="@0,0;0,10800;@0,21600;21600,10800" o:connectangles="270,180,90,0" textboxrect="@4,@1,21600,@2"/>
                    <v:handles>
                      <v:h position="#0,#1" xrange="0,21600" yrange="0,10800"/>
                    </v:handles>
                  </v:shapetype>
                  <v:shape id="AutoShape 518" o:spid="_x0000_s1803" type="#_x0000_t66" style="position:absolute;left:4689;top:11682;width:1420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"/>
                  <v:shape id="Text Box 519" o:spid="_x0000_s1804" type="#_x0000_t202" style="position:absolute;left:4689;top:10972;width:1704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" filled="f" stroked="f">
                    <v:textbox>
                      <w:txbxContent>
                        <w:p w14:paraId="1FD18B9B" w14:textId="77777777" w:rsidR="00432718" w:rsidRDefault="00432718" w:rsidP="007F2131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Априорная</w:t>
                          </w:r>
                        </w:p>
                        <w:p w14:paraId="44E58B48" w14:textId="77777777" w:rsidR="00432718" w:rsidRDefault="00432718" w:rsidP="007F2131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информация</w:t>
                          </w:r>
                        </w:p>
                      </w:txbxContent>
                    </v:textbox>
                  </v:shape>
                </v:group>
                <v:shape id="Text Box 520" o:spid="_x0000_s1805" type="#_x0000_t202" style="position:absolute;left:3408;top:14626;width:184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" filled="f" stroked="f">
                  <v:textbox>
                    <w:txbxContent>
                      <w:p w14:paraId="3830B531" w14:textId="77777777" w:rsidR="00432718" w:rsidRDefault="00432718" w:rsidP="007F2131">
                        <w:pPr>
                          <w:jc w:val="center"/>
                        </w:pPr>
                        <w:r>
                          <w:t>Рис. 4.4</w:t>
                        </w:r>
                      </w:p>
                    </w:txbxContent>
                  </v:textbox>
                </v:shape>
                <w10:wrap type="tight" side="right"/>
              </v:group>
            </w:pict>
          </mc:Fallback>
        </mc:AlternateContent>
      </w:r>
      <w:r w:rsidRPr="00432718">
        <w:rPr>
          <w:sz w:val="24"/>
          <w:szCs w:val="24"/>
        </w:rPr>
        <w:t xml:space="preserve">                                   </w:t>
      </w:r>
    </w:p>
    <w:p w14:paraId="1A368026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</w:t>
      </w:r>
    </w:p>
    <w:p w14:paraId="37DEFD2F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                       </w:t>
      </w:r>
    </w:p>
    <w:p w14:paraId="00A3C394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</w:t>
      </w:r>
    </w:p>
    <w:p w14:paraId="2592AD87" w14:textId="77777777" w:rsidR="007F2131" w:rsidRPr="00432718" w:rsidRDefault="007F2131" w:rsidP="00432718">
      <w:pPr>
        <w:rPr>
          <w:sz w:val="24"/>
          <w:szCs w:val="24"/>
        </w:rPr>
      </w:pPr>
    </w:p>
    <w:p w14:paraId="0717E6B2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</w:t>
      </w:r>
    </w:p>
    <w:p w14:paraId="3AF9E0B1" w14:textId="77777777" w:rsidR="007F2131" w:rsidRPr="00432718" w:rsidRDefault="007F2131" w:rsidP="00432718">
      <w:pPr>
        <w:rPr>
          <w:sz w:val="24"/>
          <w:szCs w:val="24"/>
        </w:rPr>
      </w:pPr>
    </w:p>
    <w:p w14:paraId="1F2DB3F7" w14:textId="77777777" w:rsidR="007F2131" w:rsidRPr="00432718" w:rsidRDefault="007F2131" w:rsidP="00432718">
      <w:pPr>
        <w:rPr>
          <w:sz w:val="24"/>
          <w:szCs w:val="24"/>
        </w:rPr>
      </w:pPr>
    </w:p>
    <w:p w14:paraId="375DDBCE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4. Нечеткая система управления с эталонной моделью (рис. 4.5). </w:t>
      </w:r>
    </w:p>
    <w:p w14:paraId="26C635D8" w14:textId="77777777" w:rsidR="007F2131" w:rsidRPr="00432718" w:rsidRDefault="007F2131" w:rsidP="00432718">
      <w:pPr>
        <w:ind w:firstLine="426"/>
        <w:rPr>
          <w:sz w:val="24"/>
          <w:szCs w:val="24"/>
        </w:rPr>
      </w:pPr>
    </w:p>
    <w:p w14:paraId="1D0C684D" w14:textId="23DE3424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5104" behindDoc="1" locked="1" layoutInCell="0" allowOverlap="1" wp14:anchorId="26A3BD04" wp14:editId="36F3039B">
                <wp:simplePos x="0" y="0"/>
                <wp:positionH relativeFrom="column">
                  <wp:posOffset>1174750</wp:posOffset>
                </wp:positionH>
                <wp:positionV relativeFrom="paragraph">
                  <wp:posOffset>-78105</wp:posOffset>
                </wp:positionV>
                <wp:extent cx="3065145" cy="1477010"/>
                <wp:effectExtent l="6985" t="8255" r="13970" b="10160"/>
                <wp:wrapTight wrapText="right">
                  <wp:wrapPolygon edited="0">
                    <wp:start x="6842" y="0"/>
                    <wp:lineTo x="2551" y="1393"/>
                    <wp:lineTo x="1745" y="1811"/>
                    <wp:lineTo x="1745" y="15610"/>
                    <wp:lineTo x="-67" y="17560"/>
                    <wp:lineTo x="-67" y="17700"/>
                    <wp:lineTo x="3289" y="17839"/>
                    <wp:lineTo x="4090" y="20068"/>
                    <wp:lineTo x="4157" y="21461"/>
                    <wp:lineTo x="20392" y="21461"/>
                    <wp:lineTo x="20392" y="17839"/>
                    <wp:lineTo x="21600" y="17560"/>
                    <wp:lineTo x="21600" y="17421"/>
                    <wp:lineTo x="20392" y="15610"/>
                    <wp:lineTo x="20392" y="13382"/>
                    <wp:lineTo x="20727" y="11144"/>
                    <wp:lineTo x="20795" y="9751"/>
                    <wp:lineTo x="20727" y="8915"/>
                    <wp:lineTo x="20392" y="6686"/>
                    <wp:lineTo x="20459" y="2229"/>
                    <wp:lineTo x="18579" y="0"/>
                    <wp:lineTo x="6842" y="0"/>
                  </wp:wrapPolygon>
                </wp:wrapTight>
                <wp:docPr id="872277619" name="Групп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5145" cy="1477010"/>
                          <a:chOff x="1563" y="710"/>
                          <a:chExt cx="4827" cy="2326"/>
                        </a:xfrm>
                      </wpg:grpSpPr>
                      <wpg:grpSp>
                        <wpg:cNvPr id="1481163797" name="Group 485"/>
                        <wpg:cNvGrpSpPr>
                          <a:grpSpLocks/>
                        </wpg:cNvGrpSpPr>
                        <wpg:grpSpPr bwMode="auto">
                          <a:xfrm>
                            <a:off x="1563" y="710"/>
                            <a:ext cx="4827" cy="2326"/>
                            <a:chOff x="1562" y="798"/>
                            <a:chExt cx="4827" cy="2326"/>
                          </a:xfrm>
                        </wpg:grpSpPr>
                        <wps:wsp>
                          <wps:cNvPr id="1223071778" name="Line 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5" y="1933"/>
                              <a:ext cx="0" cy="7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282402340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1562" y="798"/>
                              <a:ext cx="4827" cy="2326"/>
                              <a:chOff x="1562" y="765"/>
                              <a:chExt cx="4827" cy="2326"/>
                            </a:xfrm>
                          </wpg:grpSpPr>
                          <wps:wsp>
                            <wps:cNvPr id="619700913" name="Text Box 4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20" y="2594"/>
                                <a:ext cx="71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DBD64FB" w14:textId="77777777" w:rsidR="00432718" w:rsidRDefault="00432718" w:rsidP="007F2131"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5776529" name="Line 4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515" y="3072"/>
                                <a:ext cx="35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0631823" name="Line 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27" y="2732"/>
                                <a:ext cx="0" cy="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3209649" name="Text Box 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6" y="2404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0876BD" w14:textId="77777777" w:rsidR="00432718" w:rsidRDefault="00432718" w:rsidP="007F2131">
                                  <w:pPr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Объект управлени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7720677" name="Line 4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0" y="994"/>
                                <a:ext cx="39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9492687" name="Oval 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0" y="2504"/>
                                <a:ext cx="227" cy="2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8161651" name="Line 4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3" y="2646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5480658" name="Line 4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22" y="2646"/>
                                <a:ext cx="5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9823577" name="Line 4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95" y="994"/>
                                <a:ext cx="0" cy="70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323898" name="Text Box 4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27" y="1562"/>
                                <a:ext cx="2556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B01E8D" w14:textId="77777777" w:rsidR="00432718" w:rsidRDefault="00432718" w:rsidP="007F2131">
                                  <w:pPr>
                                    <w:jc w:val="both"/>
                                  </w:pPr>
                                  <w:r>
                                    <w:rPr>
                                      <w:sz w:val="24"/>
                                    </w:rPr>
                                    <w:t>Нечеткий регулято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9503798" name="Line 4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88" y="964"/>
                                <a:ext cx="0" cy="17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9266874" name="Line 4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88" y="964"/>
                                <a:ext cx="110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164138" name="Line 5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52" y="1786"/>
                                <a:ext cx="0" cy="7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2808584" name="Line 5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0" y="1786"/>
                                <a:ext cx="28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1984925" name="Line 5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62" y="2659"/>
                                <a:ext cx="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7556981" name="Text Box 5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24" y="765"/>
                                <a:ext cx="2556" cy="42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333333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7DFA35C6" w14:textId="77777777" w:rsidR="00432718" w:rsidRDefault="00432718" w:rsidP="007F2131">
                                  <w:pPr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Эталонная модель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1982829" name="Line 5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56" y="1814"/>
                                <a:ext cx="5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0717594" name="Oval 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4" y="1701"/>
                                <a:ext cx="227" cy="2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6860301" name="Line 5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95" y="2665"/>
                                <a:ext cx="0" cy="4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74463530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1704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0AFEF5" w14:textId="77777777" w:rsidR="00432718" w:rsidRDefault="00432718" w:rsidP="007F2131">
                              <w:r>
                                <w:t xml:space="preserve"> </w:t>
                              </w:r>
                              <w: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A3BD04" id="Группа 6" o:spid="_x0000_s1806" style="position:absolute;left:0;text-align:left;margin-left:92.5pt;margin-top:-6.15pt;width:241.35pt;height:116.3pt;z-index:-251621376" coordorigin="1563,710" coordsize="4827,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" o:allowincell="f">
                <v:group id="Group 485" o:spid="_x0000_s1807" style="position:absolute;left:1563;top:710;width:4827;height:2326" coordorigin="1562,798" coordsize="4827,2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">
                  <v:line id="Line 486" o:spid="_x0000_s1808" style="position:absolute;visibility:visible;mso-wrap-style:square" from="6095,1933" to="6095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">
                    <v:stroke startarrow="block" startarrowwidth="narrow" startarrowlength="short" endarrowwidth="narrow" endarrowlength="short"/>
                  </v:line>
                  <v:group id="Group 487" o:spid="_x0000_s1809" style="position:absolute;left:1562;top:798;width:4827;height:2326" coordorigin="1562,765" coordsize="4827,2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">
                    <v:shape id="Text Box 488" o:spid="_x0000_s1810" type="#_x0000_t202" style="position:absolute;left:2420;top:2594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" filled="f" stroked="f">
                      <v:textbox>
                        <w:txbxContent>
                          <w:p w14:paraId="0DBD64FB" w14:textId="77777777" w:rsidR="00432718" w:rsidRDefault="00432718" w:rsidP="007F2131"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</w:p>
                        </w:txbxContent>
                      </v:textbox>
                    </v:shape>
                    <v:line id="Line 489" o:spid="_x0000_s1811" style="position:absolute;flip:x;visibility:visible;mso-wrap-style:square" from="2515,3072" to="6087,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"/>
                    <v:line id="Line 490" o:spid="_x0000_s1812" style="position:absolute;flip:y;visibility:visible;mso-wrap-style:square" from="2527,2732" to="2527,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">
                      <v:stroke endarrow="block" endarrowwidth="narrow" endarrowlength="short"/>
                    </v:line>
                    <v:shape id="Text Box 491" o:spid="_x0000_s1813" type="#_x0000_t202" style="position:absolute;left:3266;top:2404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">
                      <v:textbox>
                        <w:txbxContent>
                          <w:p w14:paraId="2D0876BD" w14:textId="77777777" w:rsidR="00432718" w:rsidRDefault="00432718" w:rsidP="007F2131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Объект управления</w:t>
                            </w:r>
                          </w:p>
                        </w:txbxContent>
                      </v:textbox>
                    </v:shape>
                    <v:line id="Line 492" o:spid="_x0000_s1814" style="position:absolute;visibility:visible;mso-wrap-style:square" from="5680,994" to="6077,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">
                      <v:stroke endarrowwidth="narrow" endarrowlength="short"/>
                    </v:line>
                    <v:oval id="Oval 493" o:spid="_x0000_s1815" style="position:absolute;left:2420;top:2504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"/>
                    <v:line id="Line 494" o:spid="_x0000_s1816" style="position:absolute;visibility:visible;mso-wrap-style:square" from="2673,2646" to="3240,2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">
                      <v:stroke endarrow="block" endarrowwidth="narrow" endarrowlength="short"/>
                    </v:line>
                    <v:line id="Line 495" o:spid="_x0000_s1817" style="position:absolute;visibility:visible;mso-wrap-style:square" from="5822,2646" to="6389,2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"/>
                    <v:line id="Line 496" o:spid="_x0000_s1818" style="position:absolute;visibility:visible;mso-wrap-style:square" from="6095,994" to="6095,1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">
                      <v:stroke startarrowwidth="narrow" startarrowlength="short" endarrow="block" endarrowwidth="narrow" endarrowlength="short"/>
                    </v:line>
                    <v:shape id="Text Box 497" o:spid="_x0000_s1819" type="#_x0000_t202" style="position:absolute;left:3127;top:1562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">
                      <v:textbox>
                        <w:txbxContent>
                          <w:p w14:paraId="3AB01E8D" w14:textId="77777777" w:rsidR="00432718" w:rsidRDefault="00432718" w:rsidP="007F2131">
                            <w:pPr>
                              <w:jc w:val="both"/>
                            </w:pPr>
                            <w:r>
                              <w:rPr>
                                <w:sz w:val="24"/>
                              </w:rPr>
                              <w:t>Нечеткий регулятор</w:t>
                            </w:r>
                          </w:p>
                        </w:txbxContent>
                      </v:textbox>
                    </v:shape>
                    <v:line id="Line 498" o:spid="_x0000_s1820" style="position:absolute;flip:y;visibility:visible;mso-wrap-style:square" from="1988,964" to="1988,2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"/>
                    <v:line id="Line 499" o:spid="_x0000_s1821" style="position:absolute;visibility:visible;mso-wrap-style:square" from="1988,964" to="3094,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">
                      <v:stroke endarrow="block" endarrowwidth="narrow" endarrowlength="short"/>
                    </v:line>
                    <v:line id="Line 500" o:spid="_x0000_s1822" style="position:absolute;flip:y;visibility:visible;mso-wrap-style:square" from="2552,1786" to="2552,2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">
                      <v:stroke startarrow="block" startarrowwidth="narrow" startarrowlength="short" endarrowwidth="narrow" endarrowlength="short"/>
                    </v:line>
                    <v:line id="Line 501" o:spid="_x0000_s1823" style="position:absolute;visibility:visible;mso-wrap-style:square" from="5680,1786" to="5964,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"/>
                    <v:line id="Line 502" o:spid="_x0000_s1824" style="position:absolute;visibility:visible;mso-wrap-style:square" from="1562,2659" to="2412,2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">
                      <v:stroke endarrow="block" endarrowwidth="narrow" endarrowlength="short"/>
                    </v:line>
                    <v:shape id="Text Box 503" o:spid="_x0000_s1825" type="#_x0000_t202" style="position:absolute;left:3124;top:765;width:25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" filled="f" strokecolor="#333">
                      <v:textbox>
                        <w:txbxContent>
                          <w:p w14:paraId="7DFA35C6" w14:textId="77777777" w:rsidR="00432718" w:rsidRDefault="00432718" w:rsidP="007F2131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Эталонная модель</w:t>
                            </w:r>
                          </w:p>
                        </w:txbxContent>
                      </v:textbox>
                    </v:shape>
                    <v:line id="Line 504" o:spid="_x0000_s1826" style="position:absolute;visibility:visible;mso-wrap-style:square" from="2556,1814" to="3095,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">
                      <v:stroke endarrowwidth="narrow" endarrowlength="short"/>
                    </v:line>
                    <v:oval id="Oval 505" o:spid="_x0000_s1827" style="position:absolute;left:5964;top:1701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"/>
                    <v:line id="Line 506" o:spid="_x0000_s1828" style="position:absolute;visibility:visible;mso-wrap-style:square" from="6095,2665" to="6095,3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"/>
                  </v:group>
                </v:group>
                <v:shape id="Text Box 507" o:spid="_x0000_s1829" type="#_x0000_t202" style="position:absolute;left:5680;top:1704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" filled="f" stroked="f">
                  <v:textbox>
                    <w:txbxContent>
                      <w:p w14:paraId="7D0AFEF5" w14:textId="77777777" w:rsidR="00432718" w:rsidRDefault="00432718" w:rsidP="007F2131">
                        <w:r>
                          <w:t xml:space="preserve"> </w:t>
                        </w:r>
                        <w:r>
                          <w:sym w:font="Symbol" w:char="F02D"/>
                        </w:r>
                      </w:p>
                    </w:txbxContent>
                  </v:textbox>
                </v:shape>
                <w10:wrap type="tight" side="right"/>
                <w10:anchorlock/>
              </v:group>
            </w:pict>
          </mc:Fallback>
        </mc:AlternateContent>
      </w:r>
      <w:r w:rsidRPr="00432718">
        <w:rPr>
          <w:sz w:val="24"/>
          <w:szCs w:val="24"/>
        </w:rPr>
        <w:t xml:space="preserve">                                                                                  </w:t>
      </w:r>
    </w:p>
    <w:p w14:paraId="000A1ABB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    </w:t>
      </w:r>
    </w:p>
    <w:p w14:paraId="1EB039B9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69A3341D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35133612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3D0E1BD8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614EF5FF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2D40313F" w14:textId="77777777" w:rsidR="007F2131" w:rsidRPr="00432718" w:rsidRDefault="007F2131" w:rsidP="00432718">
      <w:pPr>
        <w:jc w:val="center"/>
        <w:rPr>
          <w:sz w:val="24"/>
          <w:szCs w:val="24"/>
        </w:rPr>
      </w:pPr>
      <w:r w:rsidRPr="00432718">
        <w:rPr>
          <w:sz w:val="24"/>
          <w:szCs w:val="24"/>
        </w:rPr>
        <w:t>Рис. 4.5</w:t>
      </w:r>
    </w:p>
    <w:p w14:paraId="12AE1029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Система управления обеспечивает заданное качество управления, которое задается с помощью эталонной модели. Регулятор включен в </w:t>
      </w:r>
      <w:proofErr w:type="gramStart"/>
      <w:r w:rsidRPr="00432718">
        <w:rPr>
          <w:sz w:val="24"/>
          <w:szCs w:val="24"/>
        </w:rPr>
        <w:t>контур  управ</w:t>
      </w:r>
      <w:r w:rsidRPr="00432718">
        <w:rPr>
          <w:sz w:val="24"/>
          <w:szCs w:val="24"/>
        </w:rPr>
        <w:softHyphen/>
        <w:t>ления</w:t>
      </w:r>
      <w:proofErr w:type="gramEnd"/>
      <w:r w:rsidRPr="00432718">
        <w:rPr>
          <w:sz w:val="24"/>
          <w:szCs w:val="24"/>
        </w:rPr>
        <w:t xml:space="preserve"> по ошибке между  выходными сигналами эталонной модели и объ</w:t>
      </w:r>
      <w:r w:rsidRPr="00432718">
        <w:rPr>
          <w:sz w:val="24"/>
          <w:szCs w:val="24"/>
        </w:rPr>
        <w:softHyphen/>
        <w:t>екта управления. Выполняет функции нечеткого алгоритма сигнальной адаптации.</w:t>
      </w:r>
    </w:p>
    <w:p w14:paraId="3AAEB94E" w14:textId="77777777" w:rsidR="007F2131" w:rsidRPr="00432718" w:rsidRDefault="007F2131" w:rsidP="00432718">
      <w:pPr>
        <w:rPr>
          <w:sz w:val="24"/>
          <w:szCs w:val="24"/>
        </w:rPr>
      </w:pPr>
    </w:p>
    <w:p w14:paraId="11794A2D" w14:textId="667ECEB1" w:rsidR="007F2131" w:rsidRPr="00432718" w:rsidRDefault="007F2131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7</w:t>
      </w:r>
    </w:p>
    <w:p w14:paraId="1E9E42B4" w14:textId="77777777" w:rsidR="007F2131" w:rsidRPr="00432718" w:rsidRDefault="007F2131" w:rsidP="00432718">
      <w:pPr>
        <w:rPr>
          <w:b/>
          <w:bCs/>
          <w:sz w:val="24"/>
          <w:szCs w:val="24"/>
        </w:rPr>
      </w:pPr>
    </w:p>
    <w:p w14:paraId="2612A44C" w14:textId="77777777" w:rsidR="007F2131" w:rsidRPr="00432718" w:rsidRDefault="007F2131" w:rsidP="00432718">
      <w:pPr>
        <w:jc w:val="center"/>
        <w:rPr>
          <w:b/>
          <w:sz w:val="24"/>
          <w:szCs w:val="24"/>
        </w:rPr>
      </w:pPr>
      <w:proofErr w:type="spellStart"/>
      <w:r w:rsidRPr="00432718">
        <w:rPr>
          <w:b/>
          <w:sz w:val="24"/>
          <w:szCs w:val="24"/>
        </w:rPr>
        <w:t>Нейронечеткий</w:t>
      </w:r>
      <w:proofErr w:type="spellEnd"/>
      <w:r w:rsidRPr="00432718">
        <w:rPr>
          <w:b/>
          <w:sz w:val="24"/>
          <w:szCs w:val="24"/>
        </w:rPr>
        <w:t xml:space="preserve"> подход к построению регуляторов</w:t>
      </w:r>
    </w:p>
    <w:p w14:paraId="3435C217" w14:textId="77777777" w:rsidR="007F2131" w:rsidRPr="00432718" w:rsidRDefault="007F2131" w:rsidP="00432718">
      <w:pPr>
        <w:jc w:val="center"/>
        <w:rPr>
          <w:sz w:val="24"/>
          <w:szCs w:val="24"/>
        </w:rPr>
      </w:pPr>
    </w:p>
    <w:p w14:paraId="0D63B4F7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b/>
          <w:i/>
          <w:sz w:val="24"/>
          <w:szCs w:val="24"/>
        </w:rPr>
        <w:t xml:space="preserve">Архитектура адаптивных сетей. </w:t>
      </w:r>
      <w:r w:rsidRPr="00432718">
        <w:rPr>
          <w:sz w:val="24"/>
          <w:szCs w:val="24"/>
        </w:rPr>
        <w:t>Элементарный преобразующий эле</w:t>
      </w:r>
      <w:r w:rsidRPr="00432718">
        <w:rPr>
          <w:sz w:val="24"/>
          <w:szCs w:val="24"/>
        </w:rPr>
        <w:softHyphen/>
        <w:t xml:space="preserve">мент сети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r w:rsidRPr="00432718">
        <w:rPr>
          <w:i/>
          <w:sz w:val="24"/>
          <w:szCs w:val="24"/>
        </w:rPr>
        <w:t>узел</w:t>
      </w:r>
      <w:r w:rsidRPr="00432718">
        <w:rPr>
          <w:sz w:val="24"/>
          <w:szCs w:val="24"/>
        </w:rPr>
        <w:t xml:space="preserve"> (</w:t>
      </w:r>
      <w:r w:rsidRPr="00432718">
        <w:rPr>
          <w:sz w:val="24"/>
          <w:szCs w:val="24"/>
          <w:lang w:val="en-US"/>
        </w:rPr>
        <w:t>node</w:t>
      </w:r>
      <w:r w:rsidRPr="00432718">
        <w:rPr>
          <w:sz w:val="24"/>
          <w:szCs w:val="24"/>
        </w:rPr>
        <w:t>). Структура адап</w:t>
      </w:r>
      <w:r w:rsidRPr="00432718">
        <w:rPr>
          <w:sz w:val="24"/>
          <w:szCs w:val="24"/>
        </w:rPr>
        <w:softHyphen/>
        <w:t>тивной сети задается набором узлов [15], [19]. Каждый узел характеризу</w:t>
      </w:r>
      <w:r w:rsidRPr="00432718">
        <w:rPr>
          <w:sz w:val="24"/>
          <w:szCs w:val="24"/>
        </w:rPr>
        <w:softHyphen/>
        <w:t xml:space="preserve">ется </w:t>
      </w:r>
      <w:r w:rsidRPr="00432718">
        <w:rPr>
          <w:i/>
          <w:sz w:val="24"/>
          <w:szCs w:val="24"/>
        </w:rPr>
        <w:t>уз</w:t>
      </w:r>
      <w:r w:rsidRPr="00432718">
        <w:rPr>
          <w:i/>
          <w:sz w:val="24"/>
          <w:szCs w:val="24"/>
        </w:rPr>
        <w:softHyphen/>
        <w:t>ловой функ</w:t>
      </w:r>
      <w:r w:rsidRPr="00432718">
        <w:rPr>
          <w:i/>
          <w:sz w:val="24"/>
          <w:szCs w:val="24"/>
        </w:rPr>
        <w:softHyphen/>
        <w:t>цией</w:t>
      </w:r>
      <w:r w:rsidRPr="00432718">
        <w:rPr>
          <w:sz w:val="24"/>
          <w:szCs w:val="24"/>
        </w:rPr>
        <w:t>. Если узловая функция зависит от параметров узла (на</w:t>
      </w:r>
      <w:r w:rsidRPr="00432718">
        <w:rPr>
          <w:sz w:val="24"/>
          <w:szCs w:val="24"/>
        </w:rPr>
        <w:softHyphen/>
        <w:t>страиваемый узел), то узел называ</w:t>
      </w:r>
      <w:r w:rsidRPr="00432718">
        <w:rPr>
          <w:sz w:val="24"/>
          <w:szCs w:val="24"/>
        </w:rPr>
        <w:softHyphen/>
        <w:t xml:space="preserve">ется </w:t>
      </w:r>
      <w:r w:rsidRPr="00432718">
        <w:rPr>
          <w:i/>
          <w:sz w:val="24"/>
          <w:szCs w:val="24"/>
        </w:rPr>
        <w:t>адаптивным</w:t>
      </w:r>
      <w:r w:rsidRPr="00432718">
        <w:rPr>
          <w:sz w:val="24"/>
          <w:szCs w:val="24"/>
        </w:rPr>
        <w:t xml:space="preserve"> и, как правило, обо</w:t>
      </w:r>
      <w:r w:rsidRPr="00432718">
        <w:rPr>
          <w:sz w:val="24"/>
          <w:szCs w:val="24"/>
        </w:rPr>
        <w:softHyphen/>
        <w:t>значается в виде квадрата. Если функция узла фиксирована, то узел назы</w:t>
      </w:r>
      <w:r w:rsidRPr="00432718">
        <w:rPr>
          <w:sz w:val="24"/>
          <w:szCs w:val="24"/>
        </w:rPr>
        <w:softHyphen/>
        <w:t>ва</w:t>
      </w:r>
      <w:r w:rsidRPr="00432718">
        <w:rPr>
          <w:sz w:val="24"/>
          <w:szCs w:val="24"/>
        </w:rPr>
        <w:softHyphen/>
        <w:t xml:space="preserve">ется </w:t>
      </w:r>
      <w:r w:rsidRPr="00432718">
        <w:rPr>
          <w:i/>
          <w:sz w:val="24"/>
          <w:szCs w:val="24"/>
        </w:rPr>
        <w:t>фиксированным</w:t>
      </w:r>
      <w:r w:rsidRPr="00432718">
        <w:rPr>
          <w:sz w:val="24"/>
          <w:szCs w:val="24"/>
        </w:rPr>
        <w:t xml:space="preserve"> и, как правило, обо</w:t>
      </w:r>
      <w:r w:rsidRPr="00432718">
        <w:rPr>
          <w:sz w:val="24"/>
          <w:szCs w:val="24"/>
        </w:rPr>
        <w:softHyphen/>
        <w:t>значается в виде круга. Сети бы</w:t>
      </w:r>
      <w:r w:rsidRPr="00432718">
        <w:rPr>
          <w:sz w:val="24"/>
          <w:szCs w:val="24"/>
        </w:rPr>
        <w:softHyphen/>
        <w:t>вают статические (с прямыми связями) и ди</w:t>
      </w:r>
      <w:r w:rsidRPr="00432718">
        <w:rPr>
          <w:sz w:val="24"/>
          <w:szCs w:val="24"/>
        </w:rPr>
        <w:softHyphen/>
        <w:t>на</w:t>
      </w:r>
      <w:r w:rsidRPr="00432718">
        <w:rPr>
          <w:sz w:val="24"/>
          <w:szCs w:val="24"/>
        </w:rPr>
        <w:softHyphen/>
        <w:t>мические (с обратными свя</w:t>
      </w:r>
      <w:r w:rsidRPr="00432718">
        <w:rPr>
          <w:sz w:val="24"/>
          <w:szCs w:val="24"/>
        </w:rPr>
        <w:softHyphen/>
        <w:t>зями). В отличие от искусственных нейронных сетей, каждая связь адаптив</w:t>
      </w:r>
      <w:r w:rsidRPr="00432718">
        <w:rPr>
          <w:sz w:val="24"/>
          <w:szCs w:val="24"/>
        </w:rPr>
        <w:softHyphen/>
        <w:t>ной сети используется только для определения направления распростра</w:t>
      </w:r>
      <w:r w:rsidRPr="00432718">
        <w:rPr>
          <w:sz w:val="24"/>
          <w:szCs w:val="24"/>
        </w:rPr>
        <w:softHyphen/>
        <w:t>нения выход</w:t>
      </w:r>
      <w:r w:rsidRPr="00432718">
        <w:rPr>
          <w:sz w:val="24"/>
          <w:szCs w:val="24"/>
        </w:rPr>
        <w:softHyphen/>
        <w:t>ного сигнала узла. В ней отсутствуют весо</w:t>
      </w:r>
      <w:r w:rsidRPr="00432718">
        <w:rPr>
          <w:sz w:val="24"/>
          <w:szCs w:val="24"/>
        </w:rPr>
        <w:softHyphen/>
        <w:t>вые коэффициенты свя</w:t>
      </w:r>
      <w:r w:rsidRPr="00432718">
        <w:rPr>
          <w:sz w:val="24"/>
          <w:szCs w:val="24"/>
        </w:rPr>
        <w:softHyphen/>
        <w:t>зей. Кроме того, в отличие от искус</w:t>
      </w:r>
      <w:r w:rsidRPr="00432718">
        <w:rPr>
          <w:sz w:val="24"/>
          <w:szCs w:val="24"/>
        </w:rPr>
        <w:softHyphen/>
        <w:t xml:space="preserve">ственных нейронных сетей, в сетях </w:t>
      </w:r>
      <w:proofErr w:type="gramStart"/>
      <w:r w:rsidRPr="00432718">
        <w:rPr>
          <w:sz w:val="24"/>
          <w:szCs w:val="24"/>
        </w:rPr>
        <w:t>с  прямыми</w:t>
      </w:r>
      <w:proofErr w:type="gramEnd"/>
      <w:r w:rsidRPr="00432718">
        <w:rPr>
          <w:sz w:val="24"/>
          <w:szCs w:val="24"/>
        </w:rPr>
        <w:t xml:space="preserve"> связями выход 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 xml:space="preserve">-го узла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 xml:space="preserve">-го слоя  может подаваться на входы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 xml:space="preserve">+2-го,  </w:t>
      </w:r>
      <w:r w:rsidRPr="00432718">
        <w:rPr>
          <w:i/>
          <w:sz w:val="24"/>
          <w:szCs w:val="24"/>
          <w:lang w:val="en-US"/>
        </w:rPr>
        <w:t>l</w:t>
      </w:r>
      <w:r w:rsidRPr="00432718">
        <w:rPr>
          <w:sz w:val="24"/>
          <w:szCs w:val="24"/>
        </w:rPr>
        <w:t>+3-го слоев и т. д.</w:t>
      </w:r>
    </w:p>
    <w:p w14:paraId="45221B95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 С помощью адаптивной сети с прямыми связями (прямого распростра</w:t>
      </w:r>
      <w:r w:rsidRPr="00432718">
        <w:rPr>
          <w:sz w:val="24"/>
          <w:szCs w:val="24"/>
        </w:rPr>
        <w:softHyphen/>
        <w:t xml:space="preserve">нения) можно настроить параметры нечеткого регулятора </w:t>
      </w:r>
      <w:proofErr w:type="spellStart"/>
      <w:r w:rsidRPr="00432718">
        <w:rPr>
          <w:sz w:val="24"/>
          <w:szCs w:val="24"/>
        </w:rPr>
        <w:t>Такаги</w:t>
      </w:r>
      <w:proofErr w:type="spellEnd"/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Сугено</w:t>
      </w:r>
      <w:proofErr w:type="spellEnd"/>
      <w:r w:rsidRPr="00432718">
        <w:rPr>
          <w:sz w:val="24"/>
          <w:szCs w:val="24"/>
        </w:rPr>
        <w:t xml:space="preserve"> [13], [19]. При этом узловые функции должны быть дифференцируемы. </w:t>
      </w:r>
    </w:p>
    <w:p w14:paraId="4888F147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sz w:val="24"/>
          <w:szCs w:val="24"/>
        </w:rPr>
        <w:t xml:space="preserve">Рассмотрим структуру адаптивной нечеткой сети (рис. 4.7) </w:t>
      </w:r>
      <w:proofErr w:type="gramStart"/>
      <w:r w:rsidRPr="00432718">
        <w:rPr>
          <w:sz w:val="24"/>
          <w:szCs w:val="24"/>
        </w:rPr>
        <w:t>настройки  ре</w:t>
      </w:r>
      <w:r w:rsidRPr="00432718">
        <w:rPr>
          <w:sz w:val="24"/>
          <w:szCs w:val="24"/>
        </w:rPr>
        <w:softHyphen/>
        <w:t>гулятора</w:t>
      </w:r>
      <w:proofErr w:type="gramEnd"/>
      <w:r w:rsidRPr="00432718">
        <w:rPr>
          <w:sz w:val="24"/>
          <w:szCs w:val="24"/>
        </w:rPr>
        <w:t xml:space="preserve">  в соответствии с нечеткими правилами (рис. 3. 5).</w:t>
      </w:r>
    </w:p>
    <w:p w14:paraId="489D1BF1" w14:textId="77777777" w:rsidR="007F2131" w:rsidRPr="00432718" w:rsidRDefault="007F2131" w:rsidP="00432718">
      <w:pPr>
        <w:pStyle w:val="a8"/>
        <w:spacing w:line="240" w:lineRule="auto"/>
        <w:rPr>
          <w:sz w:val="24"/>
          <w:szCs w:val="24"/>
        </w:rPr>
      </w:pPr>
      <w:r w:rsidRPr="00432718">
        <w:rPr>
          <w:sz w:val="24"/>
          <w:szCs w:val="24"/>
        </w:rPr>
        <w:t xml:space="preserve">     1-й слой </w:t>
      </w:r>
      <w:r w:rsidRPr="00432718">
        <w:rPr>
          <w:sz w:val="24"/>
          <w:szCs w:val="24"/>
        </w:rPr>
        <w:tab/>
        <w:t xml:space="preserve">   2-й слой</w:t>
      </w:r>
      <w:proofErr w:type="gramStart"/>
      <w:r w:rsidRPr="00432718">
        <w:rPr>
          <w:sz w:val="24"/>
          <w:szCs w:val="24"/>
        </w:rPr>
        <w:tab/>
        <w:t xml:space="preserve">  3</w:t>
      </w:r>
      <w:proofErr w:type="gramEnd"/>
      <w:r w:rsidRPr="00432718">
        <w:rPr>
          <w:sz w:val="24"/>
          <w:szCs w:val="24"/>
        </w:rPr>
        <w:t xml:space="preserve">-й слой </w:t>
      </w:r>
      <w:r w:rsidRPr="00432718">
        <w:rPr>
          <w:sz w:val="24"/>
          <w:szCs w:val="24"/>
        </w:rPr>
        <w:tab/>
        <w:t xml:space="preserve"> 4-й  слой</w:t>
      </w:r>
      <w:r w:rsidRPr="00432718">
        <w:rPr>
          <w:sz w:val="24"/>
          <w:szCs w:val="24"/>
        </w:rPr>
        <w:tab/>
        <w:t xml:space="preserve">     5-й слой</w:t>
      </w:r>
    </w:p>
    <w:p w14:paraId="4E45BCA6" w14:textId="03076BE9" w:rsidR="007F2131" w:rsidRPr="00432718" w:rsidRDefault="007F2131" w:rsidP="00432718">
      <w:pPr>
        <w:pStyle w:val="a8"/>
        <w:spacing w:line="240" w:lineRule="auto"/>
        <w:rPr>
          <w:sz w:val="24"/>
          <w:szCs w:val="24"/>
          <w:lang w:val="en-US"/>
        </w:rPr>
      </w:pPr>
      <w:r w:rsidRPr="0043271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0224" behindDoc="0" locked="1" layoutInCell="0" allowOverlap="1" wp14:anchorId="2830C3E2" wp14:editId="2494FF00">
                <wp:simplePos x="0" y="0"/>
                <wp:positionH relativeFrom="column">
                  <wp:posOffset>182245</wp:posOffset>
                </wp:positionH>
                <wp:positionV relativeFrom="paragraph">
                  <wp:posOffset>19050</wp:posOffset>
                </wp:positionV>
                <wp:extent cx="4946015" cy="2365375"/>
                <wp:effectExtent l="10795" t="10160" r="15240" b="5715"/>
                <wp:wrapNone/>
                <wp:docPr id="185237194" name="Групп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6015" cy="2365375"/>
                          <a:chOff x="1988" y="9765"/>
                          <a:chExt cx="7789" cy="3725"/>
                        </a:xfrm>
                      </wpg:grpSpPr>
                      <wps:wsp>
                        <wps:cNvPr id="1506656604" name="Line 5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28" y="11360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6919544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4891" y="12070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9386043" name="Line 535"/>
                        <wps:cNvCnPr>
                          <a:cxnSpLocks noChangeShapeType="1"/>
                        </wps:cNvCnPr>
                        <wps:spPr bwMode="auto">
                          <a:xfrm>
                            <a:off x="7902" y="11006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8398307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8234" y="12684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757898" name="Line 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952" y="10438"/>
                            <a:ext cx="1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141176" name="Line 538"/>
                        <wps:cNvCnPr>
                          <a:cxnSpLocks noChangeShapeType="1"/>
                        </wps:cNvCnPr>
                        <wps:spPr bwMode="auto">
                          <a:xfrm>
                            <a:off x="7902" y="12204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9273320" name="Lin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462" y="10444"/>
                            <a:ext cx="1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35622685" name="Group 540"/>
                        <wpg:cNvGrpSpPr>
                          <a:grpSpLocks/>
                        </wpg:cNvGrpSpPr>
                        <wpg:grpSpPr bwMode="auto">
                          <a:xfrm>
                            <a:off x="1988" y="9765"/>
                            <a:ext cx="7789" cy="3725"/>
                            <a:chOff x="1988" y="9409"/>
                            <a:chExt cx="7789" cy="3725"/>
                          </a:xfrm>
                        </wpg:grpSpPr>
                        <wpg:grpSp>
                          <wpg:cNvPr id="1562451959" name="Group 541"/>
                          <wpg:cNvGrpSpPr>
                            <a:grpSpLocks/>
                          </wpg:cNvGrpSpPr>
                          <wpg:grpSpPr bwMode="auto">
                            <a:xfrm>
                              <a:off x="1988" y="9409"/>
                              <a:ext cx="7789" cy="3725"/>
                              <a:chOff x="1867" y="9372"/>
                              <a:chExt cx="7789" cy="3725"/>
                            </a:xfrm>
                          </wpg:grpSpPr>
                          <wps:wsp>
                            <wps:cNvPr id="1251057014" name="Line 5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86" y="10478"/>
                                <a:ext cx="1008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80687" name="Line 5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828" y="11168"/>
                                <a:ext cx="1008" cy="12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98580145" name="Group 5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67" y="9372"/>
                                <a:ext cx="7789" cy="3725"/>
                                <a:chOff x="1988" y="9372"/>
                                <a:chExt cx="7789" cy="3725"/>
                              </a:xfrm>
                            </wpg:grpSpPr>
                            <wps:wsp>
                              <wps:cNvPr id="1409457544" name="Line 5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182" y="12638"/>
                                  <a:ext cx="0" cy="4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3451907" name="Line 5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614" y="12638"/>
                                  <a:ext cx="0" cy="4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75931333" name="Group 5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88" y="9372"/>
                                  <a:ext cx="7789" cy="3312"/>
                                  <a:chOff x="1988" y="9372"/>
                                  <a:chExt cx="7789" cy="3312"/>
                                </a:xfrm>
                              </wpg:grpSpPr>
                              <wps:wsp>
                                <wps:cNvPr id="2139754226" name="Line 54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891" y="11144"/>
                                    <a:ext cx="864" cy="5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9091595" name="Line 5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25" y="11058"/>
                                    <a:ext cx="864" cy="129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0028305" name="Line 5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78" y="10332"/>
                                    <a:ext cx="864" cy="20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3045098" name="Line 5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878" y="12354"/>
                                    <a:ext cx="86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172043252" name="Group 5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88" y="9372"/>
                                    <a:ext cx="7789" cy="3312"/>
                                    <a:chOff x="1998" y="1709"/>
                                    <a:chExt cx="7789" cy="3312"/>
                                  </a:xfrm>
                                </wpg:grpSpPr>
                                <wps:wsp>
                                  <wps:cNvPr id="1148884055" name="Rectangle 5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31" y="2400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D9CBC09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24"/>
                                            <w:lang w:val="en-US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1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46508612" name="Rectangle 5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31" y="3051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667BE2F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24"/>
                                            <w:lang w:val="en-US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1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5772939" name="Rectangle 5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31" y="3702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F0894BC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24"/>
                                            <w:lang w:val="en-US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2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0238615" name="Rectangle 5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31" y="4354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BE3B4A8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24"/>
                                            <w:lang w:val="en-US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2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37822880" name="Rectangle 5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51" y="3051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D2C808E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lang w:val="en-US"/>
                                          </w:rPr>
                                          <w:t>v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1944818" name="Rectangle 5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51" y="3702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3E06912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lang w:val="en-US"/>
                                          </w:rPr>
                                          <w:t>v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77248756" name="Oval 5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315" y="3051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F09DEDC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23048770" name="Oval 5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315" y="3702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E6C68AF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5229902" name="Oval 5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55" y="3051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FF6B355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sz w:val="28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N</w:t>
                                        </w:r>
                                        <w:r>
                                          <w:rPr>
                                            <w:sz w:val="28"/>
                                          </w:rPr>
                                          <w:t>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3729127" name="Oval 5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55" y="3702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6525BE0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19973235" name="Oval 5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779" y="3339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16B49B1" w14:textId="77777777" w:rsidR="00432718" w:rsidRDefault="00432718" w:rsidP="007F2131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sym w:font="Symbol" w:char="F053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15654120" name="AutoShape 5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06" y="1709"/>
                                      <a:ext cx="288" cy="432"/>
                                    </a:xfrm>
                                    <a:prstGeom prst="downArrow">
                                      <a:avLst>
                                        <a:gd name="adj1" fmla="val 50000"/>
                                        <a:gd name="adj2" fmla="val 375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595929" name="Line 5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182" y="1850"/>
                                      <a:ext cx="0" cy="4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sm" len="med"/>
                                      <a:tailEnd type="none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78229083" name="Line 56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614" y="1850"/>
                                      <a:ext cx="0" cy="4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sm" len="med"/>
                                      <a:tailEnd type="none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4699353" name="Line 56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98" y="2691"/>
                                      <a:ext cx="733" cy="38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4098873" name="Line 5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98" y="3008"/>
                                      <a:ext cx="733" cy="3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48410916" name="Line 5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98" y="3990"/>
                                      <a:ext cx="733" cy="38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43005686" name="Line 5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98" y="4311"/>
                                      <a:ext cx="733" cy="3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3234910" name="Line 5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38" y="2639"/>
                                      <a:ext cx="86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05593859" name="Line 5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8" y="3434"/>
                                      <a:ext cx="86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474172" name="Line 5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8" y="4671"/>
                                      <a:ext cx="86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89401238" name="Line 57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38" y="3941"/>
                                      <a:ext cx="86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64244401" name="Line 5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91" y="3339"/>
                                      <a:ext cx="851" cy="6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47499805" name="Line 5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31" y="3339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5376558" name="Line 5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31" y="399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16397363" name="Line 5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74" y="3339"/>
                                      <a:ext cx="1008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669495" name="Line 5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774" y="3702"/>
                                      <a:ext cx="1008" cy="2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24200529" name="Line 58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355" y="3555"/>
                                      <a:ext cx="43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40743538" name="Oval 5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302" y="2346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2FEF59B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96163" name="Oval 58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302" y="4445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03B3B3D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38033521" name="Oval 5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42" y="4433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33331A7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31015242" name="Oval 5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42" y="2346"/>
                                      <a:ext cx="576" cy="57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90A71B9" w14:textId="77777777" w:rsidR="00432718" w:rsidRDefault="00432718" w:rsidP="007F2131">
                                        <w:pPr>
                                          <w:pStyle w:val="3"/>
                                          <w:rPr>
                                            <w:b w:val="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b w:val="0"/>
                                            <w:sz w:val="24"/>
                                            <w:lang w:val="en-US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46625224" name="Rectangle 58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38" y="2346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0AD2AF4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lang w:val="en-US"/>
                                          </w:rPr>
                                          <w:t>v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6229003" name="Rectangle 5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38" y="4445"/>
                                      <a:ext cx="720" cy="5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F7A7BED" w14:textId="77777777" w:rsidR="00432718" w:rsidRDefault="00432718" w:rsidP="007F2131">
                                        <w:pPr>
                                          <w:jc w:val="center"/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lang w:val="en-US"/>
                                          </w:rPr>
                                          <w:t>v</w:t>
                                        </w:r>
                                        <w:r>
                                          <w:rPr>
                                            <w:vertAlign w:val="subscript"/>
                                            <w:lang w:val="en-US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3135530" name="AutoShape 58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46" y="1709"/>
                                      <a:ext cx="288" cy="432"/>
                                    </a:xfrm>
                                    <a:prstGeom prst="downArrow">
                                      <a:avLst>
                                        <a:gd name="adj1" fmla="val 50000"/>
                                        <a:gd name="adj2" fmla="val 375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30994907" name="AutoShape 5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886" y="1709"/>
                                      <a:ext cx="288" cy="432"/>
                                    </a:xfrm>
                                    <a:prstGeom prst="downArrow">
                                      <a:avLst>
                                        <a:gd name="adj1" fmla="val 50000"/>
                                        <a:gd name="adj2" fmla="val 375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50399676" name="AutoShape 5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10" y="1709"/>
                                      <a:ext cx="288" cy="1152"/>
                                    </a:xfrm>
                                    <a:prstGeom prst="downArrow">
                                      <a:avLst>
                                        <a:gd name="adj1" fmla="val 50000"/>
                                        <a:gd name="adj2" fmla="val 10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4895741" name="Line 5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58" y="2498"/>
                                      <a:ext cx="1152" cy="8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75369665" name="Line 59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758" y="3797"/>
                                      <a:ext cx="1296" cy="11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94930" name="Line 59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300000">
                                      <a:off x="3547" y="2570"/>
                                      <a:ext cx="839" cy="13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8061414" name="Line 5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8" y="3434"/>
                                      <a:ext cx="864" cy="14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48312743" name="Line 59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38" y="3482"/>
                                      <a:ext cx="1008" cy="4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6958484" name="Line 59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18" y="4652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4427914" name="Line 59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18" y="2639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3463597" name="Line 59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878" y="2639"/>
                                      <a:ext cx="864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5290870" name="Line 5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878" y="2639"/>
                                      <a:ext cx="86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6333907" name="Line 5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78" y="2639"/>
                                      <a:ext cx="864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3209889" name="Line 60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78" y="2639"/>
                                      <a:ext cx="864" cy="12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6534326" name="Line 60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878" y="2783"/>
                                      <a:ext cx="864" cy="12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67813794" name="Line 6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78" y="3941"/>
                                      <a:ext cx="864" cy="8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91945218" name="Line 60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878" y="4085"/>
                                      <a:ext cx="864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74998832" name="AutoShape 6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182" y="1709"/>
                                      <a:ext cx="288" cy="288"/>
                                    </a:xfrm>
                                    <a:prstGeom prst="downArrow">
                                      <a:avLst>
                                        <a:gd name="adj1" fmla="val 50000"/>
                                        <a:gd name="adj2" fmla="val 25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5594726" name="Line 60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438" y="2609"/>
                                      <a:ext cx="864" cy="23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447290272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8" y="9940"/>
                              <a:ext cx="994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86857" w14:textId="77777777" w:rsidR="00432718" w:rsidRDefault="00432718" w:rsidP="007F2131">
                                <w:r>
                                  <w:rPr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sz w:val="26"/>
                                    <w:lang w:val="en-US"/>
                                  </w:rPr>
                                  <w:t xml:space="preserve"> (</w:t>
                                </w:r>
                                <w:r>
                                  <w:rPr>
                                    <w:i/>
                                    <w:sz w:val="26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sz w:val="26"/>
                                    <w:lang w:val="en-US"/>
                                  </w:rPr>
                                  <w:t xml:space="preserve">)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33658" name="Text Box 6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8" y="12212"/>
                              <a:ext cx="994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231F15" w14:textId="77777777" w:rsidR="00432718" w:rsidRDefault="00432718" w:rsidP="007F2131">
                                <w:r>
                                  <w:rPr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sz w:val="26"/>
                                    <w:lang w:val="en-US"/>
                                  </w:rPr>
                                  <w:t xml:space="preserve"> (</w:t>
                                </w:r>
                                <w:r>
                                  <w:rPr>
                                    <w:i/>
                                    <w:sz w:val="26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sz w:val="2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sz w:val="26"/>
                                    <w:lang w:val="en-US"/>
                                  </w:rPr>
                                  <w:t xml:space="preserve">)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3592920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6530" y="12748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30C3E2" id="_x0000_s1830" style="position:absolute;left:0;text-align:left;margin-left:14.35pt;margin-top:1.5pt;width:389.45pt;height:186.25pt;z-index:251700224" coordorigin="1988,9765" coordsize="7789,3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" o:allowincell="f">
                <v:line id="Line 533" o:spid="_x0000_s1831" style="position:absolute;flip:y;visibility:visible;mso-wrap-style:square" from="4828,11360" to="5692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">
                  <v:stroke endarrow="block" endarrowwidth="narrow"/>
                </v:line>
                <v:line id="Line 534" o:spid="_x0000_s1832" style="position:absolute;flip:y;visibility:visible;mso-wrap-style:square" from="4891,12070" to="5755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">
                  <v:stroke endarrow="block" endarrowwidth="narrow"/>
                </v:line>
                <v:line id="Line 535" o:spid="_x0000_s1833" style="position:absolute;visibility:visible;mso-wrap-style:square" from="7902,11006" to="8046,11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"/>
                <v:line id="Line 536" o:spid="_x0000_s1834" style="position:absolute;visibility:visible;mso-wrap-style:square" from="8234,12684" to="8378,12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"/>
                <v:line id="Line 537" o:spid="_x0000_s1835" style="position:absolute;flip:y;visibility:visible;mso-wrap-style:square" from="7952,10438" to="8131,10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"/>
                <v:line id="Line 538" o:spid="_x0000_s1836" style="position:absolute;visibility:visible;mso-wrap-style:square" from="7902,12204" to="8046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"/>
                <v:line id="Line 539" o:spid="_x0000_s1837" style="position:absolute;flip:y;visibility:visible;mso-wrap-style:square" from="6462,10444" to="6641,10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"/>
                <v:group id="Group 540" o:spid="_x0000_s1838" style="position:absolute;left:1988;top:9765;width:7789;height:3725" coordorigin="1988,9409" coordsize="7789,3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">
                  <v:group id="Group 541" o:spid="_x0000_s1839" style="position:absolute;left:1988;top:9409;width:7789;height:3725" coordorigin="1867,9372" coordsize="7789,3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">
                    <v:line id="Line 542" o:spid="_x0000_s1840" style="position:absolute;flip:y;visibility:visible;mso-wrap-style:square" from="4686,10478" to="569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">
                      <v:stroke endarrow="block" endarrowwidth="narrow"/>
                    </v:line>
                    <v:line id="Line 543" o:spid="_x0000_s1841" style="position:absolute;flip:y;visibility:visible;mso-wrap-style:square" from="4828,11168" to="5836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">
                      <v:stroke endarrow="block" endarrowwidth="narrow"/>
                    </v:line>
                    <v:group id="Group 544" o:spid="_x0000_s1842" style="position:absolute;left:1867;top:9372;width:7789;height:3725" coordorigin="1988,9372" coordsize="7789,3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">
                      <v:line id="Line 545" o:spid="_x0000_s1843" style="position:absolute;flip:y;visibility:visible;mso-wrap-style:square" from="7182,12638" to="7182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">
                        <v:stroke endarrow="block" endarrowwidth="narrow"/>
                      </v:line>
                      <v:line id="Line 546" o:spid="_x0000_s1844" style="position:absolute;flip:y;visibility:visible;mso-wrap-style:square" from="7614,12638" to="7614,13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">
                        <v:stroke endarrow="block" endarrowwidth="narrow"/>
                      </v:line>
                      <v:group id="Group 547" o:spid="_x0000_s1845" style="position:absolute;left:1988;top:9372;width:7789;height:3312" coordorigin="1988,9372" coordsize="7789,3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">
                        <v:line id="Line 548" o:spid="_x0000_s1846" style="position:absolute;flip:y;visibility:visible;mso-wrap-style:square" from="4891,11144" to="5755,11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">
                          <v:stroke endarrow="block" endarrowwidth="narrow"/>
                        </v:line>
                        <v:line id="Line 549" o:spid="_x0000_s1847" style="position:absolute;visibility:visible;mso-wrap-style:square" from="4825,11058" to="5689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">
                          <v:stroke endarrow="block" endarrowwidth="narrow" endarrowlength="short"/>
                        </v:line>
                        <v:line id="Line 550" o:spid="_x0000_s1848" style="position:absolute;visibility:visible;mso-wrap-style:square" from="4878,10332" to="5742,12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">
                          <v:stroke endarrow="block" endarrowwidth="narrow"/>
                        </v:line>
                        <v:line id="Line 551" o:spid="_x0000_s1849" style="position:absolute;flip:y;visibility:visible;mso-wrap-style:square" from="4878,12354" to="5742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">
                          <v:stroke endarrow="block" endarrowwidth="narrow"/>
                        </v:line>
                        <v:group id="Group 552" o:spid="_x0000_s1850" style="position:absolute;left:1988;top:9372;width:7789;height:3312" coordorigin="1998,1709" coordsize="7789,3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">
                          <v:rect id="Rectangle 553" o:spid="_x0000_s1851" style="position:absolute;left:2731;top:2400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">
                            <v:textbox>
                              <w:txbxContent>
                                <w:p w14:paraId="5D9CBC09" w14:textId="77777777" w:rsidR="00432718" w:rsidRDefault="00432718" w:rsidP="007F2131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1</w:t>
                                  </w:r>
                                </w:p>
                              </w:txbxContent>
                            </v:textbox>
                          </v:rect>
                          <v:rect id="Rectangle 554" o:spid="_x0000_s1852" style="position:absolute;left:2731;top:3051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">
                            <v:textbox>
                              <w:txbxContent>
                                <w:p w14:paraId="0667BE2F" w14:textId="77777777" w:rsidR="00432718" w:rsidRDefault="00432718" w:rsidP="007F2131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2</w:t>
                                  </w:r>
                                </w:p>
                              </w:txbxContent>
                            </v:textbox>
                          </v:rect>
                          <v:rect id="Rectangle 555" o:spid="_x0000_s1853" style="position:absolute;left:2731;top:3702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">
                            <v:textbox>
                              <w:txbxContent>
                                <w:p w14:paraId="3F0894BC" w14:textId="77777777" w:rsidR="00432718" w:rsidRDefault="00432718" w:rsidP="007F2131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1</w:t>
                                  </w:r>
                                </w:p>
                              </w:txbxContent>
                            </v:textbox>
                          </v:rect>
                          <v:rect id="Rectangle 556" o:spid="_x0000_s1854" style="position:absolute;left:2731;top:4354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">
                            <v:textbox>
                              <w:txbxContent>
                                <w:p w14:paraId="4BE3B4A8" w14:textId="77777777" w:rsidR="00432718" w:rsidRDefault="00432718" w:rsidP="007F2131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lang w:val="en-US"/>
                                    </w:rP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2</w:t>
                                  </w:r>
                                </w:p>
                              </w:txbxContent>
                            </v:textbox>
                          </v:rect>
                          <v:rect id="Rectangle 557" o:spid="_x0000_s1855" style="position:absolute;left:7051;top:3051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">
                            <v:textbox>
                              <w:txbxContent>
                                <w:p w14:paraId="1D2C808E" w14:textId="77777777" w:rsidR="00432718" w:rsidRDefault="00432718" w:rsidP="007F2131">
                                  <w:pPr>
                                    <w:jc w:val="center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rect>
                          <v:rect id="Rectangle 558" o:spid="_x0000_s1856" style="position:absolute;left:7051;top:3702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">
                            <v:textbox>
                              <w:txbxContent>
                                <w:p w14:paraId="43E06912" w14:textId="77777777" w:rsidR="00432718" w:rsidRDefault="00432718" w:rsidP="007F2131">
                                  <w:pPr>
                                    <w:jc w:val="center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rect>
                          <v:oval id="Oval 559" o:spid="_x0000_s1857" style="position:absolute;left:4315;top:305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">
                            <v:textbox>
                              <w:txbxContent>
                                <w:p w14:paraId="0F09DEDC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oval>
                          <v:oval id="Oval 560" o:spid="_x0000_s1858" style="position:absolute;left:4315;top:370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">
                            <v:textbox>
                              <w:txbxContent>
                                <w:p w14:paraId="7E6C68AF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oval>
                          <v:oval id="Oval 561" o:spid="_x0000_s1859" style="position:absolute;left:5755;top:305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">
                            <v:textbox>
                              <w:txbxContent>
                                <w:p w14:paraId="2FF6B355" w14:textId="77777777" w:rsidR="00432718" w:rsidRDefault="00432718" w:rsidP="007F2131">
                                  <w:pPr>
                                    <w:pStyle w:val="3"/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N</w:t>
                                  </w:r>
                                  <w:r>
                                    <w:rPr>
                                      <w:sz w:val="28"/>
                                    </w:rPr>
                                    <w:t>П</w:t>
                                  </w:r>
                                </w:p>
                              </w:txbxContent>
                            </v:textbox>
                          </v:oval>
                          <v:oval id="Oval 562" o:spid="_x0000_s1860" style="position:absolute;left:5755;top:370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">
                            <v:textbox>
                              <w:txbxContent>
                                <w:p w14:paraId="16525BE0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oval>
                          <v:oval id="Oval 563" o:spid="_x0000_s1861" style="position:absolute;left:8779;top:3339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">
                            <v:textbox>
                              <w:txbxContent>
                                <w:p w14:paraId="116B49B1" w14:textId="77777777" w:rsidR="00432718" w:rsidRDefault="00432718" w:rsidP="007F2131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53"/>
                                  </w:r>
                                </w:p>
                              </w:txbxContent>
                            </v:textbox>
                          </v:oval>
                          <v:shapetype id="_x0000_t67" coordsize="21600,21600" o:spt="67" adj="16200,5400" path="m0@0l@1@0@1,0@2,0@2@0,21600@0,10800,21600xe">
                            <v:stroke joinstyle="miter"/>
                            <v:formulas>
                              <v:f eqn="val #0"/>
                              <v:f eqn="val #1"/>
                              <v:f eqn="sum height 0 #1"/>
                              <v:f eqn="sum 10800 0 #1"/>
                              <v:f eqn="sum width 0 #0"/>
                              <v:f eqn="prod @4 @3 10800"/>
                              <v:f eqn="sum width 0 @5"/>
                            </v:formulas>
                            <v:path o:connecttype="custom" o:connectlocs="10800,0;0,@0;10800,21600;21600,@0" o:connectangles="270,180,90,0" textboxrect="@1,0,@2,@6"/>
                            <v:handles>
                              <v:h position="#1,#0" xrange="0,10800" yrange="0,21600"/>
                            </v:handles>
                          </v:shapetype>
                          <v:shape id="AutoShape 564" o:spid="_x0000_s1862" type="#_x0000_t67" style="position:absolute;left:3006;top:1709;width:28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"/>
                          <v:line id="Line 565" o:spid="_x0000_s1863" style="position:absolute;flip:y;visibility:visible;mso-wrap-style:square" from="7182,1850" to="7182,2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">
                            <v:stroke startarrow="block" startarrowwidth="narrow" endarrowlength="long"/>
                          </v:line>
                          <v:line id="Line 566" o:spid="_x0000_s1864" style="position:absolute;flip:y;visibility:visible;mso-wrap-style:square" from="7614,1850" to="7614,2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">
                            <v:stroke startarrow="block" startarrowwidth="narrow" endarrowlength="long"/>
                          </v:line>
                          <v:line id="Line 567" o:spid="_x0000_s1865" style="position:absolute;flip:y;visibility:visible;mso-wrap-style:square" from="1998,2691" to="2731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">
                            <v:stroke endarrow="block" endarrowwidth="narrow"/>
                          </v:line>
                          <v:line id="Line 568" o:spid="_x0000_s1866" style="position:absolute;visibility:visible;mso-wrap-style:square" from="1998,3008" to="2731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">
                            <v:stroke endarrow="block" endarrowwidth="narrow"/>
                          </v:line>
                          <v:line id="Line 569" o:spid="_x0000_s1867" style="position:absolute;flip:y;visibility:visible;mso-wrap-style:square" from="1998,3990" to="2731,4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">
                            <v:stroke endarrow="block" endarrowwidth="narrow"/>
                          </v:line>
                          <v:line id="Line 570" o:spid="_x0000_s1868" style="position:absolute;visibility:visible;mso-wrap-style:square" from="1998,4311" to="2731,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">
                            <v:stroke endarrow="block" endarrowwidth="narrow"/>
                          </v:line>
                          <v:line id="Line 571" o:spid="_x0000_s1869" style="position:absolute;flip:y;visibility:visible;mso-wrap-style:square" from="3438,2639" to="4302,2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">
                            <v:stroke endarrow="block" endarrowwidth="narrow"/>
                          </v:line>
                          <v:line id="Line 572" o:spid="_x0000_s1870" style="position:absolute;visibility:visible;mso-wrap-style:square" from="3438,3434" to="4302,3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">
                            <v:stroke endarrow="block" endarrowwidth="narrow"/>
                          </v:line>
                          <v:line id="Line 573" o:spid="_x0000_s1871" style="position:absolute;visibility:visible;mso-wrap-style:square" from="3438,4671" to="4302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">
                            <v:stroke endarrow="block" endarrowwidth="narrow"/>
                          </v:line>
                          <v:line id="Line 574" o:spid="_x0000_s1872" style="position:absolute;flip:y;visibility:visible;mso-wrap-style:square" from="3438,3941" to="4302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">
                            <v:stroke endarrow="block" endarrowwidth="narrow"/>
                          </v:line>
                          <v:line id="Line 575" o:spid="_x0000_s1873" style="position:absolute;visibility:visible;mso-wrap-style:square" from="4891,3339" to="5742,4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">
                            <v:stroke endarrow="block" endarrowwidth="narrow" endarrowlength="long"/>
                          </v:line>
                          <v:line id="Line 576" o:spid="_x0000_s1874" style="position:absolute;flip:y;visibility:visible;mso-wrap-style:square" from="6331,3339" to="7051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">
                            <v:stroke endarrow="block" endarrowwidth="narrow"/>
                          </v:line>
                          <v:line id="Line 577" o:spid="_x0000_s1875" style="position:absolute;flip:y;visibility:visible;mso-wrap-style:square" from="6331,3990" to="7051,3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">
                            <v:stroke endarrow="block" endarrowwidth="narrow"/>
                          </v:line>
                          <v:line id="Line 578" o:spid="_x0000_s1876" style="position:absolute;visibility:visible;mso-wrap-style:square" from="7774,3339" to="8782,3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">
                            <v:stroke endarrow="block" endarrowwidth="narrow"/>
                          </v:line>
                          <v:line id="Line 579" o:spid="_x0000_s1877" style="position:absolute;flip:y;visibility:visible;mso-wrap-style:square" from="7774,3702" to="8782,3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">
                            <v:stroke endarrow="block" endarrowwidth="narrow"/>
                          </v:line>
                          <v:line id="Line 580" o:spid="_x0000_s1878" style="position:absolute;flip:y;visibility:visible;mso-wrap-style:square" from="9355,3555" to="9787,3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">
                            <v:stroke endarrow="block" endarrowwidth="narrow"/>
                          </v:line>
                          <v:oval id="Oval 581" o:spid="_x0000_s1879" style="position:absolute;left:4302;top:234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">
                            <v:textbox>
                              <w:txbxContent>
                                <w:p w14:paraId="22FEF59B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oval>
                          <v:oval id="Oval 582" o:spid="_x0000_s1880" style="position:absolute;left:4302;top:4445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">
                            <v:textbox>
                              <w:txbxContent>
                                <w:p w14:paraId="503B3B3D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oval>
                          <v:oval id="Oval 583" o:spid="_x0000_s1881" style="position:absolute;left:5742;top:4433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">
                            <v:textbox>
                              <w:txbxContent>
                                <w:p w14:paraId="733331A7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oval>
                          <v:oval id="Oval 584" o:spid="_x0000_s1882" style="position:absolute;left:5742;top:234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">
                            <v:textbox>
                              <w:txbxContent>
                                <w:p w14:paraId="690A71B9" w14:textId="77777777" w:rsidR="00432718" w:rsidRDefault="00432718" w:rsidP="007F2131">
                                  <w:pPr>
                                    <w:pStyle w:val="3"/>
                                    <w:rPr>
                                      <w:b w:val="0"/>
                                      <w:sz w:val="24"/>
                                    </w:rPr>
                                  </w:pPr>
                                  <w:r>
                                    <w:rPr>
                                      <w:b w:val="0"/>
                                      <w:sz w:val="24"/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oval>
                          <v:rect id="Rectangle 585" o:spid="_x0000_s1883" style="position:absolute;left:7038;top:2346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">
                            <v:textbox>
                              <w:txbxContent>
                                <w:p w14:paraId="00AD2AF4" w14:textId="77777777" w:rsidR="00432718" w:rsidRDefault="00432718" w:rsidP="007F2131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rect>
                          <v:rect id="Rectangle 586" o:spid="_x0000_s1884" style="position:absolute;left:7038;top:4445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">
                            <v:textbox>
                              <w:txbxContent>
                                <w:p w14:paraId="7F7A7BED" w14:textId="77777777" w:rsidR="00432718" w:rsidRDefault="00432718" w:rsidP="007F2131">
                                  <w:pPr>
                                    <w:jc w:val="center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rect>
                          <v:shape id="AutoShape 587" o:spid="_x0000_s1885" type="#_x0000_t67" style="position:absolute;left:4446;top:1709;width:28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"/>
                          <v:shape id="AutoShape 588" o:spid="_x0000_s1886" type="#_x0000_t67" style="position:absolute;left:5886;top:1709;width:28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"/>
                          <v:shape id="AutoShape 589" o:spid="_x0000_s1887" type="#_x0000_t67" style="position:absolute;left:8910;top:1709;width:288;height:1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"/>
                          <v:line id="Line 590" o:spid="_x0000_s1888" style="position:absolute;visibility:visible;mso-wrap-style:square" from="7758,2498" to="8910,3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">
                            <v:stroke endarrow="block" endarrowwidth="narrow"/>
                          </v:line>
                          <v:line id="Line 591" o:spid="_x0000_s1889" style="position:absolute;flip:y;visibility:visible;mso-wrap-style:square" from="7758,3797" to="9054,4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">
                            <v:stroke endarrow="block" endarrowwidth="narrow"/>
                          </v:line>
                          <v:line id="Line 592" o:spid="_x0000_s1890" style="position:absolute;rotation:-5;visibility:visible;mso-wrap-style:square" from="3547,2570" to="4386,3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">
                            <v:stroke endarrow="block" endarrowwidth="narrow"/>
                          </v:line>
                          <v:line id="Line 593" o:spid="_x0000_s1891" style="position:absolute;visibility:visible;mso-wrap-style:square" from="3438,3434" to="4302,4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">
                            <v:stroke endarrow="block" endarrowwidth="narrow"/>
                          </v:line>
                          <v:line id="Line 594" o:spid="_x0000_s1892" style="position:absolute;flip:y;visibility:visible;mso-wrap-style:square" from="3438,3482" to="4446,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">
                            <v:stroke endarrow="block" endarrowwidth="narrow"/>
                          </v:line>
                          <v:line id="Line 595" o:spid="_x0000_s1893" style="position:absolute;flip:y;visibility:visible;mso-wrap-style:square" from="6318,4652" to="7038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">
                            <v:stroke endarrow="block" endarrowwidth="narrow"/>
                          </v:line>
                          <v:line id="Line 596" o:spid="_x0000_s1894" style="position:absolute;flip:y;visibility:visible;mso-wrap-style:square" from="6318,2639" to="7038,2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">
                            <v:stroke endarrow="block" endarrowwidth="narrow"/>
                          </v:line>
                          <v:line id="Line 597" o:spid="_x0000_s1895" style="position:absolute;flip:y;visibility:visible;mso-wrap-style:square" from="4878,2639" to="5742,3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">
                            <v:stroke endarrow="block" endarrowwidth="narrow"/>
                          </v:line>
                          <v:line id="Line 598" o:spid="_x0000_s1896" style="position:absolute;flip:y;visibility:visible;mso-wrap-style:square" from="4878,2639" to="5742,2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">
                            <v:stroke endarrow="block" endarrowwidth="narrow"/>
                          </v:line>
                          <v:line id="Line 599" o:spid="_x0000_s1897" style="position:absolute;visibility:visible;mso-wrap-style:square" from="4878,2639" to="5742,3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">
                            <v:stroke endarrow="block" endarrowwidth="narrow"/>
                          </v:line>
                          <v:line id="Line 600" o:spid="_x0000_s1898" style="position:absolute;visibility:visible;mso-wrap-style:square" from="4878,2639" to="5742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">
                            <v:stroke endarrow="block" endarrowwidth="narrow"/>
                          </v:line>
                          <v:line id="Line 601" o:spid="_x0000_s1899" style="position:absolute;flip:y;visibility:visible;mso-wrap-style:square" from="4878,2783" to="5742,4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">
                            <v:stroke endarrow="block" endarrowwidth="narrow"/>
                          </v:line>
                          <v:line id="Line 602" o:spid="_x0000_s1900" style="position:absolute;visibility:visible;mso-wrap-style:square" from="4878,3941" to="5742,4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">
                            <v:stroke endarrow="block" endarrowwidth="narrow"/>
                          </v:line>
                          <v:line id="Line 603" o:spid="_x0000_s1901" style="position:absolute;flip:y;visibility:visible;mso-wrap-style:square" from="4878,4085" to="5742,4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">
                            <v:stroke endarrow="block" endarrowwidth="narrow"/>
                          </v:line>
                          <v:shape id="AutoShape 604" o:spid="_x0000_s1902" type="#_x0000_t67" style="position:absolute;left:7182;top:1709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"/>
                          <v:line id="Line 605" o:spid="_x0000_s1903" style="position:absolute;flip:y;visibility:visible;mso-wrap-style:square" from="3438,2609" to="4302,4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">
                            <v:stroke endarrow="block" endarrowwidth="narrow"/>
                          </v:line>
                        </v:group>
                      </v:group>
                    </v:group>
                  </v:group>
                  <v:shape id="Text Box 606" o:spid="_x0000_s1904" type="#_x0000_t202" style="position:absolute;left:3408;top:9940;width:99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" filled="f" stroked="f">
                    <v:textbox>
                      <w:txbxContent>
                        <w:p w14:paraId="76686857" w14:textId="77777777" w:rsidR="00432718" w:rsidRDefault="00432718" w:rsidP="007F2131">
                          <w:r>
                            <w:rPr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sz w:val="26"/>
                              <w:lang w:val="en-US"/>
                            </w:rPr>
                            <w:t xml:space="preserve"> (</w:t>
                          </w:r>
                          <w:r>
                            <w:rPr>
                              <w:i/>
                              <w:sz w:val="26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6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sz w:val="26"/>
                              <w:lang w:val="en-US"/>
                            </w:rPr>
                            <w:t xml:space="preserve">)  </w:t>
                          </w:r>
                        </w:p>
                      </w:txbxContent>
                    </v:textbox>
                  </v:shape>
                  <v:shape id="Text Box 607" o:spid="_x0000_s1905" type="#_x0000_t202" style="position:absolute;left:3408;top:12212;width:994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" filled="f" stroked="f">
                    <v:textbox>
                      <w:txbxContent>
                        <w:p w14:paraId="76231F15" w14:textId="77777777" w:rsidR="00432718" w:rsidRDefault="00432718" w:rsidP="007F2131">
                          <w:r>
                            <w:rPr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sz w:val="26"/>
                              <w:lang w:val="en-US"/>
                            </w:rPr>
                            <w:t xml:space="preserve"> (</w:t>
                          </w:r>
                          <w:r>
                            <w:rPr>
                              <w:i/>
                              <w:sz w:val="26"/>
                              <w:lang w:val="en-US"/>
                            </w:rPr>
                            <w:t>u</w:t>
                          </w:r>
                          <w:r>
                            <w:rPr>
                              <w:sz w:val="26"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sz w:val="26"/>
                              <w:lang w:val="en-US"/>
                            </w:rPr>
                            <w:t xml:space="preserve">)  </w:t>
                          </w:r>
                        </w:p>
                      </w:txbxContent>
                    </v:textbox>
                  </v:shape>
                </v:group>
                <v:line id="Line 608" o:spid="_x0000_s1906" style="position:absolute;visibility:visible;mso-wrap-style:square" from="6530,12748" to="6674,12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"/>
                <w10:anchorlock/>
              </v:group>
            </w:pict>
          </mc:Fallback>
        </mc:AlternateContent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        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10</w:t>
      </w:r>
      <w:r w:rsidRPr="00432718">
        <w:rPr>
          <w:sz w:val="24"/>
          <w:szCs w:val="24"/>
          <w:lang w:val="en-US"/>
        </w:rPr>
        <w:t xml:space="preserve">        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20</w:t>
      </w:r>
    </w:p>
    <w:p w14:paraId="64630CCF" w14:textId="77777777" w:rsidR="007F2131" w:rsidRPr="00432718" w:rsidRDefault="007F2131" w:rsidP="00432718">
      <w:pPr>
        <w:pStyle w:val="a8"/>
        <w:spacing w:line="240" w:lineRule="auto"/>
        <w:rPr>
          <w:sz w:val="24"/>
          <w:szCs w:val="24"/>
          <w:vertAlign w:val="subscript"/>
          <w:lang w:val="en-US"/>
        </w:rPr>
      </w:pP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             </w:t>
      </w:r>
      <w:r w:rsidRPr="00432718">
        <w:rPr>
          <w:sz w:val="24"/>
          <w:szCs w:val="24"/>
          <w:lang w:val="en-US"/>
        </w:rPr>
        <w:tab/>
        <w:t xml:space="preserve">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sz w:val="24"/>
          <w:szCs w:val="24"/>
          <w:lang w:val="en-US"/>
        </w:rPr>
        <w:t xml:space="preserve">           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sz w:val="24"/>
          <w:szCs w:val="24"/>
          <w:lang w:val="en-US"/>
        </w:rPr>
        <w:tab/>
        <w:t xml:space="preserve">      </w:t>
      </w:r>
      <w:r w:rsidRPr="00432718">
        <w:rPr>
          <w:sz w:val="24"/>
          <w:szCs w:val="24"/>
          <w:lang w:val="en-US"/>
        </w:rPr>
        <w:tab/>
        <w:t xml:space="preserve"> 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  <w:vertAlign w:val="subscript"/>
          <w:lang w:val="en-US"/>
        </w:rPr>
        <w:t>1</w:t>
      </w:r>
    </w:p>
    <w:p w14:paraId="46EF5F9A" w14:textId="77777777" w:rsidR="007F2131" w:rsidRPr="00432718" w:rsidRDefault="007F2131" w:rsidP="00432718">
      <w:pPr>
        <w:pStyle w:val="a8"/>
        <w:spacing w:line="240" w:lineRule="auto"/>
        <w:ind w:firstLine="0"/>
        <w:rPr>
          <w:sz w:val="24"/>
          <w:szCs w:val="24"/>
          <w:vertAlign w:val="subscript"/>
          <w:lang w:val="en-US"/>
        </w:rPr>
      </w:pP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      </w:t>
      </w:r>
      <w:r w:rsidRPr="00432718">
        <w:rPr>
          <w:sz w:val="24"/>
          <w:szCs w:val="24"/>
          <w:vertAlign w:val="subscript"/>
          <w:lang w:val="en-US"/>
        </w:rPr>
        <w:t xml:space="preserve"> </w:t>
      </w:r>
      <w:r w:rsidRPr="00432718">
        <w:rPr>
          <w:sz w:val="24"/>
          <w:szCs w:val="24"/>
          <w:vertAlign w:val="subscript"/>
          <w:lang w:val="en-US"/>
        </w:rPr>
        <w:tab/>
        <w:t xml:space="preserve"> </w:t>
      </w:r>
      <w:r w:rsidRPr="00432718">
        <w:rPr>
          <w:sz w:val="24"/>
          <w:szCs w:val="24"/>
          <w:lang w:val="en-US"/>
        </w:rPr>
        <w:t xml:space="preserve">    </w:t>
      </w:r>
      <w:r w:rsidRPr="00432718">
        <w:rPr>
          <w:sz w:val="24"/>
          <w:szCs w:val="24"/>
          <w:lang w:val="en-US"/>
        </w:rPr>
        <w:tab/>
        <w:t xml:space="preserve">                      </w:t>
      </w:r>
      <w:r w:rsidRPr="00432718">
        <w:rPr>
          <w:sz w:val="24"/>
          <w:szCs w:val="24"/>
          <w:vertAlign w:val="subscript"/>
          <w:lang w:val="en-US"/>
        </w:rPr>
        <w:tab/>
        <w:t xml:space="preserve"> </w:t>
      </w:r>
      <w:r w:rsidRPr="00432718">
        <w:rPr>
          <w:sz w:val="24"/>
          <w:szCs w:val="24"/>
          <w:lang w:val="en-US"/>
        </w:rPr>
        <w:t xml:space="preserve">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2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  <w:vertAlign w:val="subscript"/>
          <w:lang w:val="en-US"/>
        </w:rPr>
        <w:t>2</w:t>
      </w:r>
      <w:r w:rsidRPr="00432718">
        <w:rPr>
          <w:sz w:val="24"/>
          <w:szCs w:val="24"/>
          <w:lang w:val="en-US"/>
        </w:rPr>
        <w:t xml:space="preserve"> </w:t>
      </w:r>
      <w:r w:rsidRPr="00432718">
        <w:rPr>
          <w:sz w:val="24"/>
          <w:szCs w:val="24"/>
          <w:lang w:val="en-US"/>
        </w:rPr>
        <w:tab/>
        <w:t xml:space="preserve">        </w:t>
      </w:r>
      <w:r w:rsidRPr="00432718">
        <w:rPr>
          <w:i/>
          <w:sz w:val="24"/>
          <w:szCs w:val="24"/>
          <w:lang w:val="en-US"/>
        </w:rPr>
        <w:t xml:space="preserve">v'         </w:t>
      </w:r>
    </w:p>
    <w:p w14:paraId="68338131" w14:textId="77777777" w:rsidR="007F2131" w:rsidRPr="00432718" w:rsidRDefault="007F2131" w:rsidP="00432718">
      <w:pPr>
        <w:pStyle w:val="a8"/>
        <w:spacing w:line="240" w:lineRule="auto"/>
        <w:ind w:firstLine="0"/>
        <w:rPr>
          <w:sz w:val="24"/>
          <w:szCs w:val="24"/>
          <w:lang w:val="en-US"/>
        </w:rPr>
      </w:pP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</w:t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     </w:t>
      </w:r>
      <w:r w:rsidRPr="00432718">
        <w:rPr>
          <w:sz w:val="24"/>
          <w:szCs w:val="24"/>
          <w:lang w:val="en-US"/>
        </w:rPr>
        <w:tab/>
        <w:t xml:space="preserve">                                                   </w:t>
      </w:r>
    </w:p>
    <w:p w14:paraId="1AF0245F" w14:textId="77777777" w:rsidR="007F2131" w:rsidRPr="00432718" w:rsidRDefault="007F2131" w:rsidP="00432718">
      <w:pPr>
        <w:pStyle w:val="a8"/>
        <w:spacing w:line="240" w:lineRule="auto"/>
        <w:ind w:firstLine="0"/>
        <w:rPr>
          <w:sz w:val="24"/>
          <w:szCs w:val="24"/>
          <w:lang w:val="en-US"/>
        </w:rPr>
      </w:pP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2</w:t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</w:r>
      <w:r w:rsidRPr="00432718">
        <w:rPr>
          <w:sz w:val="24"/>
          <w:szCs w:val="24"/>
          <w:lang w:val="en-US"/>
        </w:rPr>
        <w:tab/>
        <w:t xml:space="preserve">      </w:t>
      </w:r>
      <w:r w:rsidRPr="00432718">
        <w:rPr>
          <w:sz w:val="24"/>
          <w:szCs w:val="24"/>
          <w:vertAlign w:val="subscript"/>
          <w:lang w:val="en-US"/>
        </w:rPr>
        <w:tab/>
        <w:t xml:space="preserve">         </w:t>
      </w:r>
      <w:r w:rsidRPr="00432718">
        <w:rPr>
          <w:sz w:val="24"/>
          <w:szCs w:val="24"/>
          <w:vertAlign w:val="subscript"/>
          <w:lang w:val="en-US"/>
        </w:rPr>
        <w:tab/>
        <w:t xml:space="preserve">          </w:t>
      </w:r>
      <w:r w:rsidRPr="00432718">
        <w:rPr>
          <w:sz w:val="24"/>
          <w:szCs w:val="24"/>
          <w:vertAlign w:val="subscript"/>
          <w:lang w:val="en-US"/>
        </w:rPr>
        <w:tab/>
        <w:t xml:space="preserve">                </w:t>
      </w:r>
      <w:r w:rsidRPr="00432718">
        <w:rPr>
          <w:sz w:val="24"/>
          <w:szCs w:val="24"/>
          <w:lang w:val="en-US"/>
        </w:rPr>
        <w:t xml:space="preserve">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3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  <w:vertAlign w:val="subscript"/>
          <w:lang w:val="en-US"/>
        </w:rPr>
        <w:t xml:space="preserve">3                   </w:t>
      </w:r>
    </w:p>
    <w:p w14:paraId="09B015C0" w14:textId="77777777" w:rsidR="007F2131" w:rsidRPr="00432718" w:rsidRDefault="007F2131" w:rsidP="00432718">
      <w:pPr>
        <w:pStyle w:val="a8"/>
        <w:spacing w:line="240" w:lineRule="auto"/>
        <w:ind w:firstLine="720"/>
        <w:rPr>
          <w:sz w:val="24"/>
          <w:szCs w:val="24"/>
          <w:vertAlign w:val="subscript"/>
          <w:lang w:val="en-US"/>
        </w:rPr>
      </w:pPr>
      <w:r w:rsidRPr="00432718">
        <w:rPr>
          <w:sz w:val="24"/>
          <w:szCs w:val="24"/>
          <w:lang w:val="en-US"/>
        </w:rPr>
        <w:t xml:space="preserve">                   </w:t>
      </w:r>
      <w:r w:rsidRPr="00432718">
        <w:rPr>
          <w:sz w:val="24"/>
          <w:szCs w:val="24"/>
          <w:lang w:val="en-US"/>
        </w:rPr>
        <w:tab/>
        <w:t xml:space="preserve">     </w:t>
      </w:r>
      <w:r w:rsidRPr="00432718">
        <w:rPr>
          <w:sz w:val="24"/>
          <w:szCs w:val="24"/>
          <w:lang w:val="en-US"/>
        </w:rPr>
        <w:tab/>
        <w:t xml:space="preserve"> 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4</w:t>
      </w:r>
      <w:r w:rsidRPr="00432718">
        <w:rPr>
          <w:sz w:val="24"/>
          <w:szCs w:val="24"/>
          <w:lang w:val="en-US"/>
        </w:rPr>
        <w:t xml:space="preserve">           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4</w:t>
      </w:r>
      <w:r w:rsidRPr="00432718">
        <w:rPr>
          <w:sz w:val="24"/>
          <w:szCs w:val="24"/>
          <w:lang w:val="en-US"/>
        </w:rPr>
        <w:t xml:space="preserve">                  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vertAlign w:val="subscript"/>
          <w:lang w:val="en-US"/>
        </w:rPr>
        <w:t>4</w:t>
      </w:r>
      <w:r w:rsidRPr="00432718">
        <w:rPr>
          <w:i/>
          <w:sz w:val="24"/>
          <w:szCs w:val="24"/>
          <w:lang w:val="en-US"/>
        </w:rPr>
        <w:t>v</w:t>
      </w:r>
      <w:r w:rsidRPr="00432718">
        <w:rPr>
          <w:sz w:val="24"/>
          <w:szCs w:val="24"/>
          <w:vertAlign w:val="subscript"/>
          <w:lang w:val="en-US"/>
        </w:rPr>
        <w:t>4</w:t>
      </w:r>
    </w:p>
    <w:p w14:paraId="433F13EF" w14:textId="77777777" w:rsidR="007F2131" w:rsidRPr="00432718" w:rsidRDefault="007F2131" w:rsidP="00432718">
      <w:pPr>
        <w:pStyle w:val="a8"/>
        <w:spacing w:line="240" w:lineRule="auto"/>
        <w:ind w:firstLine="720"/>
        <w:rPr>
          <w:sz w:val="24"/>
          <w:szCs w:val="24"/>
          <w:lang w:val="en-US"/>
        </w:rPr>
      </w:pPr>
      <w:r w:rsidRPr="00432718">
        <w:rPr>
          <w:sz w:val="24"/>
          <w:szCs w:val="24"/>
          <w:vertAlign w:val="subscript"/>
          <w:lang w:val="en-US"/>
        </w:rPr>
        <w:t xml:space="preserve">                                      </w:t>
      </w:r>
      <w:r w:rsidRPr="00432718">
        <w:rPr>
          <w:sz w:val="24"/>
          <w:szCs w:val="24"/>
          <w:lang w:val="en-US"/>
        </w:rPr>
        <w:t xml:space="preserve">     </w:t>
      </w:r>
      <w:r w:rsidRPr="00432718">
        <w:rPr>
          <w:sz w:val="24"/>
          <w:szCs w:val="24"/>
          <w:lang w:val="en-US"/>
        </w:rPr>
        <w:sym w:font="Symbol" w:char="F061"/>
      </w:r>
      <w:r w:rsidRPr="00432718">
        <w:rPr>
          <w:sz w:val="24"/>
          <w:szCs w:val="24"/>
          <w:lang w:val="en-US"/>
        </w:rPr>
        <w:t xml:space="preserve"> = </w:t>
      </w:r>
      <w:r w:rsidRPr="00432718">
        <w:rPr>
          <w:sz w:val="24"/>
          <w:szCs w:val="24"/>
          <w:lang w:val="en-US"/>
        </w:rPr>
        <w:sym w:font="Symbol" w:char="F06D"/>
      </w:r>
      <w:r w:rsidRPr="00432718">
        <w:rPr>
          <w:sz w:val="24"/>
          <w:szCs w:val="24"/>
          <w:lang w:val="en-US"/>
        </w:rPr>
        <w:t xml:space="preserve"> 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1</w:t>
      </w:r>
      <w:r w:rsidRPr="00432718">
        <w:rPr>
          <w:sz w:val="24"/>
          <w:szCs w:val="24"/>
          <w:lang w:val="en-US"/>
        </w:rPr>
        <w:t xml:space="preserve">) </w:t>
      </w:r>
      <w:r w:rsidRPr="00432718">
        <w:rPr>
          <w:sz w:val="24"/>
          <w:szCs w:val="24"/>
          <w:lang w:val="en-US"/>
        </w:rPr>
        <w:sym w:font="Symbol" w:char="F0B4"/>
      </w:r>
      <w:r w:rsidRPr="00432718">
        <w:rPr>
          <w:sz w:val="24"/>
          <w:szCs w:val="24"/>
          <w:lang w:val="en-US"/>
        </w:rPr>
        <w:t xml:space="preserve"> </w:t>
      </w:r>
      <w:r w:rsidRPr="00432718">
        <w:rPr>
          <w:sz w:val="24"/>
          <w:szCs w:val="24"/>
          <w:lang w:val="en-US"/>
        </w:rPr>
        <w:sym w:font="Symbol" w:char="F06D"/>
      </w:r>
      <w:r w:rsidRPr="00432718">
        <w:rPr>
          <w:sz w:val="24"/>
          <w:szCs w:val="24"/>
          <w:lang w:val="en-US"/>
        </w:rPr>
        <w:t xml:space="preserve"> (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2</w:t>
      </w:r>
      <w:r w:rsidRPr="00432718">
        <w:rPr>
          <w:sz w:val="24"/>
          <w:szCs w:val="24"/>
          <w:lang w:val="en-US"/>
        </w:rPr>
        <w:t>)</w:t>
      </w:r>
      <w:r w:rsidRPr="00432718">
        <w:rPr>
          <w:sz w:val="24"/>
          <w:szCs w:val="24"/>
          <w:lang w:val="en-US"/>
        </w:rPr>
        <w:tab/>
        <w:t xml:space="preserve">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 xml:space="preserve">10  </w:t>
      </w:r>
      <w:r w:rsidRPr="00432718">
        <w:rPr>
          <w:sz w:val="24"/>
          <w:szCs w:val="24"/>
          <w:lang w:val="en-US"/>
        </w:rPr>
        <w:t xml:space="preserve">        </w:t>
      </w:r>
      <w:r w:rsidRPr="00432718">
        <w:rPr>
          <w:i/>
          <w:sz w:val="24"/>
          <w:szCs w:val="24"/>
          <w:lang w:val="en-US"/>
        </w:rPr>
        <w:t>u</w:t>
      </w:r>
      <w:r w:rsidRPr="00432718">
        <w:rPr>
          <w:sz w:val="24"/>
          <w:szCs w:val="24"/>
          <w:vertAlign w:val="subscript"/>
          <w:lang w:val="en-US"/>
        </w:rPr>
        <w:t>20</w:t>
      </w:r>
      <w:r w:rsidRPr="00432718">
        <w:rPr>
          <w:sz w:val="24"/>
          <w:szCs w:val="24"/>
          <w:lang w:val="en-US"/>
        </w:rPr>
        <w:t xml:space="preserve"> </w:t>
      </w:r>
    </w:p>
    <w:p w14:paraId="65EC7F9B" w14:textId="77777777" w:rsidR="007F2131" w:rsidRPr="00432718" w:rsidRDefault="007F2131" w:rsidP="00432718">
      <w:pPr>
        <w:pStyle w:val="a8"/>
        <w:spacing w:line="240" w:lineRule="auto"/>
        <w:ind w:firstLine="720"/>
        <w:jc w:val="left"/>
        <w:rPr>
          <w:sz w:val="24"/>
          <w:szCs w:val="24"/>
        </w:rPr>
      </w:pPr>
      <w:r w:rsidRPr="00432718">
        <w:rPr>
          <w:sz w:val="24"/>
          <w:szCs w:val="24"/>
          <w:lang w:val="en-US"/>
        </w:rPr>
        <w:t xml:space="preserve">                                           </w:t>
      </w:r>
      <w:r w:rsidRPr="00432718">
        <w:rPr>
          <w:sz w:val="24"/>
          <w:szCs w:val="24"/>
        </w:rPr>
        <w:t>Рис. 4.7</w:t>
      </w:r>
    </w:p>
    <w:p w14:paraId="3CE83799" w14:textId="77777777" w:rsidR="007F2131" w:rsidRPr="00432718" w:rsidRDefault="007F2131" w:rsidP="00432718">
      <w:pPr>
        <w:pStyle w:val="a8"/>
        <w:spacing w:line="240" w:lineRule="auto"/>
        <w:ind w:firstLine="720"/>
        <w:jc w:val="left"/>
        <w:rPr>
          <w:i/>
          <w:sz w:val="24"/>
          <w:szCs w:val="24"/>
        </w:rPr>
      </w:pPr>
      <w:r w:rsidRPr="00432718">
        <w:rPr>
          <w:i/>
          <w:sz w:val="24"/>
          <w:szCs w:val="24"/>
        </w:rPr>
        <w:t>1-й слой</w:t>
      </w:r>
      <w:r w:rsidRPr="00432718">
        <w:rPr>
          <w:sz w:val="24"/>
          <w:szCs w:val="24"/>
        </w:rPr>
        <w:t xml:space="preserve">. Каждый узел сло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адаптивный (настраиваемый). Узловые функ</w:t>
      </w:r>
      <w:r w:rsidRPr="00432718">
        <w:rPr>
          <w:sz w:val="24"/>
          <w:szCs w:val="24"/>
        </w:rPr>
        <w:softHyphen/>
        <w:t xml:space="preserve">ции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функции</w:t>
      </w:r>
      <w:proofErr w:type="spellEnd"/>
      <w:r w:rsidRPr="00432718">
        <w:rPr>
          <w:sz w:val="24"/>
          <w:szCs w:val="24"/>
        </w:rPr>
        <w:t xml:space="preserve"> принадлежности нечетких множеств </w:t>
      </w:r>
      <w:r w:rsidRPr="00432718">
        <w:rPr>
          <w:position w:val="-12"/>
          <w:sz w:val="24"/>
          <w:szCs w:val="24"/>
        </w:rPr>
        <w:object w:dxaOrig="2120" w:dyaOrig="380" w14:anchorId="71D78A24">
          <v:shape id="_x0000_i1381" type="#_x0000_t75" style="width:105.75pt;height:18.75pt" o:ole="" fillcolor="window">
            <v:imagedata r:id="rId699" o:title=""/>
          </v:shape>
          <o:OLEObject Type="Embed" ProgID="Equation.3" ShapeID="_x0000_i1381" DrawAspect="Content" ObjectID="_1779740815" r:id="rId700"/>
        </w:object>
      </w:r>
      <w:r w:rsidRPr="00432718">
        <w:rPr>
          <w:sz w:val="24"/>
          <w:szCs w:val="24"/>
        </w:rPr>
        <w:t xml:space="preserve"> Выходы узлов  равны </w:t>
      </w:r>
      <w:r w:rsidRPr="00432718">
        <w:rPr>
          <w:position w:val="-24"/>
          <w:sz w:val="24"/>
          <w:szCs w:val="24"/>
        </w:rPr>
        <w:object w:dxaOrig="2299" w:dyaOrig="499" w14:anchorId="74DB8D7F">
          <v:shape id="_x0000_i1382" type="#_x0000_t75" style="width:114.75pt;height:24.75pt" o:ole="" fillcolor="window">
            <v:imagedata r:id="rId701" o:title=""/>
          </v:shape>
          <o:OLEObject Type="Embed" ProgID="Equation.3" ShapeID="_x0000_i1382" DrawAspect="Content" ObjectID="_1779740816" r:id="rId702"/>
        </w:object>
      </w:r>
      <w:r w:rsidRPr="00432718">
        <w:rPr>
          <w:sz w:val="24"/>
          <w:szCs w:val="24"/>
        </w:rPr>
        <w:t xml:space="preserve"> где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индекс лингвистической перемен</w:t>
      </w:r>
      <w:r w:rsidRPr="00432718">
        <w:rPr>
          <w:sz w:val="24"/>
          <w:szCs w:val="24"/>
        </w:rPr>
        <w:softHyphen/>
        <w:t xml:space="preserve">ной, </w:t>
      </w:r>
      <w:r w:rsidRPr="00432718">
        <w:rPr>
          <w:i/>
          <w:sz w:val="24"/>
          <w:szCs w:val="24"/>
          <w:lang w:val="en-US"/>
        </w:rPr>
        <w:t>j</w: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индекс значения лингвистической переменной. Параметры узлов слоя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па</w:t>
      </w:r>
      <w:r w:rsidRPr="00432718">
        <w:rPr>
          <w:sz w:val="24"/>
          <w:szCs w:val="24"/>
        </w:rPr>
        <w:softHyphen/>
        <w:t>раметры функций принадлежности, называемые "</w:t>
      </w:r>
      <w:r w:rsidRPr="00432718">
        <w:rPr>
          <w:i/>
          <w:sz w:val="24"/>
          <w:szCs w:val="24"/>
        </w:rPr>
        <w:t>параметры посылок</w:t>
      </w:r>
      <w:r w:rsidRPr="00432718">
        <w:rPr>
          <w:sz w:val="24"/>
          <w:szCs w:val="24"/>
        </w:rPr>
        <w:t>"</w:t>
      </w:r>
      <w:r w:rsidRPr="00432718">
        <w:rPr>
          <w:i/>
          <w:sz w:val="24"/>
          <w:szCs w:val="24"/>
        </w:rPr>
        <w:t>.</w:t>
      </w:r>
    </w:p>
    <w:p w14:paraId="33A9BDB4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i/>
          <w:sz w:val="24"/>
          <w:szCs w:val="24"/>
        </w:rPr>
        <w:lastRenderedPageBreak/>
        <w:t>2-й слой</w:t>
      </w:r>
      <w:r w:rsidRPr="00432718">
        <w:rPr>
          <w:sz w:val="24"/>
          <w:szCs w:val="24"/>
        </w:rPr>
        <w:t xml:space="preserve">. Каждый узел сло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фиксированный (</w:t>
      </w:r>
      <w:proofErr w:type="spellStart"/>
      <w:r w:rsidRPr="00432718">
        <w:rPr>
          <w:sz w:val="24"/>
          <w:szCs w:val="24"/>
        </w:rPr>
        <w:t>ненастраиваемый</w:t>
      </w:r>
      <w:proofErr w:type="spellEnd"/>
      <w:r w:rsidRPr="00432718">
        <w:rPr>
          <w:sz w:val="24"/>
          <w:szCs w:val="24"/>
        </w:rPr>
        <w:t>). Обозна</w:t>
      </w:r>
      <w:r w:rsidRPr="00432718">
        <w:rPr>
          <w:sz w:val="24"/>
          <w:szCs w:val="24"/>
        </w:rPr>
        <w:softHyphen/>
        <w:t xml:space="preserve">чение узлов Т </w:t>
      </w:r>
      <w:r w:rsidRPr="00432718">
        <w:rPr>
          <w:sz w:val="24"/>
          <w:szCs w:val="24"/>
          <w:lang w:val="en-US"/>
        </w:rPr>
        <w:sym w:font="Symbol" w:char="F02D"/>
      </w:r>
      <w:r w:rsidRPr="00432718">
        <w:rPr>
          <w:sz w:val="24"/>
          <w:szCs w:val="24"/>
        </w:rPr>
        <w:t xml:space="preserve"> </w:t>
      </w:r>
      <w:proofErr w:type="spellStart"/>
      <w:r w:rsidRPr="00432718">
        <w:rPr>
          <w:sz w:val="24"/>
          <w:szCs w:val="24"/>
        </w:rPr>
        <w:t>триангулярная</w:t>
      </w:r>
      <w:proofErr w:type="spellEnd"/>
      <w:r w:rsidRPr="00432718">
        <w:rPr>
          <w:sz w:val="24"/>
          <w:szCs w:val="24"/>
        </w:rPr>
        <w:t xml:space="preserve"> норма (3.1). Выполнение нечетких  операций "и"</w:t>
      </w:r>
      <w:r w:rsidRPr="00432718">
        <w:rPr>
          <w:sz w:val="24"/>
          <w:szCs w:val="24"/>
          <w:lang w:val="en-US"/>
        </w:rPr>
        <w:t xml:space="preserve">:    </w:t>
      </w:r>
      <w:r w:rsidRPr="00432718">
        <w:rPr>
          <w:position w:val="-16"/>
          <w:sz w:val="24"/>
          <w:szCs w:val="24"/>
        </w:rPr>
        <w:object w:dxaOrig="6920" w:dyaOrig="420" w14:anchorId="25D03C3F">
          <v:shape id="_x0000_i1383" type="#_x0000_t75" style="width:345.75pt;height:21pt" o:ole="" fillcolor="window">
            <v:imagedata r:id="rId703" o:title=""/>
          </v:shape>
          <o:OLEObject Type="Embed" ProgID="Equation.DSMT4" ShapeID="_x0000_i1383" DrawAspect="Content" ObjectID="_1779740817" r:id="rId704"/>
        </w:object>
      </w:r>
    </w:p>
    <w:p w14:paraId="11DF630F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</w:t>
      </w:r>
      <w:r w:rsidRPr="00432718">
        <w:rPr>
          <w:position w:val="-16"/>
          <w:sz w:val="24"/>
          <w:szCs w:val="24"/>
        </w:rPr>
        <w:object w:dxaOrig="6920" w:dyaOrig="420" w14:anchorId="40A40126">
          <v:shape id="_x0000_i1384" type="#_x0000_t75" style="width:345.75pt;height:21pt" o:ole="" fillcolor="window">
            <v:imagedata r:id="rId705" o:title=""/>
          </v:shape>
          <o:OLEObject Type="Embed" ProgID="Equation.DSMT4" ShapeID="_x0000_i1384" DrawAspect="Content" ObjectID="_1779740818" r:id="rId706"/>
        </w:object>
      </w:r>
    </w:p>
    <w:p w14:paraId="41E7E08F" w14:textId="77777777" w:rsidR="007F2131" w:rsidRPr="00432718" w:rsidRDefault="007F2131" w:rsidP="00432718">
      <w:pPr>
        <w:jc w:val="both"/>
        <w:rPr>
          <w:sz w:val="24"/>
          <w:szCs w:val="24"/>
        </w:rPr>
      </w:pPr>
      <w:r w:rsidRPr="00432718">
        <w:rPr>
          <w:sz w:val="24"/>
          <w:szCs w:val="24"/>
        </w:rPr>
        <w:t>Нечеткая операция "и", согласно (3.5), может быть определена так же, как операция произведения.</w:t>
      </w:r>
    </w:p>
    <w:p w14:paraId="779EAAEF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i/>
          <w:sz w:val="24"/>
          <w:szCs w:val="24"/>
        </w:rPr>
        <w:t>3-й слой.</w:t>
      </w:r>
      <w:r w:rsidRPr="00432718">
        <w:rPr>
          <w:sz w:val="24"/>
          <w:szCs w:val="24"/>
        </w:rPr>
        <w:t xml:space="preserve"> Каждый узел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фиксированный. В каждом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м узле определяется отноше</w:t>
      </w:r>
      <w:r w:rsidRPr="00432718">
        <w:rPr>
          <w:sz w:val="24"/>
          <w:szCs w:val="24"/>
        </w:rPr>
        <w:softHyphen/>
        <w:t xml:space="preserve">ние значения функции принадлежности </w:t>
      </w:r>
      <w:r w:rsidRPr="00432718">
        <w:rPr>
          <w:position w:val="-12"/>
          <w:sz w:val="24"/>
          <w:szCs w:val="24"/>
        </w:rPr>
        <w:object w:dxaOrig="320" w:dyaOrig="380" w14:anchorId="6ECCD47C">
          <v:shape id="_x0000_i1385" type="#_x0000_t75" style="width:15.75pt;height:18.75pt" o:ole="" fillcolor="window">
            <v:imagedata r:id="rId707" o:title=""/>
          </v:shape>
          <o:OLEObject Type="Embed" ProgID="Equation.3" ShapeID="_x0000_i1385" DrawAspect="Content" ObjectID="_1779740819" r:id="rId708"/>
        </w:object>
      </w:r>
      <w:r w:rsidRPr="00432718">
        <w:rPr>
          <w:sz w:val="24"/>
          <w:szCs w:val="24"/>
        </w:rPr>
        <w:t xml:space="preserve">, полученного во 2-м слое, к сумме всех полученных значений функций принадлежности     </w:t>
      </w:r>
    </w:p>
    <w:p w14:paraId="1D107CA0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  </w:t>
      </w:r>
      <w:r w:rsidRPr="00432718">
        <w:rPr>
          <w:position w:val="-34"/>
          <w:sz w:val="24"/>
          <w:szCs w:val="24"/>
        </w:rPr>
        <w:object w:dxaOrig="2659" w:dyaOrig="780" w14:anchorId="43009667">
          <v:shape id="_x0000_i1386" type="#_x0000_t75" style="width:141pt;height:41.25pt" o:ole="" fillcolor="window">
            <v:imagedata r:id="rId709" o:title=""/>
          </v:shape>
          <o:OLEObject Type="Embed" ProgID="Equation.3" ShapeID="_x0000_i1386" DrawAspect="Content" ObjectID="_1779740820" r:id="rId710"/>
        </w:object>
      </w:r>
      <w:r w:rsidRPr="00432718">
        <w:rPr>
          <w:sz w:val="24"/>
          <w:szCs w:val="24"/>
        </w:rPr>
        <w:t xml:space="preserve">.                                     </w:t>
      </w:r>
    </w:p>
    <w:p w14:paraId="1C89CBE3" w14:textId="77777777" w:rsidR="007F2131" w:rsidRPr="00432718" w:rsidRDefault="007F2131" w:rsidP="00432718">
      <w:pPr>
        <w:rPr>
          <w:sz w:val="24"/>
          <w:szCs w:val="24"/>
        </w:rPr>
      </w:pPr>
      <w:r w:rsidRPr="00432718">
        <w:rPr>
          <w:sz w:val="24"/>
          <w:szCs w:val="24"/>
        </w:rPr>
        <w:t xml:space="preserve">Выходы узлов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нормированные значения функции принадлежности. Узлы обознача</w:t>
      </w:r>
      <w:r w:rsidRPr="00432718">
        <w:rPr>
          <w:sz w:val="24"/>
          <w:szCs w:val="24"/>
        </w:rPr>
        <w:softHyphen/>
        <w:t xml:space="preserve">ются буквой </w:t>
      </w:r>
      <w:proofErr w:type="gramStart"/>
      <w:r w:rsidRPr="00432718">
        <w:rPr>
          <w:sz w:val="24"/>
          <w:szCs w:val="24"/>
          <w:lang w:val="en-US"/>
        </w:rPr>
        <w:t>N</w:t>
      </w:r>
      <w:r w:rsidRPr="00432718">
        <w:rPr>
          <w:sz w:val="24"/>
          <w:szCs w:val="24"/>
        </w:rPr>
        <w:t xml:space="preserve">  (</w:t>
      </w:r>
      <w:proofErr w:type="gramEnd"/>
      <w:r w:rsidRPr="00432718">
        <w:rPr>
          <w:sz w:val="24"/>
          <w:szCs w:val="24"/>
        </w:rPr>
        <w:t>нормирование).</w:t>
      </w:r>
    </w:p>
    <w:p w14:paraId="6D5F7B0F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4-й слой</w:t>
      </w:r>
      <w:r w:rsidRPr="00432718">
        <w:rPr>
          <w:sz w:val="24"/>
          <w:szCs w:val="24"/>
        </w:rPr>
        <w:t xml:space="preserve">. Каждый узел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адаптивный. Параметрами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го узла являются "</w:t>
      </w:r>
      <w:r w:rsidRPr="00432718">
        <w:rPr>
          <w:i/>
          <w:sz w:val="24"/>
          <w:szCs w:val="24"/>
        </w:rPr>
        <w:t>пара</w:t>
      </w:r>
      <w:r w:rsidRPr="00432718">
        <w:rPr>
          <w:i/>
          <w:sz w:val="24"/>
          <w:szCs w:val="24"/>
        </w:rPr>
        <w:softHyphen/>
        <w:t>метры за</w:t>
      </w:r>
      <w:r w:rsidRPr="00432718">
        <w:rPr>
          <w:i/>
          <w:sz w:val="24"/>
          <w:szCs w:val="24"/>
        </w:rPr>
        <w:softHyphen/>
        <w:t>ключения</w:t>
      </w:r>
      <w:r w:rsidRPr="00432718">
        <w:rPr>
          <w:sz w:val="24"/>
          <w:szCs w:val="24"/>
        </w:rPr>
        <w:t xml:space="preserve">" </w:t>
      </w:r>
      <w:proofErr w:type="spellStart"/>
      <w:r w:rsidRPr="00432718">
        <w:rPr>
          <w:i/>
          <w:sz w:val="24"/>
          <w:szCs w:val="24"/>
          <w:lang w:val="en-US"/>
        </w:rPr>
        <w:t>i</w:t>
      </w:r>
      <w:proofErr w:type="spellEnd"/>
      <w:r w:rsidRPr="00432718">
        <w:rPr>
          <w:sz w:val="24"/>
          <w:szCs w:val="24"/>
        </w:rPr>
        <w:t>-го правила посылки 1 схемы нечеткого вывода. До</w:t>
      </w:r>
      <w:r w:rsidRPr="00432718">
        <w:rPr>
          <w:sz w:val="24"/>
          <w:szCs w:val="24"/>
        </w:rPr>
        <w:softHyphen/>
        <w:t>полни</w:t>
      </w:r>
      <w:r w:rsidRPr="00432718">
        <w:rPr>
          <w:sz w:val="24"/>
          <w:szCs w:val="24"/>
        </w:rPr>
        <w:softHyphen/>
        <w:t xml:space="preserve">тельно вводятся сигналы </w:t>
      </w:r>
      <w:r w:rsidRPr="00432718">
        <w:rPr>
          <w:position w:val="-12"/>
          <w:sz w:val="24"/>
          <w:szCs w:val="24"/>
        </w:rPr>
        <w:object w:dxaOrig="920" w:dyaOrig="380" w14:anchorId="0896C2EA">
          <v:shape id="_x0000_i1387" type="#_x0000_t75" style="width:45.75pt;height:18.75pt" o:ole="" fillcolor="window">
            <v:imagedata r:id="rId711" o:title=""/>
          </v:shape>
          <o:OLEObject Type="Embed" ProgID="Equation.3" ShapeID="_x0000_i1387" DrawAspect="Content" ObjectID="_1779740821" r:id="rId712"/>
        </w:object>
      </w:r>
      <w:r w:rsidRPr="00432718">
        <w:rPr>
          <w:sz w:val="24"/>
          <w:szCs w:val="24"/>
        </w:rPr>
        <w:t xml:space="preserve">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исходные данные, для которых оп</w:t>
      </w:r>
      <w:r w:rsidRPr="00432718">
        <w:rPr>
          <w:sz w:val="24"/>
          <w:szCs w:val="24"/>
        </w:rPr>
        <w:softHyphen/>
        <w:t>ределяется величина управления.</w:t>
      </w:r>
    </w:p>
    <w:p w14:paraId="0300E61D" w14:textId="77777777" w:rsidR="007F2131" w:rsidRPr="00432718" w:rsidRDefault="007F2131" w:rsidP="00432718">
      <w:pPr>
        <w:ind w:firstLine="426"/>
        <w:jc w:val="both"/>
        <w:rPr>
          <w:sz w:val="24"/>
          <w:szCs w:val="24"/>
        </w:rPr>
      </w:pPr>
      <w:r w:rsidRPr="00432718">
        <w:rPr>
          <w:i/>
          <w:sz w:val="24"/>
          <w:szCs w:val="24"/>
        </w:rPr>
        <w:t>5-й слой</w:t>
      </w:r>
      <w:r w:rsidRPr="00432718">
        <w:rPr>
          <w:sz w:val="24"/>
          <w:szCs w:val="24"/>
        </w:rPr>
        <w:t xml:space="preserve">. Единственный фиксированный узел слоя, осуществляющий процедуру </w:t>
      </w:r>
      <w:proofErr w:type="spellStart"/>
      <w:r w:rsidRPr="00432718">
        <w:rPr>
          <w:sz w:val="24"/>
          <w:szCs w:val="24"/>
        </w:rPr>
        <w:t>де</w:t>
      </w:r>
      <w:r w:rsidRPr="00432718">
        <w:rPr>
          <w:sz w:val="24"/>
          <w:szCs w:val="24"/>
        </w:rPr>
        <w:softHyphen/>
        <w:t>фаззификации</w:t>
      </w:r>
      <w:proofErr w:type="spellEnd"/>
      <w:r w:rsidRPr="00432718">
        <w:rPr>
          <w:sz w:val="24"/>
          <w:szCs w:val="24"/>
        </w:rPr>
        <w:t xml:space="preserve"> методом весового осреднения (3.37):  </w:t>
      </w:r>
    </w:p>
    <w:p w14:paraId="54889D28" w14:textId="77777777" w:rsidR="007F2131" w:rsidRPr="00432718" w:rsidRDefault="007F2131" w:rsidP="00432718">
      <w:pPr>
        <w:ind w:firstLine="426"/>
        <w:rPr>
          <w:sz w:val="24"/>
          <w:szCs w:val="24"/>
        </w:rPr>
      </w:pPr>
      <w:r w:rsidRPr="00432718">
        <w:rPr>
          <w:sz w:val="24"/>
          <w:szCs w:val="24"/>
        </w:rPr>
        <w:t xml:space="preserve">                                </w:t>
      </w:r>
      <w:r w:rsidRPr="00432718">
        <w:rPr>
          <w:position w:val="-60"/>
          <w:sz w:val="24"/>
          <w:szCs w:val="24"/>
        </w:rPr>
        <w:object w:dxaOrig="3580" w:dyaOrig="1320" w14:anchorId="1AC04827">
          <v:shape id="_x0000_i1388" type="#_x0000_t75" style="width:179.25pt;height:66pt" o:ole="" fillcolor="window">
            <v:imagedata r:id="rId713" o:title=""/>
          </v:shape>
          <o:OLEObject Type="Embed" ProgID="Equation.3" ShapeID="_x0000_i1388" DrawAspect="Content" ObjectID="_1779740822" r:id="rId714"/>
        </w:object>
      </w:r>
      <w:r w:rsidRPr="00432718">
        <w:rPr>
          <w:sz w:val="24"/>
          <w:szCs w:val="24"/>
        </w:rPr>
        <w:t xml:space="preserve">.                                   </w:t>
      </w:r>
    </w:p>
    <w:p w14:paraId="47EEB084" w14:textId="7FA3C64B" w:rsidR="00B24FF7" w:rsidRDefault="007F2131" w:rsidP="00432718">
      <w:pPr>
        <w:ind w:firstLine="425"/>
        <w:jc w:val="both"/>
        <w:rPr>
          <w:sz w:val="24"/>
          <w:szCs w:val="24"/>
        </w:rPr>
      </w:pPr>
      <w:r w:rsidRPr="00432718">
        <w:rPr>
          <w:sz w:val="24"/>
          <w:szCs w:val="24"/>
        </w:rPr>
        <w:t>Обучение  сети осуществляется на основе гибридного алгоритма обу</w:t>
      </w:r>
      <w:r w:rsidRPr="00432718">
        <w:rPr>
          <w:sz w:val="24"/>
          <w:szCs w:val="24"/>
        </w:rPr>
        <w:softHyphen/>
        <w:t>че</w:t>
      </w:r>
      <w:r w:rsidRPr="00432718">
        <w:rPr>
          <w:sz w:val="24"/>
          <w:szCs w:val="24"/>
        </w:rPr>
        <w:softHyphen/>
        <w:t xml:space="preserve">ни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с использованием метода обратного распространения ошибки и метода наи</w:t>
      </w:r>
      <w:r w:rsidRPr="00432718">
        <w:rPr>
          <w:sz w:val="24"/>
          <w:szCs w:val="24"/>
        </w:rPr>
        <w:softHyphen/>
        <w:t>меньших квадратов. Во время прямого прохода на основе метода наи</w:t>
      </w:r>
      <w:r w:rsidRPr="00432718">
        <w:rPr>
          <w:sz w:val="24"/>
          <w:szCs w:val="24"/>
        </w:rPr>
        <w:softHyphen/>
        <w:t>меньших квадратов на</w:t>
      </w:r>
      <w:r w:rsidRPr="00432718">
        <w:rPr>
          <w:sz w:val="24"/>
          <w:szCs w:val="24"/>
        </w:rPr>
        <w:softHyphen/>
        <w:t xml:space="preserve">страиваются параметры 4-го сло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параметры заклю</w:t>
      </w:r>
      <w:r w:rsidRPr="00432718">
        <w:rPr>
          <w:sz w:val="24"/>
          <w:szCs w:val="24"/>
        </w:rPr>
        <w:softHyphen/>
        <w:t>чения нечетких правил. Во время обратного прохода настраиваются пара</w:t>
      </w:r>
      <w:r w:rsidRPr="00432718">
        <w:rPr>
          <w:sz w:val="24"/>
          <w:szCs w:val="24"/>
        </w:rPr>
        <w:softHyphen/>
        <w:t xml:space="preserve">метры 1-го слоя </w:t>
      </w:r>
      <w:r w:rsidRPr="00432718">
        <w:rPr>
          <w:sz w:val="24"/>
          <w:szCs w:val="24"/>
        </w:rPr>
        <w:sym w:font="Symbol" w:char="F02D"/>
      </w:r>
      <w:r w:rsidRPr="00432718">
        <w:rPr>
          <w:sz w:val="24"/>
          <w:szCs w:val="24"/>
        </w:rPr>
        <w:t xml:space="preserve"> параметры функ</w:t>
      </w:r>
      <w:r w:rsidRPr="00432718">
        <w:rPr>
          <w:sz w:val="24"/>
          <w:szCs w:val="24"/>
        </w:rPr>
        <w:softHyphen/>
        <w:t>ций принадлежности на основе метода об</w:t>
      </w:r>
      <w:r w:rsidRPr="00432718">
        <w:rPr>
          <w:sz w:val="24"/>
          <w:szCs w:val="24"/>
        </w:rPr>
        <w:softHyphen/>
      </w:r>
      <w:r w:rsidR="00432718">
        <w:rPr>
          <w:sz w:val="24"/>
          <w:szCs w:val="24"/>
        </w:rPr>
        <w:t>ратного распространения ошибки.</w:t>
      </w:r>
    </w:p>
    <w:p w14:paraId="48FB2E5F" w14:textId="77777777" w:rsidR="00432718" w:rsidRPr="00432718" w:rsidRDefault="00432718" w:rsidP="00432718">
      <w:pPr>
        <w:ind w:firstLine="425"/>
        <w:jc w:val="both"/>
        <w:rPr>
          <w:sz w:val="24"/>
          <w:szCs w:val="24"/>
        </w:rPr>
      </w:pPr>
    </w:p>
    <w:p w14:paraId="55BD575E" w14:textId="335A4DAC" w:rsidR="007F2131" w:rsidRPr="00432718" w:rsidRDefault="007F2131" w:rsidP="00432718">
      <w:pPr>
        <w:rPr>
          <w:b/>
          <w:bCs/>
          <w:sz w:val="24"/>
          <w:szCs w:val="24"/>
        </w:rPr>
      </w:pPr>
      <w:r w:rsidRPr="00432718">
        <w:rPr>
          <w:b/>
          <w:bCs/>
          <w:sz w:val="24"/>
          <w:szCs w:val="24"/>
        </w:rPr>
        <w:t>Вопрос 18</w:t>
      </w:r>
    </w:p>
    <w:p w14:paraId="21A6ED96" w14:textId="77777777" w:rsidR="007F2131" w:rsidRPr="00432718" w:rsidRDefault="007F2131" w:rsidP="00432718">
      <w:pPr>
        <w:rPr>
          <w:b/>
          <w:bCs/>
          <w:sz w:val="24"/>
          <w:szCs w:val="24"/>
        </w:rPr>
      </w:pPr>
    </w:p>
    <w:p w14:paraId="30D4EE89" w14:textId="12DD9132" w:rsidR="007F2131" w:rsidRPr="00432718" w:rsidRDefault="00B24FF7" w:rsidP="00432718">
      <w:pPr>
        <w:rPr>
          <w:b/>
          <w:bCs/>
          <w:sz w:val="24"/>
          <w:szCs w:val="24"/>
        </w:rPr>
      </w:pPr>
      <w:r w:rsidRPr="00432718">
        <w:rPr>
          <w:noProof/>
          <w:sz w:val="24"/>
          <w:szCs w:val="24"/>
          <w14:ligatures w14:val="standardContextual"/>
        </w:rPr>
        <w:drawing>
          <wp:inline distT="0" distB="0" distL="0" distR="0" wp14:anchorId="5917EE86" wp14:editId="67266F47">
            <wp:extent cx="6311392" cy="3219450"/>
            <wp:effectExtent l="0" t="0" r="0" b="0"/>
            <wp:docPr id="19225427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542715" name=""/>
                    <pic:cNvPicPr/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6331537" cy="3229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CB617" w14:textId="36317E96" w:rsidR="00B24FF7" w:rsidRPr="00432718" w:rsidRDefault="00B24FF7" w:rsidP="00432718">
      <w:pPr>
        <w:rPr>
          <w:b/>
          <w:bCs/>
          <w:sz w:val="24"/>
          <w:szCs w:val="24"/>
        </w:rPr>
      </w:pPr>
      <w:r w:rsidRPr="00432718">
        <w:rPr>
          <w:noProof/>
          <w:sz w:val="24"/>
          <w:szCs w:val="24"/>
          <w14:ligatures w14:val="standardContextual"/>
        </w:rPr>
        <w:lastRenderedPageBreak/>
        <w:drawing>
          <wp:inline distT="0" distB="0" distL="0" distR="0" wp14:anchorId="23D202A8" wp14:editId="23DF0544">
            <wp:extent cx="6317615" cy="3634105"/>
            <wp:effectExtent l="0" t="0" r="6985" b="4445"/>
            <wp:docPr id="1334644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64446" name=""/>
                    <pic:cNvPicPr/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6317615" cy="363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8A724" w14:textId="7BADAB3B" w:rsidR="00B24FF7" w:rsidRPr="00432718" w:rsidRDefault="00B24FF7" w:rsidP="00432718">
      <w:pPr>
        <w:rPr>
          <w:b/>
          <w:bCs/>
          <w:sz w:val="24"/>
          <w:szCs w:val="24"/>
        </w:rPr>
      </w:pPr>
      <w:r w:rsidRPr="00432718">
        <w:rPr>
          <w:noProof/>
          <w:sz w:val="24"/>
          <w:szCs w:val="24"/>
          <w14:ligatures w14:val="standardContextual"/>
        </w:rPr>
        <w:drawing>
          <wp:inline distT="0" distB="0" distL="0" distR="0" wp14:anchorId="508F009A" wp14:editId="0A03B3E0">
            <wp:extent cx="6317615" cy="464820"/>
            <wp:effectExtent l="0" t="0" r="6985" b="0"/>
            <wp:docPr id="6006539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653912" name=""/>
                    <pic:cNvPicPr/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6317615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24FF7" w:rsidRPr="00432718" w:rsidSect="00432718">
      <w:pgSz w:w="11910" w:h="16840"/>
      <w:pgMar w:top="1134" w:right="561" w:bottom="709" w:left="1400" w:header="170" w:footer="28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B604A8" w14:textId="77777777" w:rsidR="00A32938" w:rsidRDefault="00A32938">
      <w:r>
        <w:separator/>
      </w:r>
    </w:p>
  </w:endnote>
  <w:endnote w:type="continuationSeparator" w:id="0">
    <w:p w14:paraId="4A949C22" w14:textId="77777777" w:rsidR="00A32938" w:rsidRDefault="00A32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67ADBC" w14:textId="134FE7D9" w:rsidR="00432718" w:rsidRDefault="00432718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6</w:t>
    </w:r>
    <w:r>
      <w:rPr>
        <w:rStyle w:val="a5"/>
      </w:rPr>
      <w:fldChar w:fldCharType="end"/>
    </w:r>
  </w:p>
  <w:p w14:paraId="5880F0BE" w14:textId="77777777" w:rsidR="00432718" w:rsidRDefault="00432718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80CAA9" w14:textId="0AB62DC5" w:rsidR="00432718" w:rsidRDefault="00432718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82DD8">
      <w:rPr>
        <w:noProof/>
      </w:rPr>
      <w:t>4</w:t>
    </w:r>
    <w:r>
      <w:fldChar w:fldCharType="end"/>
    </w:r>
  </w:p>
  <w:p w14:paraId="53EB8EEF" w14:textId="77777777" w:rsidR="00432718" w:rsidRDefault="00432718" w:rsidP="00432718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23ECA5" w14:textId="77777777" w:rsidR="00A32938" w:rsidRDefault="00A32938">
      <w:r>
        <w:separator/>
      </w:r>
    </w:p>
  </w:footnote>
  <w:footnote w:type="continuationSeparator" w:id="0">
    <w:p w14:paraId="57BF9E9F" w14:textId="77777777" w:rsidR="00A32938" w:rsidRDefault="00A329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8D2A9E"/>
    <w:multiLevelType w:val="singleLevel"/>
    <w:tmpl w:val="392A5404"/>
    <w:lvl w:ilvl="0">
      <w:start w:val="2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1" w15:restartNumberingAfterBreak="0">
    <w:nsid w:val="70CE5B25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796"/>
    <w:rsid w:val="000253F1"/>
    <w:rsid w:val="000939E5"/>
    <w:rsid w:val="00147BC9"/>
    <w:rsid w:val="00171A27"/>
    <w:rsid w:val="002E222A"/>
    <w:rsid w:val="00301BA1"/>
    <w:rsid w:val="00382DD8"/>
    <w:rsid w:val="00432718"/>
    <w:rsid w:val="007722DD"/>
    <w:rsid w:val="0078117D"/>
    <w:rsid w:val="007F2131"/>
    <w:rsid w:val="009F3796"/>
    <w:rsid w:val="00A24C98"/>
    <w:rsid w:val="00A32938"/>
    <w:rsid w:val="00A944BB"/>
    <w:rsid w:val="00B24FA7"/>
    <w:rsid w:val="00B24FF7"/>
    <w:rsid w:val="00C533D9"/>
    <w:rsid w:val="00C634DC"/>
    <w:rsid w:val="00C81725"/>
    <w:rsid w:val="00DD178B"/>
    <w:rsid w:val="00F321E2"/>
    <w:rsid w:val="00F8761F"/>
    <w:rsid w:val="00FC4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CE4624"/>
  <w15:chartTrackingRefBased/>
  <w15:docId w15:val="{29BCCC08-1A01-4DB9-AA12-E3ACC89E0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21E2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styleId="3">
    <w:name w:val="heading 3"/>
    <w:basedOn w:val="a"/>
    <w:next w:val="a"/>
    <w:link w:val="30"/>
    <w:qFormat/>
    <w:rsid w:val="007F2131"/>
    <w:pPr>
      <w:keepNext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171A27"/>
    <w:pPr>
      <w:tabs>
        <w:tab w:val="center" w:pos="4153"/>
        <w:tab w:val="right" w:pos="8306"/>
      </w:tabs>
    </w:pPr>
  </w:style>
  <w:style w:type="character" w:customStyle="1" w:styleId="a4">
    <w:name w:val="Нижний колонтитул Знак"/>
    <w:basedOn w:val="a0"/>
    <w:link w:val="a3"/>
    <w:rsid w:val="00171A27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character" w:styleId="a5">
    <w:name w:val="page number"/>
    <w:basedOn w:val="a0"/>
    <w:semiHidden/>
    <w:rsid w:val="00171A27"/>
  </w:style>
  <w:style w:type="paragraph" w:styleId="a6">
    <w:name w:val="header"/>
    <w:basedOn w:val="a"/>
    <w:link w:val="a7"/>
    <w:semiHidden/>
    <w:rsid w:val="00B24FA7"/>
    <w:pPr>
      <w:tabs>
        <w:tab w:val="center" w:pos="4153"/>
        <w:tab w:val="right" w:pos="8306"/>
      </w:tabs>
    </w:pPr>
  </w:style>
  <w:style w:type="character" w:customStyle="1" w:styleId="a7">
    <w:name w:val="Верхний колонтитул Знак"/>
    <w:basedOn w:val="a0"/>
    <w:link w:val="a6"/>
    <w:semiHidden/>
    <w:rsid w:val="00B24FA7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character" w:customStyle="1" w:styleId="30">
    <w:name w:val="Заголовок 3 Знак"/>
    <w:basedOn w:val="a0"/>
    <w:link w:val="3"/>
    <w:rsid w:val="007F2131"/>
    <w:rPr>
      <w:rFonts w:ascii="Times New Roman" w:eastAsia="Times New Roman" w:hAnsi="Times New Roman" w:cs="Times New Roman"/>
      <w:b/>
      <w:kern w:val="0"/>
      <w:sz w:val="32"/>
      <w:szCs w:val="20"/>
      <w:lang w:eastAsia="ru-RU"/>
      <w14:ligatures w14:val="none"/>
    </w:rPr>
  </w:style>
  <w:style w:type="paragraph" w:styleId="a8">
    <w:name w:val="Body Text Indent"/>
    <w:basedOn w:val="a"/>
    <w:link w:val="a9"/>
    <w:semiHidden/>
    <w:rsid w:val="007F2131"/>
    <w:pPr>
      <w:spacing w:before="60" w:after="120" w:line="360" w:lineRule="auto"/>
      <w:ind w:firstLine="567"/>
      <w:jc w:val="both"/>
    </w:pPr>
  </w:style>
  <w:style w:type="character" w:customStyle="1" w:styleId="a9">
    <w:name w:val="Основной текст с отступом Знак"/>
    <w:basedOn w:val="a0"/>
    <w:link w:val="a8"/>
    <w:semiHidden/>
    <w:rsid w:val="007F2131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9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14.wmf"/><Relationship Id="rId629" Type="http://schemas.openxmlformats.org/officeDocument/2006/relationships/oleObject" Target="embeddings/oleObject370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186.wmf"/><Relationship Id="rId682" Type="http://schemas.openxmlformats.org/officeDocument/2006/relationships/oleObject" Target="embeddings/oleObject397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7.wmf"/><Relationship Id="rId542" Type="http://schemas.openxmlformats.org/officeDocument/2006/relationships/oleObject" Target="embeddings/oleObject315.bin"/><Relationship Id="rId181" Type="http://schemas.openxmlformats.org/officeDocument/2006/relationships/image" Target="media/image83.wmf"/><Relationship Id="rId402" Type="http://schemas.openxmlformats.org/officeDocument/2006/relationships/oleObject" Target="embeddings/oleObject227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87.bin"/><Relationship Id="rId693" Type="http://schemas.openxmlformats.org/officeDocument/2006/relationships/image" Target="media/image283.wmf"/><Relationship Id="rId707" Type="http://schemas.openxmlformats.org/officeDocument/2006/relationships/image" Target="media/image289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81.bin"/><Relationship Id="rId553" Type="http://schemas.openxmlformats.org/officeDocument/2006/relationships/image" Target="media/image225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36.bin"/><Relationship Id="rId497" Type="http://schemas.openxmlformats.org/officeDocument/2006/relationships/image" Target="media/image197.wmf"/><Relationship Id="rId620" Type="http://schemas.openxmlformats.org/officeDocument/2006/relationships/image" Target="media/image247.wmf"/><Relationship Id="rId718" Type="http://schemas.openxmlformats.org/officeDocument/2006/relationships/fontTable" Target="fontTable.xml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29.bin"/><Relationship Id="rId424" Type="http://schemas.openxmlformats.org/officeDocument/2006/relationships/footer" Target="footer2.xml"/><Relationship Id="rId631" Type="http://schemas.openxmlformats.org/officeDocument/2006/relationships/oleObject" Target="embeddings/oleObject371.bin"/><Relationship Id="rId270" Type="http://schemas.openxmlformats.org/officeDocument/2006/relationships/oleObject" Target="embeddings/oleObject14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39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54.bin"/><Relationship Id="rId642" Type="http://schemas.openxmlformats.org/officeDocument/2006/relationships/image" Target="media/image258.wmf"/><Relationship Id="rId281" Type="http://schemas.openxmlformats.org/officeDocument/2006/relationships/image" Target="media/image130.wmf"/><Relationship Id="rId502" Type="http://schemas.openxmlformats.org/officeDocument/2006/relationships/oleObject" Target="embeddings/oleObject29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14.bin"/><Relationship Id="rId586" Type="http://schemas.openxmlformats.org/officeDocument/2006/relationships/oleObject" Target="embeddings/oleObject34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65.bin"/><Relationship Id="rId653" Type="http://schemas.openxmlformats.org/officeDocument/2006/relationships/oleObject" Target="embeddings/oleObject382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05.wmf"/><Relationship Id="rId597" Type="http://schemas.openxmlformats.org/officeDocument/2006/relationships/image" Target="media/image238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177.wmf"/><Relationship Id="rId664" Type="http://schemas.openxmlformats.org/officeDocument/2006/relationships/image" Target="media/image269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8.wmf"/><Relationship Id="rId524" Type="http://schemas.openxmlformats.org/officeDocument/2006/relationships/oleObject" Target="embeddings/oleObject306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205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78.bin"/><Relationship Id="rId675" Type="http://schemas.openxmlformats.org/officeDocument/2006/relationships/image" Target="media/image27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16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54.bin"/><Relationship Id="rId241" Type="http://schemas.openxmlformats.org/officeDocument/2006/relationships/image" Target="media/image110.wmf"/><Relationship Id="rId479" Type="http://schemas.openxmlformats.org/officeDocument/2006/relationships/image" Target="media/image188.wmf"/><Relationship Id="rId686" Type="http://schemas.openxmlformats.org/officeDocument/2006/relationships/oleObject" Target="embeddings/oleObject399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59.wmf"/><Relationship Id="rId546" Type="http://schemas.openxmlformats.org/officeDocument/2006/relationships/oleObject" Target="embeddings/oleObject317.bin"/><Relationship Id="rId101" Type="http://schemas.openxmlformats.org/officeDocument/2006/relationships/image" Target="media/image45.wmf"/><Relationship Id="rId185" Type="http://schemas.openxmlformats.org/officeDocument/2006/relationships/image" Target="media/image85.wmf"/><Relationship Id="rId406" Type="http://schemas.openxmlformats.org/officeDocument/2006/relationships/image" Target="media/image171.wmf"/><Relationship Id="rId392" Type="http://schemas.openxmlformats.org/officeDocument/2006/relationships/image" Target="media/image166.wmf"/><Relationship Id="rId613" Type="http://schemas.openxmlformats.org/officeDocument/2006/relationships/oleObject" Target="embeddings/oleObject360.bin"/><Relationship Id="rId697" Type="http://schemas.openxmlformats.org/officeDocument/2006/relationships/oleObject" Target="embeddings/oleObject405.bin"/><Relationship Id="rId252" Type="http://schemas.openxmlformats.org/officeDocument/2006/relationships/oleObject" Target="embeddings/oleObject131.bin"/><Relationship Id="rId47" Type="http://schemas.openxmlformats.org/officeDocument/2006/relationships/image" Target="media/image21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323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40.bin"/><Relationship Id="rId624" Type="http://schemas.openxmlformats.org/officeDocument/2006/relationships/image" Target="media/image249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333.bin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73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189.wmf"/><Relationship Id="rId702" Type="http://schemas.openxmlformats.org/officeDocument/2006/relationships/oleObject" Target="embeddings/oleObject40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42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58.bin"/><Relationship Id="rId646" Type="http://schemas.openxmlformats.org/officeDocument/2006/relationships/image" Target="media/image260.wmf"/><Relationship Id="rId201" Type="http://schemas.openxmlformats.org/officeDocument/2006/relationships/image" Target="media/image93.wmf"/><Relationship Id="rId285" Type="http://schemas.openxmlformats.org/officeDocument/2006/relationships/image" Target="media/image132.wmf"/><Relationship Id="rId506" Type="http://schemas.openxmlformats.org/officeDocument/2006/relationships/oleObject" Target="embeddings/oleObject297.bin"/><Relationship Id="rId492" Type="http://schemas.openxmlformats.org/officeDocument/2006/relationships/oleObject" Target="embeddings/oleObject290.bin"/><Relationship Id="rId713" Type="http://schemas.openxmlformats.org/officeDocument/2006/relationships/image" Target="media/image292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87.bin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84.bin"/><Relationship Id="rId296" Type="http://schemas.openxmlformats.org/officeDocument/2006/relationships/oleObject" Target="embeddings/oleObject153.bin"/><Relationship Id="rId517" Type="http://schemas.openxmlformats.org/officeDocument/2006/relationships/image" Target="media/image207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8.bin"/><Relationship Id="rId570" Type="http://schemas.openxmlformats.org/officeDocument/2006/relationships/image" Target="media/image228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50.bin"/><Relationship Id="rId668" Type="http://schemas.openxmlformats.org/officeDocument/2006/relationships/image" Target="media/image271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8.bin"/><Relationship Id="rId167" Type="http://schemas.openxmlformats.org/officeDocument/2006/relationships/image" Target="media/image76.wmf"/><Relationship Id="rId374" Type="http://schemas.openxmlformats.org/officeDocument/2006/relationships/oleObject" Target="embeddings/oleObject209.bin"/><Relationship Id="rId581" Type="http://schemas.openxmlformats.org/officeDocument/2006/relationships/image" Target="media/image230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27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60.bin"/><Relationship Id="rId539" Type="http://schemas.openxmlformats.org/officeDocument/2006/relationships/image" Target="media/image21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319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217.bin"/><Relationship Id="rId592" Type="http://schemas.openxmlformats.org/officeDocument/2006/relationships/oleObject" Target="embeddings/oleObject349.bin"/><Relationship Id="rId606" Type="http://schemas.openxmlformats.org/officeDocument/2006/relationships/oleObject" Target="embeddings/oleObject356.bin"/><Relationship Id="rId648" Type="http://schemas.openxmlformats.org/officeDocument/2006/relationships/image" Target="media/image261.wmf"/><Relationship Id="rId245" Type="http://schemas.openxmlformats.org/officeDocument/2006/relationships/image" Target="media/image112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33.bin"/><Relationship Id="rId452" Type="http://schemas.openxmlformats.org/officeDocument/2006/relationships/oleObject" Target="embeddings/oleObject270.bin"/><Relationship Id="rId494" Type="http://schemas.openxmlformats.org/officeDocument/2006/relationships/oleObject" Target="embeddings/oleObject291.bin"/><Relationship Id="rId508" Type="http://schemas.openxmlformats.org/officeDocument/2006/relationships/oleObject" Target="embeddings/oleObject298.bin"/><Relationship Id="rId715" Type="http://schemas.openxmlformats.org/officeDocument/2006/relationships/image" Target="media/image293.png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61.bin"/><Relationship Id="rId354" Type="http://schemas.openxmlformats.org/officeDocument/2006/relationships/oleObject" Target="embeddings/oleObject189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96" Type="http://schemas.openxmlformats.org/officeDocument/2006/relationships/image" Target="media/image168.wmf"/><Relationship Id="rId561" Type="http://schemas.openxmlformats.org/officeDocument/2006/relationships/oleObject" Target="embeddings/oleObject326.bin"/><Relationship Id="rId617" Type="http://schemas.openxmlformats.org/officeDocument/2006/relationships/oleObject" Target="embeddings/oleObject364.bin"/><Relationship Id="rId659" Type="http://schemas.openxmlformats.org/officeDocument/2006/relationships/oleObject" Target="embeddings/oleObject385.bin"/><Relationship Id="rId214" Type="http://schemas.openxmlformats.org/officeDocument/2006/relationships/oleObject" Target="embeddings/oleObject110.bin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44.bin"/><Relationship Id="rId463" Type="http://schemas.openxmlformats.org/officeDocument/2006/relationships/image" Target="media/image180.wmf"/><Relationship Id="rId519" Type="http://schemas.openxmlformats.org/officeDocument/2006/relationships/image" Target="media/image208.wmf"/><Relationship Id="rId670" Type="http://schemas.openxmlformats.org/officeDocument/2006/relationships/image" Target="media/image272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1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30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36.bin"/><Relationship Id="rId628" Type="http://schemas.openxmlformats.org/officeDocument/2006/relationships/image" Target="media/image251.wmf"/><Relationship Id="rId225" Type="http://schemas.openxmlformats.org/officeDocument/2006/relationships/image" Target="media/image103.wmf"/><Relationship Id="rId267" Type="http://schemas.openxmlformats.org/officeDocument/2006/relationships/image" Target="media/image123.wmf"/><Relationship Id="rId432" Type="http://schemas.openxmlformats.org/officeDocument/2006/relationships/image" Target="media/image173.wmf"/><Relationship Id="rId474" Type="http://schemas.openxmlformats.org/officeDocument/2006/relationships/oleObject" Target="embeddings/oleObject281.bin"/><Relationship Id="rId127" Type="http://schemas.openxmlformats.org/officeDocument/2006/relationships/image" Target="media/image57.wmf"/><Relationship Id="rId681" Type="http://schemas.openxmlformats.org/officeDocument/2006/relationships/image" Target="media/image277.wmf"/><Relationship Id="rId31" Type="http://schemas.openxmlformats.org/officeDocument/2006/relationships/image" Target="media/image13.wmf"/><Relationship Id="rId73" Type="http://schemas.openxmlformats.org/officeDocument/2006/relationships/image" Target="media/image32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72.bin"/><Relationship Id="rId376" Type="http://schemas.openxmlformats.org/officeDocument/2006/relationships/oleObject" Target="embeddings/oleObject211.bin"/><Relationship Id="rId541" Type="http://schemas.openxmlformats.org/officeDocument/2006/relationships/image" Target="media/image219.wmf"/><Relationship Id="rId583" Type="http://schemas.openxmlformats.org/officeDocument/2006/relationships/image" Target="media/image231.wmf"/><Relationship Id="rId639" Type="http://schemas.openxmlformats.org/officeDocument/2006/relationships/oleObject" Target="embeddings/oleObject3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69.wmf"/><Relationship Id="rId443" Type="http://schemas.openxmlformats.org/officeDocument/2006/relationships/oleObject" Target="embeddings/oleObject262.bin"/><Relationship Id="rId650" Type="http://schemas.openxmlformats.org/officeDocument/2006/relationships/image" Target="media/image262.wmf"/><Relationship Id="rId303" Type="http://schemas.openxmlformats.org/officeDocument/2006/relationships/image" Target="media/image141.wmf"/><Relationship Id="rId485" Type="http://schemas.openxmlformats.org/officeDocument/2006/relationships/image" Target="media/image191.wmf"/><Relationship Id="rId692" Type="http://schemas.openxmlformats.org/officeDocument/2006/relationships/oleObject" Target="embeddings/oleObject402.bin"/><Relationship Id="rId706" Type="http://schemas.openxmlformats.org/officeDocument/2006/relationships/oleObject" Target="embeddings/oleObject41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99.bin"/><Relationship Id="rId552" Type="http://schemas.openxmlformats.org/officeDocument/2006/relationships/oleObject" Target="embeddings/oleObject320.bin"/><Relationship Id="rId594" Type="http://schemas.openxmlformats.org/officeDocument/2006/relationships/oleObject" Target="embeddings/oleObject350.bin"/><Relationship Id="rId608" Type="http://schemas.openxmlformats.org/officeDocument/2006/relationships/oleObject" Target="embeddings/oleObject35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35.bin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71.bin"/><Relationship Id="rId496" Type="http://schemas.openxmlformats.org/officeDocument/2006/relationships/oleObject" Target="embeddings/oleObject292.bin"/><Relationship Id="rId661" Type="http://schemas.openxmlformats.org/officeDocument/2006/relationships/oleObject" Target="embeddings/oleObject386.bin"/><Relationship Id="rId717" Type="http://schemas.openxmlformats.org/officeDocument/2006/relationships/image" Target="media/image295.png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24.bin"/><Relationship Id="rId521" Type="http://schemas.openxmlformats.org/officeDocument/2006/relationships/image" Target="media/image209.wmf"/><Relationship Id="rId563" Type="http://schemas.openxmlformats.org/officeDocument/2006/relationships/oleObject" Target="embeddings/oleObject328.bin"/><Relationship Id="rId619" Type="http://schemas.openxmlformats.org/officeDocument/2006/relationships/oleObject" Target="embeddings/oleObject36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1.bin"/><Relationship Id="rId423" Type="http://schemas.openxmlformats.org/officeDocument/2006/relationships/footer" Target="footer1.xml"/><Relationship Id="rId258" Type="http://schemas.openxmlformats.org/officeDocument/2006/relationships/oleObject" Target="embeddings/oleObject134.bin"/><Relationship Id="rId465" Type="http://schemas.openxmlformats.org/officeDocument/2006/relationships/image" Target="media/image181.wmf"/><Relationship Id="rId630" Type="http://schemas.openxmlformats.org/officeDocument/2006/relationships/image" Target="media/image252.wmf"/><Relationship Id="rId672" Type="http://schemas.openxmlformats.org/officeDocument/2006/relationships/oleObject" Target="embeddings/oleObject39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10.bin"/><Relationship Id="rId574" Type="http://schemas.openxmlformats.org/officeDocument/2006/relationships/oleObject" Target="embeddings/oleObject338.bin"/><Relationship Id="rId171" Type="http://schemas.openxmlformats.org/officeDocument/2006/relationships/image" Target="media/image78.wmf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82.bin"/><Relationship Id="rId641" Type="http://schemas.openxmlformats.org/officeDocument/2006/relationships/oleObject" Target="embeddings/oleObject376.bin"/><Relationship Id="rId683" Type="http://schemas.openxmlformats.org/officeDocument/2006/relationships/image" Target="media/image278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3.bin"/><Relationship Id="rId501" Type="http://schemas.openxmlformats.org/officeDocument/2006/relationships/image" Target="media/image199.wmf"/><Relationship Id="rId543" Type="http://schemas.openxmlformats.org/officeDocument/2006/relationships/image" Target="media/image220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28.bin"/><Relationship Id="rId585" Type="http://schemas.openxmlformats.org/officeDocument/2006/relationships/image" Target="media/image23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64.bin"/><Relationship Id="rId487" Type="http://schemas.openxmlformats.org/officeDocument/2006/relationships/image" Target="media/image192.wmf"/><Relationship Id="rId610" Type="http://schemas.openxmlformats.org/officeDocument/2006/relationships/oleObject" Target="embeddings/oleObject358.bin"/><Relationship Id="rId652" Type="http://schemas.openxmlformats.org/officeDocument/2006/relationships/image" Target="media/image263.wmf"/><Relationship Id="rId694" Type="http://schemas.openxmlformats.org/officeDocument/2006/relationships/oleObject" Target="embeddings/oleObject403.bin"/><Relationship Id="rId708" Type="http://schemas.openxmlformats.org/officeDocument/2006/relationships/oleObject" Target="embeddings/oleObject411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30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19.bin"/><Relationship Id="rId554" Type="http://schemas.openxmlformats.org/officeDocument/2006/relationships/oleObject" Target="embeddings/oleObject321.bin"/><Relationship Id="rId596" Type="http://schemas.openxmlformats.org/officeDocument/2006/relationships/oleObject" Target="embeddings/oleObject351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37.bin"/><Relationship Id="rId456" Type="http://schemas.openxmlformats.org/officeDocument/2006/relationships/oleObject" Target="embeddings/oleObject272.bin"/><Relationship Id="rId498" Type="http://schemas.openxmlformats.org/officeDocument/2006/relationships/oleObject" Target="embeddings/oleObject293.bin"/><Relationship Id="rId621" Type="http://schemas.openxmlformats.org/officeDocument/2006/relationships/oleObject" Target="embeddings/oleObject366.bin"/><Relationship Id="rId663" Type="http://schemas.openxmlformats.org/officeDocument/2006/relationships/oleObject" Target="embeddings/oleObject387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10.wmf"/><Relationship Id="rId719" Type="http://schemas.openxmlformats.org/officeDocument/2006/relationships/theme" Target="theme/theme1.xml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30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2.bin"/><Relationship Id="rId425" Type="http://schemas.openxmlformats.org/officeDocument/2006/relationships/image" Target="media/image172.wmf"/><Relationship Id="rId467" Type="http://schemas.openxmlformats.org/officeDocument/2006/relationships/image" Target="media/image182.wmf"/><Relationship Id="rId632" Type="http://schemas.openxmlformats.org/officeDocument/2006/relationships/image" Target="media/image253.wmf"/><Relationship Id="rId271" Type="http://schemas.openxmlformats.org/officeDocument/2006/relationships/image" Target="media/image125.wmf"/><Relationship Id="rId674" Type="http://schemas.openxmlformats.org/officeDocument/2006/relationships/oleObject" Target="embeddings/oleObject39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image" Target="media/image153.wmf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11.bin"/><Relationship Id="rId576" Type="http://schemas.openxmlformats.org/officeDocument/2006/relationships/oleObject" Target="embeddings/oleObject340.bin"/><Relationship Id="rId173" Type="http://schemas.openxmlformats.org/officeDocument/2006/relationships/image" Target="media/image79.wmf"/><Relationship Id="rId229" Type="http://schemas.openxmlformats.org/officeDocument/2006/relationships/image" Target="media/image105.wmf"/><Relationship Id="rId380" Type="http://schemas.openxmlformats.org/officeDocument/2006/relationships/image" Target="media/image160.wmf"/><Relationship Id="rId436" Type="http://schemas.openxmlformats.org/officeDocument/2006/relationships/oleObject" Target="embeddings/oleObject255.bin"/><Relationship Id="rId601" Type="http://schemas.openxmlformats.org/officeDocument/2006/relationships/image" Target="media/image240.wmf"/><Relationship Id="rId643" Type="http://schemas.openxmlformats.org/officeDocument/2006/relationships/oleObject" Target="embeddings/oleObject377.bin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83.bin"/><Relationship Id="rId685" Type="http://schemas.openxmlformats.org/officeDocument/2006/relationships/image" Target="media/image279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00.wmf"/><Relationship Id="rId545" Type="http://schemas.openxmlformats.org/officeDocument/2006/relationships/image" Target="media/image221.wmf"/><Relationship Id="rId587" Type="http://schemas.openxmlformats.org/officeDocument/2006/relationships/image" Target="media/image233.wmf"/><Relationship Id="rId710" Type="http://schemas.openxmlformats.org/officeDocument/2006/relationships/oleObject" Target="embeddings/oleObject41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59.bin"/><Relationship Id="rId251" Type="http://schemas.openxmlformats.org/officeDocument/2006/relationships/image" Target="media/image115.wmf"/><Relationship Id="rId489" Type="http://schemas.openxmlformats.org/officeDocument/2006/relationships/image" Target="media/image193.wmf"/><Relationship Id="rId654" Type="http://schemas.openxmlformats.org/officeDocument/2006/relationships/image" Target="media/image264.wmf"/><Relationship Id="rId696" Type="http://schemas.openxmlformats.org/officeDocument/2006/relationships/oleObject" Target="embeddings/oleObject40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301.bin"/><Relationship Id="rId556" Type="http://schemas.openxmlformats.org/officeDocument/2006/relationships/image" Target="media/image22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39.bin"/><Relationship Id="rId598" Type="http://schemas.openxmlformats.org/officeDocument/2006/relationships/oleObject" Target="embeddings/oleObject352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73.bin"/><Relationship Id="rId623" Type="http://schemas.openxmlformats.org/officeDocument/2006/relationships/oleObject" Target="embeddings/oleObject367.bin"/><Relationship Id="rId665" Type="http://schemas.openxmlformats.org/officeDocument/2006/relationships/oleObject" Target="embeddings/oleObject388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11.wmf"/><Relationship Id="rId567" Type="http://schemas.openxmlformats.org/officeDocument/2006/relationships/oleObject" Target="embeddings/oleObject332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6.bin"/><Relationship Id="rId427" Type="http://schemas.openxmlformats.org/officeDocument/2006/relationships/oleObject" Target="embeddings/oleObject247.bin"/><Relationship Id="rId469" Type="http://schemas.openxmlformats.org/officeDocument/2006/relationships/image" Target="media/image183.wmf"/><Relationship Id="rId634" Type="http://schemas.openxmlformats.org/officeDocument/2006/relationships/image" Target="media/image254.wmf"/><Relationship Id="rId676" Type="http://schemas.openxmlformats.org/officeDocument/2006/relationships/oleObject" Target="embeddings/oleObject39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480" Type="http://schemas.openxmlformats.org/officeDocument/2006/relationships/oleObject" Target="embeddings/oleObject284.bin"/><Relationship Id="rId536" Type="http://schemas.openxmlformats.org/officeDocument/2006/relationships/oleObject" Target="embeddings/oleObject312.bin"/><Relationship Id="rId701" Type="http://schemas.openxmlformats.org/officeDocument/2006/relationships/image" Target="media/image28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75.bin"/><Relationship Id="rId578" Type="http://schemas.openxmlformats.org/officeDocument/2006/relationships/image" Target="media/image229.wmf"/><Relationship Id="rId200" Type="http://schemas.openxmlformats.org/officeDocument/2006/relationships/oleObject" Target="embeddings/oleObject102.bin"/><Relationship Id="rId382" Type="http://schemas.openxmlformats.org/officeDocument/2006/relationships/image" Target="media/image161.wmf"/><Relationship Id="rId438" Type="http://schemas.openxmlformats.org/officeDocument/2006/relationships/oleObject" Target="embeddings/oleObject257.bin"/><Relationship Id="rId603" Type="http://schemas.openxmlformats.org/officeDocument/2006/relationships/image" Target="media/image241.wmf"/><Relationship Id="rId645" Type="http://schemas.openxmlformats.org/officeDocument/2006/relationships/oleObject" Target="embeddings/oleObject378.bin"/><Relationship Id="rId687" Type="http://schemas.openxmlformats.org/officeDocument/2006/relationships/image" Target="media/image280.wmf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194.wmf"/><Relationship Id="rId505" Type="http://schemas.openxmlformats.org/officeDocument/2006/relationships/image" Target="media/image201.wmf"/><Relationship Id="rId712" Type="http://schemas.openxmlformats.org/officeDocument/2006/relationships/oleObject" Target="embeddings/oleObject413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22.wmf"/><Relationship Id="rId589" Type="http://schemas.openxmlformats.org/officeDocument/2006/relationships/image" Target="media/image234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68.bin"/><Relationship Id="rId614" Type="http://schemas.openxmlformats.org/officeDocument/2006/relationships/oleObject" Target="embeddings/oleObject361.bin"/><Relationship Id="rId656" Type="http://schemas.openxmlformats.org/officeDocument/2006/relationships/image" Target="media/image265.wmf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74.bin"/><Relationship Id="rId516" Type="http://schemas.openxmlformats.org/officeDocument/2006/relationships/oleObject" Target="embeddings/oleObject302.bin"/><Relationship Id="rId698" Type="http://schemas.openxmlformats.org/officeDocument/2006/relationships/oleObject" Target="embeddings/oleObject40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324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41.bin"/><Relationship Id="rId625" Type="http://schemas.openxmlformats.org/officeDocument/2006/relationships/oleObject" Target="embeddings/oleObject368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184.wmf"/><Relationship Id="rId667" Type="http://schemas.openxmlformats.org/officeDocument/2006/relationships/oleObject" Target="embeddings/oleObject389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12.wmf"/><Relationship Id="rId569" Type="http://schemas.openxmlformats.org/officeDocument/2006/relationships/oleObject" Target="embeddings/oleObject334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49.bin"/><Relationship Id="rId580" Type="http://schemas.openxmlformats.org/officeDocument/2006/relationships/oleObject" Target="embeddings/oleObject343.bin"/><Relationship Id="rId636" Type="http://schemas.openxmlformats.org/officeDocument/2006/relationships/image" Target="media/image255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59.bin"/><Relationship Id="rId678" Type="http://schemas.openxmlformats.org/officeDocument/2006/relationships/oleObject" Target="embeddings/oleObject39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85.bin"/><Relationship Id="rId538" Type="http://schemas.openxmlformats.org/officeDocument/2006/relationships/oleObject" Target="embeddings/oleObject313.bin"/><Relationship Id="rId703" Type="http://schemas.openxmlformats.org/officeDocument/2006/relationships/image" Target="media/image28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77.bin"/><Relationship Id="rId384" Type="http://schemas.openxmlformats.org/officeDocument/2006/relationships/image" Target="media/image162.wmf"/><Relationship Id="rId591" Type="http://schemas.openxmlformats.org/officeDocument/2006/relationships/image" Target="media/image235.wmf"/><Relationship Id="rId605" Type="http://schemas.openxmlformats.org/officeDocument/2006/relationships/image" Target="media/image242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7.bin"/><Relationship Id="rId647" Type="http://schemas.openxmlformats.org/officeDocument/2006/relationships/oleObject" Target="embeddings/oleObject379.bin"/><Relationship Id="rId689" Type="http://schemas.openxmlformats.org/officeDocument/2006/relationships/image" Target="media/image28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174.wmf"/><Relationship Id="rId493" Type="http://schemas.openxmlformats.org/officeDocument/2006/relationships/image" Target="media/image195.wmf"/><Relationship Id="rId507" Type="http://schemas.openxmlformats.org/officeDocument/2006/relationships/image" Target="media/image202.wmf"/><Relationship Id="rId549" Type="http://schemas.openxmlformats.org/officeDocument/2006/relationships/image" Target="media/image223.wmf"/><Relationship Id="rId714" Type="http://schemas.openxmlformats.org/officeDocument/2006/relationships/oleObject" Target="embeddings/oleObject41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5.wmf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2.bin"/><Relationship Id="rId560" Type="http://schemas.openxmlformats.org/officeDocument/2006/relationships/image" Target="media/image227.wmf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43.bin"/><Relationship Id="rId616" Type="http://schemas.openxmlformats.org/officeDocument/2006/relationships/oleObject" Target="embeddings/oleObject363.bin"/><Relationship Id="rId658" Type="http://schemas.openxmlformats.org/officeDocument/2006/relationships/image" Target="media/image266.wmf"/><Relationship Id="rId255" Type="http://schemas.openxmlformats.org/officeDocument/2006/relationships/image" Target="media/image117.wmf"/><Relationship Id="rId297" Type="http://schemas.openxmlformats.org/officeDocument/2006/relationships/image" Target="media/image138.wmf"/><Relationship Id="rId462" Type="http://schemas.openxmlformats.org/officeDocument/2006/relationships/oleObject" Target="embeddings/oleObject275.bin"/><Relationship Id="rId518" Type="http://schemas.openxmlformats.org/officeDocument/2006/relationships/oleObject" Target="embeddings/oleObject303.bin"/><Relationship Id="rId115" Type="http://schemas.openxmlformats.org/officeDocument/2006/relationships/image" Target="media/image51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99.bin"/><Relationship Id="rId61" Type="http://schemas.openxmlformats.org/officeDocument/2006/relationships/image" Target="media/image27.wmf"/><Relationship Id="rId199" Type="http://schemas.openxmlformats.org/officeDocument/2006/relationships/image" Target="media/image92.wmf"/><Relationship Id="rId571" Type="http://schemas.openxmlformats.org/officeDocument/2006/relationships/oleObject" Target="embeddings/oleObject335.bin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39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51.bin"/><Relationship Id="rId473" Type="http://schemas.openxmlformats.org/officeDocument/2006/relationships/image" Target="media/image185.wmf"/><Relationship Id="rId529" Type="http://schemas.openxmlformats.org/officeDocument/2006/relationships/image" Target="media/image213.wmf"/><Relationship Id="rId680" Type="http://schemas.openxmlformats.org/officeDocument/2006/relationships/oleObject" Target="embeddings/oleObject39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314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44.bin"/><Relationship Id="rId638" Type="http://schemas.openxmlformats.org/officeDocument/2006/relationships/image" Target="media/image256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26.bin"/><Relationship Id="rId442" Type="http://schemas.openxmlformats.org/officeDocument/2006/relationships/oleObject" Target="embeddings/oleObject261.bin"/><Relationship Id="rId484" Type="http://schemas.openxmlformats.org/officeDocument/2006/relationships/oleObject" Target="embeddings/oleObject286.bin"/><Relationship Id="rId705" Type="http://schemas.openxmlformats.org/officeDocument/2006/relationships/image" Target="media/image288.wmf"/><Relationship Id="rId137" Type="http://schemas.openxmlformats.org/officeDocument/2006/relationships/image" Target="media/image61.wmf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79.bin"/><Relationship Id="rId691" Type="http://schemas.openxmlformats.org/officeDocument/2006/relationships/image" Target="media/image282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2.wmf"/><Relationship Id="rId386" Type="http://schemas.openxmlformats.org/officeDocument/2006/relationships/image" Target="media/image163.wmf"/><Relationship Id="rId551" Type="http://schemas.openxmlformats.org/officeDocument/2006/relationships/image" Target="media/image224.wmf"/><Relationship Id="rId593" Type="http://schemas.openxmlformats.org/officeDocument/2006/relationships/image" Target="media/image236.wmf"/><Relationship Id="rId607" Type="http://schemas.openxmlformats.org/officeDocument/2006/relationships/image" Target="media/image243.wmf"/><Relationship Id="rId649" Type="http://schemas.openxmlformats.org/officeDocument/2006/relationships/oleObject" Target="embeddings/oleObject380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34.bin"/><Relationship Id="rId453" Type="http://schemas.openxmlformats.org/officeDocument/2006/relationships/image" Target="media/image175.wmf"/><Relationship Id="rId509" Type="http://schemas.openxmlformats.org/officeDocument/2006/relationships/image" Target="media/image203.wmf"/><Relationship Id="rId660" Type="http://schemas.openxmlformats.org/officeDocument/2006/relationships/image" Target="media/image267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6.wmf"/><Relationship Id="rId495" Type="http://schemas.openxmlformats.org/officeDocument/2006/relationships/image" Target="media/image196.wmf"/><Relationship Id="rId716" Type="http://schemas.openxmlformats.org/officeDocument/2006/relationships/image" Target="media/image294.png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304.bin"/><Relationship Id="rId562" Type="http://schemas.openxmlformats.org/officeDocument/2006/relationships/oleObject" Target="embeddings/oleObject327.bin"/><Relationship Id="rId618" Type="http://schemas.openxmlformats.org/officeDocument/2006/relationships/image" Target="media/image246.wmf"/><Relationship Id="rId215" Type="http://schemas.openxmlformats.org/officeDocument/2006/relationships/image" Target="media/image99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45.bin"/><Relationship Id="rId464" Type="http://schemas.openxmlformats.org/officeDocument/2006/relationships/oleObject" Target="embeddings/oleObject276.bin"/><Relationship Id="rId299" Type="http://schemas.openxmlformats.org/officeDocument/2006/relationships/image" Target="media/image139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201.bin"/><Relationship Id="rId573" Type="http://schemas.openxmlformats.org/officeDocument/2006/relationships/oleObject" Target="embeddings/oleObject33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52.bin"/><Relationship Id="rId640" Type="http://schemas.openxmlformats.org/officeDocument/2006/relationships/image" Target="media/image257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94.bin"/><Relationship Id="rId584" Type="http://schemas.openxmlformats.org/officeDocument/2006/relationships/oleObject" Target="embeddings/oleObject345.bin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444" Type="http://schemas.openxmlformats.org/officeDocument/2006/relationships/oleObject" Target="embeddings/oleObject263.bin"/><Relationship Id="rId651" Type="http://schemas.openxmlformats.org/officeDocument/2006/relationships/oleObject" Target="embeddings/oleObject381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image" Target="media/image164.wmf"/><Relationship Id="rId511" Type="http://schemas.openxmlformats.org/officeDocument/2006/relationships/image" Target="media/image204.wmf"/><Relationship Id="rId609" Type="http://schemas.openxmlformats.org/officeDocument/2006/relationships/image" Target="media/image24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37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176.wmf"/><Relationship Id="rId662" Type="http://schemas.openxmlformats.org/officeDocument/2006/relationships/image" Target="media/image26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305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25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77.bin"/><Relationship Id="rId673" Type="http://schemas.openxmlformats.org/officeDocument/2006/relationships/image" Target="media/image273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15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187.wmf"/><Relationship Id="rId600" Type="http://schemas.openxmlformats.org/officeDocument/2006/relationships/oleObject" Target="embeddings/oleObject353.bin"/><Relationship Id="rId684" Type="http://schemas.openxmlformats.org/officeDocument/2006/relationships/oleObject" Target="embeddings/oleObject398.bin"/><Relationship Id="rId337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6.bin"/><Relationship Id="rId183" Type="http://schemas.openxmlformats.org/officeDocument/2006/relationships/image" Target="media/image84.wmf"/><Relationship Id="rId390" Type="http://schemas.openxmlformats.org/officeDocument/2006/relationships/image" Target="media/image165.wmf"/><Relationship Id="rId404" Type="http://schemas.openxmlformats.org/officeDocument/2006/relationships/image" Target="media/image170.wmf"/><Relationship Id="rId611" Type="http://schemas.openxmlformats.org/officeDocument/2006/relationships/image" Target="media/image245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88.bin"/><Relationship Id="rId695" Type="http://schemas.openxmlformats.org/officeDocument/2006/relationships/image" Target="media/image284.wmf"/><Relationship Id="rId709" Type="http://schemas.openxmlformats.org/officeDocument/2006/relationships/image" Target="media/image29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3.bin"/><Relationship Id="rId555" Type="http://schemas.openxmlformats.org/officeDocument/2006/relationships/oleObject" Target="embeddings/oleObject322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38.bin"/><Relationship Id="rId622" Type="http://schemas.openxmlformats.org/officeDocument/2006/relationships/image" Target="media/image248.wmf"/><Relationship Id="rId261" Type="http://schemas.openxmlformats.org/officeDocument/2006/relationships/image" Target="media/image120.wmf"/><Relationship Id="rId499" Type="http://schemas.openxmlformats.org/officeDocument/2006/relationships/image" Target="media/image19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4.bin"/><Relationship Id="rId566" Type="http://schemas.openxmlformats.org/officeDocument/2006/relationships/oleObject" Target="embeddings/oleObject331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46.bin"/><Relationship Id="rId633" Type="http://schemas.openxmlformats.org/officeDocument/2006/relationships/oleObject" Target="embeddings/oleObject372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41.bin"/><Relationship Id="rId700" Type="http://schemas.openxmlformats.org/officeDocument/2006/relationships/oleObject" Target="embeddings/oleObject407.bin"/><Relationship Id="rId132" Type="http://schemas.openxmlformats.org/officeDocument/2006/relationships/oleObject" Target="embeddings/oleObject67.bin"/><Relationship Id="rId437" Type="http://schemas.openxmlformats.org/officeDocument/2006/relationships/oleObject" Target="embeddings/oleObject256.bin"/><Relationship Id="rId644" Type="http://schemas.openxmlformats.org/officeDocument/2006/relationships/image" Target="media/image259.wmf"/><Relationship Id="rId283" Type="http://schemas.openxmlformats.org/officeDocument/2006/relationships/image" Target="media/image131.wmf"/><Relationship Id="rId490" Type="http://schemas.openxmlformats.org/officeDocument/2006/relationships/oleObject" Target="embeddings/oleObject289.bin"/><Relationship Id="rId504" Type="http://schemas.openxmlformats.org/officeDocument/2006/relationships/oleObject" Target="embeddings/oleObject296.bin"/><Relationship Id="rId711" Type="http://schemas.openxmlformats.org/officeDocument/2006/relationships/image" Target="media/image291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85.bin"/><Relationship Id="rId588" Type="http://schemas.openxmlformats.org/officeDocument/2006/relationships/oleObject" Target="embeddings/oleObject34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67.bin"/><Relationship Id="rId655" Type="http://schemas.openxmlformats.org/officeDocument/2006/relationships/oleObject" Target="embeddings/oleObject383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06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39.wmf"/><Relationship Id="rId459" Type="http://schemas.openxmlformats.org/officeDocument/2006/relationships/image" Target="media/image178.wmf"/><Relationship Id="rId666" Type="http://schemas.openxmlformats.org/officeDocument/2006/relationships/image" Target="media/image27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307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07.bin"/><Relationship Id="rId677" Type="http://schemas.openxmlformats.org/officeDocument/2006/relationships/image" Target="media/image275.wmf"/><Relationship Id="rId232" Type="http://schemas.openxmlformats.org/officeDocument/2006/relationships/oleObject" Target="embeddings/oleObject120.bin"/><Relationship Id="rId27" Type="http://schemas.openxmlformats.org/officeDocument/2006/relationships/image" Target="media/image11.wmf"/><Relationship Id="rId537" Type="http://schemas.openxmlformats.org/officeDocument/2006/relationships/image" Target="media/image21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216.bin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55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69.bin"/><Relationship Id="rId688" Type="http://schemas.openxmlformats.org/officeDocument/2006/relationships/oleObject" Target="embeddings/oleObject40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318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6.wmf"/><Relationship Id="rId394" Type="http://schemas.openxmlformats.org/officeDocument/2006/relationships/image" Target="media/image167.wmf"/><Relationship Id="rId408" Type="http://schemas.openxmlformats.org/officeDocument/2006/relationships/oleObject" Target="embeddings/oleObject231.bin"/><Relationship Id="rId615" Type="http://schemas.openxmlformats.org/officeDocument/2006/relationships/oleObject" Target="embeddings/oleObject362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28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461" Type="http://schemas.openxmlformats.org/officeDocument/2006/relationships/image" Target="media/image179.wmf"/><Relationship Id="rId559" Type="http://schemas.openxmlformats.org/officeDocument/2006/relationships/oleObject" Target="embeddings/oleObject32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419" Type="http://schemas.openxmlformats.org/officeDocument/2006/relationships/oleObject" Target="embeddings/oleObject242.bin"/><Relationship Id="rId626" Type="http://schemas.openxmlformats.org/officeDocument/2006/relationships/image" Target="media/image250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80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71.bin"/><Relationship Id="rId637" Type="http://schemas.openxmlformats.org/officeDocument/2006/relationships/oleObject" Target="embeddings/oleObject374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190.wmf"/><Relationship Id="rId690" Type="http://schemas.openxmlformats.org/officeDocument/2006/relationships/oleObject" Target="embeddings/oleObject401.bin"/><Relationship Id="rId704" Type="http://schemas.openxmlformats.org/officeDocument/2006/relationships/oleObject" Target="embeddings/oleObject40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5</TotalTime>
  <Pages>19</Pages>
  <Words>6273</Words>
  <Characters>35762</Characters>
  <Application>Microsoft Office Word</Application>
  <DocSecurity>0</DocSecurity>
  <Lines>298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 Ливаренко</dc:creator>
  <cp:keywords/>
  <dc:description/>
  <cp:lastModifiedBy>Артем Викторов</cp:lastModifiedBy>
  <cp:revision>5</cp:revision>
  <dcterms:created xsi:type="dcterms:W3CDTF">2024-06-09T15:10:00Z</dcterms:created>
  <dcterms:modified xsi:type="dcterms:W3CDTF">2024-06-12T20:30:00Z</dcterms:modified>
</cp:coreProperties>
</file>